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BAF5B4" w14:textId="2301B112" w:rsidR="003213AE" w:rsidRDefault="008B5528" w:rsidP="00A537FB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Программная платформа</w:t>
      </w:r>
      <w:r w:rsidR="003213AE" w:rsidRPr="003213AE">
        <w:rPr>
          <w:szCs w:val="28"/>
        </w:rPr>
        <w:t xml:space="preserve"> мобильного терминала управляющий всеми функциями и устройствами мобильного терминала пользователя?</w:t>
      </w:r>
    </w:p>
    <w:p w14:paraId="201F90DD" w14:textId="562C2182" w:rsidR="003213AE" w:rsidRPr="008B5528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 w:rsidRPr="008B5528">
        <w:rPr>
          <w:rFonts w:ascii="Times New Roman" w:hAnsi="Times New Roman"/>
          <w:color w:val="auto"/>
          <w:sz w:val="24"/>
          <w:szCs w:val="24"/>
          <w:lang w:val="ru-RU" w:eastAsia="ru-RU"/>
        </w:rPr>
        <w:t>====</w:t>
      </w:r>
    </w:p>
    <w:p w14:paraId="5C012DFF" w14:textId="1C3E8B59" w:rsidR="003213AE" w:rsidRDefault="003213AE" w:rsidP="00A537FB">
      <w:pPr>
        <w:spacing w:after="0" w:line="240" w:lineRule="auto"/>
        <w:jc w:val="both"/>
        <w:rPr>
          <w:szCs w:val="28"/>
        </w:rPr>
      </w:pPr>
      <w:proofErr w:type="spellStart"/>
      <w:r w:rsidRPr="00A63F31">
        <w:rPr>
          <w:szCs w:val="28"/>
          <w:highlight w:val="yellow"/>
        </w:rPr>
        <w:t>Android</w:t>
      </w:r>
      <w:proofErr w:type="spellEnd"/>
    </w:p>
    <w:p w14:paraId="68C21A88" w14:textId="77777777" w:rsidR="003213AE" w:rsidRPr="008B5528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 w:rsidRPr="008B5528">
        <w:rPr>
          <w:rFonts w:ascii="Times New Roman" w:hAnsi="Times New Roman"/>
          <w:color w:val="auto"/>
          <w:sz w:val="24"/>
          <w:szCs w:val="24"/>
          <w:lang w:val="ru-RU" w:eastAsia="ru-RU"/>
        </w:rPr>
        <w:t>====</w:t>
      </w:r>
    </w:p>
    <w:p w14:paraId="515EA1AE" w14:textId="77777777" w:rsidR="003213AE" w:rsidRDefault="003213AE" w:rsidP="00A537FB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DOS</w:t>
      </w:r>
    </w:p>
    <w:p w14:paraId="7980D434" w14:textId="77777777" w:rsidR="003213AE" w:rsidRPr="008B5528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 w:rsidRPr="008B5528">
        <w:rPr>
          <w:rFonts w:ascii="Times New Roman" w:hAnsi="Times New Roman"/>
          <w:color w:val="auto"/>
          <w:sz w:val="24"/>
          <w:szCs w:val="24"/>
          <w:lang w:val="ru-RU" w:eastAsia="ru-RU"/>
        </w:rPr>
        <w:t>====</w:t>
      </w:r>
    </w:p>
    <w:p w14:paraId="2F7E471F" w14:textId="77777777" w:rsidR="003213AE" w:rsidRDefault="003213AE" w:rsidP="00A537FB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Windows 95</w:t>
      </w:r>
    </w:p>
    <w:p w14:paraId="5E59D84F" w14:textId="77777777" w:rsidR="003213AE" w:rsidRPr="008B5528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 w:rsidRPr="008B5528">
        <w:rPr>
          <w:rFonts w:ascii="Times New Roman" w:hAnsi="Times New Roman"/>
          <w:color w:val="auto"/>
          <w:sz w:val="24"/>
          <w:szCs w:val="24"/>
          <w:lang w:val="ru-RU" w:eastAsia="ru-RU"/>
        </w:rPr>
        <w:t>====</w:t>
      </w:r>
    </w:p>
    <w:p w14:paraId="000E56D7" w14:textId="7B800993" w:rsidR="00256D0D" w:rsidRDefault="003213AE" w:rsidP="00A537FB">
      <w:pPr>
        <w:spacing w:after="0" w:line="240" w:lineRule="auto"/>
        <w:jc w:val="both"/>
        <w:rPr>
          <w:szCs w:val="28"/>
        </w:rPr>
      </w:pPr>
      <w:r w:rsidRPr="00A537FB">
        <w:rPr>
          <w:szCs w:val="28"/>
        </w:rPr>
        <w:t>Unix</w:t>
      </w:r>
    </w:p>
    <w:p w14:paraId="79FC57FE" w14:textId="0A3B248A" w:rsidR="003213AE" w:rsidRPr="008B5528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 w:rsidRPr="008B5528">
        <w:rPr>
          <w:rFonts w:ascii="Times New Roman" w:hAnsi="Times New Roman"/>
          <w:color w:val="auto"/>
          <w:sz w:val="24"/>
          <w:szCs w:val="24"/>
          <w:lang w:val="ru-RU" w:eastAsia="ru-RU"/>
        </w:rPr>
        <w:t>++++</w:t>
      </w:r>
    </w:p>
    <w:p w14:paraId="79BCBC05" w14:textId="77777777" w:rsidR="002C13A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параметр сигнала изменяется в частотной модуляции?</w:t>
      </w:r>
    </w:p>
    <w:p w14:paraId="6F81DBD9" w14:textId="77777777" w:rsidR="002C13A2" w:rsidRDefault="002C13A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FA0DC40" w14:textId="5FAD26ED" w:rsidR="002C13A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Частота несущей изменяется в соответствии с модулирующим сигналом</w:t>
      </w:r>
    </w:p>
    <w:p w14:paraId="1BE3E36F" w14:textId="77777777" w:rsidR="002C13A2" w:rsidRPr="002C13A2" w:rsidRDefault="002C13A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807E5C1" w14:textId="1057273E" w:rsidR="002C13A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аза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есущей изменяется</w:t>
      </w:r>
    </w:p>
    <w:p w14:paraId="371EB647" w14:textId="304392CB" w:rsidR="002C13A2" w:rsidRPr="002C13A2" w:rsidRDefault="002C13A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26EDDD6" w14:textId="77777777" w:rsidR="002C13A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мплитуда несущей изменяется</w:t>
      </w:r>
    </w:p>
    <w:p w14:paraId="3D372B19" w14:textId="5E501A0C" w:rsidR="002C13A2" w:rsidRPr="008B5528" w:rsidRDefault="002C13A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CBFB301" w14:textId="42042277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537FB">
        <w:rPr>
          <w:rFonts w:ascii="Times New Roman" w:hAnsi="Times New Roman"/>
          <w:color w:val="auto"/>
          <w:sz w:val="28"/>
          <w:szCs w:val="28"/>
          <w:lang w:val="ru-RU" w:eastAsia="ru-RU"/>
        </w:rPr>
        <w:t>Амплитуда и частота несущей изменяется в соответствии с сигналом модуляции</w:t>
      </w:r>
    </w:p>
    <w:p w14:paraId="33AAFC7C" w14:textId="004503D3" w:rsidR="002C13A2" w:rsidRPr="0061544B" w:rsidRDefault="002C13A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62D5C2B" w14:textId="77777777" w:rsidR="0061544B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араметр сигнала</w:t>
      </w:r>
    </w:p>
    <w:p w14:paraId="3C8650AE" w14:textId="7645118D" w:rsidR="0061544B" w:rsidRPr="008B5528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05EC6729" w14:textId="5FEABC48" w:rsidR="0061544B" w:rsidRDefault="00E51C8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Ч</w:t>
      </w:r>
      <w:r w:rsidR="0061544B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стота</w:t>
      </w:r>
    </w:p>
    <w:p w14:paraId="42BCFB6E" w14:textId="7A57241E" w:rsidR="0061544B" w:rsidRPr="008B5528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8F9F5F7" w14:textId="614D99F2" w:rsidR="0061544B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Высота</w:t>
      </w:r>
    </w:p>
    <w:p w14:paraId="209E2058" w14:textId="7825A593" w:rsidR="0061544B" w:rsidRPr="008B5528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D9904A7" w14:textId="55273455" w:rsidR="0061544B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Асимптота</w:t>
      </w:r>
    </w:p>
    <w:p w14:paraId="5B509A94" w14:textId="2D282524" w:rsidR="0061544B" w:rsidRPr="008B5528" w:rsidRDefault="006154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F8C692D" w14:textId="720EA5E2" w:rsid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537FB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я</w:t>
      </w:r>
    </w:p>
    <w:p w14:paraId="759E3DDC" w14:textId="78DFD6BE" w:rsidR="00021564" w:rsidRPr="008B5528" w:rsidRDefault="005C45C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73E80FA" w14:textId="77777777" w:rsidR="00B978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собенность и параметр антенн систем </w:t>
      </w:r>
      <w:r w:rsidR="002904DB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радиосвяз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7C79DEC4" w14:textId="36F2142E" w:rsidR="00B97852" w:rsidRPr="00B97852" w:rsidRDefault="00B978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2A3C16C" w14:textId="4B461037" w:rsidR="00B9785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иаграмма направленности</w:t>
      </w:r>
    </w:p>
    <w:p w14:paraId="79EAA51E" w14:textId="2108611F" w:rsidR="00B97852" w:rsidRPr="00B97852" w:rsidRDefault="00B978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CD4B9D6" w14:textId="4330C231" w:rsidR="00B9785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хема ориентации</w:t>
      </w:r>
    </w:p>
    <w:p w14:paraId="1F747D53" w14:textId="7213C0C1" w:rsidR="00B97852" w:rsidRPr="008B5528" w:rsidRDefault="00B978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31F13725" w14:textId="6E26F10D" w:rsidR="00B9785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риентационна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я апертура</w:t>
      </w:r>
    </w:p>
    <w:p w14:paraId="7C28FF3C" w14:textId="18379620" w:rsidR="00B97852" w:rsidRPr="008B5528" w:rsidRDefault="00B978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273D8270" w14:textId="0DDD4191" w:rsidR="003213AE" w:rsidRP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иаграмма ориентации</w:t>
      </w:r>
    </w:p>
    <w:p w14:paraId="265155FA" w14:textId="6B277509" w:rsidR="00B97852" w:rsidRPr="008B5528" w:rsidRDefault="00B978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0AF5AAD" w14:textId="77777777" w:rsidR="002904D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граммная платформа мобильного терминала?</w:t>
      </w:r>
    </w:p>
    <w:p w14:paraId="79B9038B" w14:textId="1B48E0F8" w:rsidR="002904DB" w:rsidRPr="002904DB" w:rsidRDefault="002904D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75687F86" w14:textId="59E8E3B2" w:rsidR="002904DB" w:rsidRDefault="00CD7F1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</w:t>
      </w:r>
      <w:r w:rsidR="005E7EE2"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indows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 xml:space="preserve"> mobile</w:t>
      </w:r>
    </w:p>
    <w:p w14:paraId="72D1C3AD" w14:textId="265BE1D5" w:rsidR="002904DB" w:rsidRDefault="002904D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lastRenderedPageBreak/>
        <w:t>====</w:t>
      </w:r>
    </w:p>
    <w:p w14:paraId="1EAF6561" w14:textId="795E3FE0" w:rsidR="002904DB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Dos</w:t>
      </w:r>
    </w:p>
    <w:p w14:paraId="72E84CDC" w14:textId="53263EA4" w:rsidR="002904DB" w:rsidRDefault="002904D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31553960" w14:textId="49D10637" w:rsidR="002904DB" w:rsidRPr="002904D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Windows</w:t>
      </w:r>
      <w:r w:rsidRPr="002904DB"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 95</w:t>
      </w:r>
    </w:p>
    <w:p w14:paraId="28D7BA7D" w14:textId="59BADD0F" w:rsidR="002904DB" w:rsidRPr="002904DB" w:rsidRDefault="002904D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08ABCA74" w14:textId="2D86D64B" w:rsidR="003213AE" w:rsidRPr="002904D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A537FB">
        <w:rPr>
          <w:rFonts w:ascii="Times New Roman" w:hAnsi="Times New Roman"/>
          <w:color w:val="auto"/>
          <w:sz w:val="28"/>
          <w:szCs w:val="28"/>
          <w:lang w:val="en-US" w:eastAsia="ru-RU"/>
        </w:rPr>
        <w:t>Linux</w:t>
      </w:r>
    </w:p>
    <w:p w14:paraId="3D6141F6" w14:textId="05CB2EC1" w:rsidR="002904DB" w:rsidRPr="008B5528" w:rsidRDefault="002904D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en-US" w:eastAsia="ru-RU"/>
        </w:rPr>
        <w:t>++++</w:t>
      </w:r>
    </w:p>
    <w:p w14:paraId="63226976" w14:textId="77777777" w:rsidR="002104F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</w:p>
    <w:p w14:paraId="1254C64A" w14:textId="6C5CFBC0" w:rsidR="002104F2" w:rsidRPr="002104F2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474DE47" w14:textId="56741C13" w:rsidR="002104F2" w:rsidRDefault="00131C1A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</w:t>
      </w:r>
      <w:r w:rsidR="005E7EE2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лектрическое напряжение</w:t>
      </w:r>
    </w:p>
    <w:p w14:paraId="05BC13DE" w14:textId="63E67105" w:rsidR="002104F2" w:rsidRPr="008B5528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6B6D4997" w14:textId="3A8F3957" w:rsidR="002104F2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щность</w:t>
      </w:r>
    </w:p>
    <w:p w14:paraId="145FFC24" w14:textId="10BD4F3C" w:rsidR="002104F2" w:rsidRPr="008B5528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6B38AA3" w14:textId="3B13A4DD" w:rsidR="002104F2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нальнос</w:t>
      </w:r>
      <w:r w:rsidR="00CF6FA9"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002F32F4" w14:textId="7B137139" w:rsidR="002104F2" w:rsidRPr="008B5528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1827538" w14:textId="64CEF0FF" w:rsidR="003213AE" w:rsidRP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 w:rsidR="00CF6FA9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44D7BE35" w14:textId="79506B21" w:rsidR="003213AE" w:rsidRPr="002104F2" w:rsidRDefault="002104F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E0A7B1D" w14:textId="7980B1A5" w:rsidR="00CF6FA9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Частота сигнала можно </w:t>
      </w:r>
      <w:r w:rsidR="00671B26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онимать,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ак</w:t>
      </w:r>
      <w:r w:rsidR="00CF6FA9">
        <w:rPr>
          <w:rFonts w:ascii="Times New Roman" w:hAnsi="Times New Roman"/>
          <w:color w:val="auto"/>
          <w:sz w:val="28"/>
          <w:szCs w:val="28"/>
          <w:lang w:val="ru-RU" w:eastAsia="ru-RU"/>
        </w:rPr>
        <w:t>….</w:t>
      </w:r>
    </w:p>
    <w:p w14:paraId="40C7B2A2" w14:textId="1E52A9A6" w:rsidR="00CF6FA9" w:rsidRDefault="00CF6FA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B1E97CA" w14:textId="3F65DAC5" w:rsidR="00CF6FA9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Количество колебаний электрического тока </w:t>
      </w:r>
      <w:r w:rsidR="00671B26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течении</w:t>
      </w: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одного секунда</w:t>
      </w:r>
    </w:p>
    <w:p w14:paraId="33D9258E" w14:textId="77777777" w:rsidR="00CF6FA9" w:rsidRDefault="00CF6FA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DBDF7A7" w14:textId="77777777" w:rsidR="00CF6FA9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тока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 секунда</w:t>
      </w:r>
    </w:p>
    <w:p w14:paraId="16B65DA8" w14:textId="4DA60DB8" w:rsidR="00CF6FA9" w:rsidRDefault="00CF6FA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21D1F99" w14:textId="77777777" w:rsidR="00CF6FA9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ичество электрического тока в течении одного секунда</w:t>
      </w:r>
    </w:p>
    <w:p w14:paraId="24AD68B1" w14:textId="6F1A3873" w:rsidR="00CF6FA9" w:rsidRDefault="00CF6FA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3A8E16E" w14:textId="5BF47602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электричество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дного секунда</w:t>
      </w:r>
    </w:p>
    <w:p w14:paraId="4C6009A9" w14:textId="51E7952B" w:rsidR="00CF6FA9" w:rsidRPr="003213AE" w:rsidRDefault="00CF6FA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979257C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</w:p>
    <w:p w14:paraId="2729C982" w14:textId="6EAD2F25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9B441AC" w14:textId="4186978D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ий ток</w:t>
      </w:r>
    </w:p>
    <w:p w14:paraId="00CADFDA" w14:textId="1ECAE915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732AD03A" w14:textId="77777777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щность</w:t>
      </w:r>
    </w:p>
    <w:p w14:paraId="60E7DD8F" w14:textId="0C6F0C9A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E02B2BE" w14:textId="1C221371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дуктив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74EA92B7" w14:textId="4259AFA0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0DCFB33" w14:textId="3F2F7ED9" w:rsidR="003213AE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6039B04E" w14:textId="71DCB58E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89D9CE2" w14:textId="77777777" w:rsidR="003213AE" w:rsidRP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ниже следующих вариантов не является стандартом?</w:t>
      </w:r>
    </w:p>
    <w:p w14:paraId="62B24452" w14:textId="6BB8E221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1ABB985" w14:textId="6370C9D9" w:rsidR="00FD204B" w:rsidRP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GSM</w:t>
      </w: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-333</w:t>
      </w:r>
    </w:p>
    <w:p w14:paraId="1ECA7F19" w14:textId="700C23C7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</w:p>
    <w:p w14:paraId="1BD0B7D2" w14:textId="77777777" w:rsidR="00FD204B" w:rsidRP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900</w:t>
      </w:r>
    </w:p>
    <w:p w14:paraId="000B3973" w14:textId="76569EB3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E80B3D9" w14:textId="77777777" w:rsidR="00FD204B" w:rsidRP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1800</w:t>
      </w:r>
    </w:p>
    <w:p w14:paraId="6B955FF9" w14:textId="6C145D4F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1985D46" w14:textId="3A806AFE" w:rsidR="003213AE" w:rsidRP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lastRenderedPageBreak/>
        <w:t>DAMPS</w:t>
      </w:r>
    </w:p>
    <w:p w14:paraId="110BD65C" w14:textId="42DBCB90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+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</w:t>
      </w:r>
    </w:p>
    <w:p w14:paraId="7D23913D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 каком устройстве генерирует колебании  </w:t>
      </w:r>
    </w:p>
    <w:p w14:paraId="6D32B1A2" w14:textId="084C1216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2D085B7" w14:textId="78FC6A90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резонаторе</w:t>
      </w:r>
    </w:p>
    <w:p w14:paraId="518FE9EF" w14:textId="1DB48E00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36D9FE38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маяке</w:t>
      </w:r>
    </w:p>
    <w:p w14:paraId="1943F810" w14:textId="3EC5A1E1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16961E5" w14:textId="65639DC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r w:rsidR="008F500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нвекторе</w:t>
      </w:r>
    </w:p>
    <w:p w14:paraId="7276F1E1" w14:textId="345FCF63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D3F11BC" w14:textId="32DD64F6" w:rsidR="003213AE" w:rsidRP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зонаторе</w:t>
      </w:r>
      <w:proofErr w:type="spellEnd"/>
    </w:p>
    <w:p w14:paraId="6525AB71" w14:textId="334EF4EB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31CA6D3F" w14:textId="3735F3EE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ем набор устройств используемые для передачи сообщения из точки А в точку Б?</w:t>
      </w:r>
    </w:p>
    <w:p w14:paraId="2BDBC070" w14:textId="252DF37B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56F714C" w14:textId="06910343" w:rsidR="00FD204B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истема св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язи</w:t>
      </w:r>
    </w:p>
    <w:p w14:paraId="602CF167" w14:textId="65541251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DB0DE64" w14:textId="6F52F72F" w:rsidR="00FD204B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нал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вязи</w:t>
      </w:r>
    </w:p>
    <w:p w14:paraId="5B763244" w14:textId="131879F8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3689EEB4" w14:textId="5C3E4670" w:rsidR="00FD204B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вязной 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нал</w:t>
      </w:r>
      <w:proofErr w:type="gramEnd"/>
    </w:p>
    <w:p w14:paraId="1A8DD1DC" w14:textId="03A5D5D5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79821D4" w14:textId="7E275E52" w:rsid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я</w:t>
      </w:r>
    </w:p>
    <w:p w14:paraId="3E53ABDF" w14:textId="568D6511" w:rsidR="00FD204B" w:rsidRPr="00A07ED1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07ED1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8665A88" w14:textId="6088622F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бор взаимосвязанных и </w:t>
      </w: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заимо</w:t>
      </w:r>
      <w:proofErr w:type="spellEnd"/>
      <w:r w:rsidR="00A63F31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</w:p>
    <w:p w14:paraId="2EF69265" w14:textId="407E1EBD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6111739" w14:textId="0436D904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ая цепь</w:t>
      </w:r>
    </w:p>
    <w:p w14:paraId="33069604" w14:textId="076DA0BB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00B83E4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0DAA68BE" w14:textId="30EFE00C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720A3AE" w14:textId="5D80F4CC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373C23A8" w14:textId="093E98AF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2569542" w14:textId="1930ACF0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движущая сила</w:t>
      </w:r>
    </w:p>
    <w:p w14:paraId="7B6742E8" w14:textId="30E79EA0" w:rsidR="00FD204B" w:rsidRPr="001935B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+</w:t>
      </w:r>
      <w:r w:rsidRPr="001935B8"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06E8C93D" w14:textId="08CC7873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взаимосвязанных и взаим</w:t>
      </w:r>
      <w:r w:rsid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</w:t>
      </w:r>
      <w:r w:rsid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</w:p>
    <w:p w14:paraId="6FB6300F" w14:textId="4BF46E79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2CB3DE3" w14:textId="4730205B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онное устройства</w:t>
      </w:r>
    </w:p>
    <w:p w14:paraId="2B064E31" w14:textId="01C2C773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C85A1D6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23131760" w14:textId="25CE7768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47A55C1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072E2C95" w14:textId="2CF23DE8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EA8FD9D" w14:textId="11710568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сила</w:t>
      </w:r>
    </w:p>
    <w:p w14:paraId="37E91FE1" w14:textId="4C15A343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DFFCE19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дно из основных устройств системы радиосвязи?</w:t>
      </w:r>
    </w:p>
    <w:p w14:paraId="20435617" w14:textId="4D38CDEE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BE6D623" w14:textId="1C561BDA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lastRenderedPageBreak/>
        <w:t>Передатчик</w:t>
      </w:r>
    </w:p>
    <w:p w14:paraId="04FE4C96" w14:textId="4897C5C2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07F54AC6" w14:textId="48930410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П</w:t>
      </w:r>
      <w:r w:rsidR="003213AE"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овторитель</w:t>
      </w:r>
    </w:p>
    <w:p w14:paraId="1247F7B0" w14:textId="67EFE617" w:rsidR="00FD204B" w:rsidRPr="008B5528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02B57CE" w14:textId="77777777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стройство</w:t>
      </w:r>
      <w:r w:rsidR="003213AE"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овтора</w:t>
      </w:r>
    </w:p>
    <w:p w14:paraId="3F08A323" w14:textId="40821649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4163472" w14:textId="7199A401" w:rsidR="003213AE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К</w:t>
      </w:r>
      <w:r w:rsidR="003213AE"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оммутатор</w:t>
      </w:r>
    </w:p>
    <w:p w14:paraId="0BDC9496" w14:textId="3AFF5CD8" w:rsidR="00FD204B" w:rsidRP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F8161BF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тандарт канального кодирования?</w:t>
      </w:r>
    </w:p>
    <w:p w14:paraId="26C681EA" w14:textId="0B48B281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FCBBF28" w14:textId="2E77370A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CDMA</w:t>
      </w:r>
    </w:p>
    <w:p w14:paraId="505304F1" w14:textId="477D8B19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756861E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AMPS</w:t>
      </w:r>
    </w:p>
    <w:p w14:paraId="509CFB41" w14:textId="38727FB6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279CD89" w14:textId="77777777" w:rsidR="00FD204B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</w:p>
    <w:p w14:paraId="2FAA761F" w14:textId="59C9476B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2E6CD0A" w14:textId="45CEF56F" w:rsidR="003213AE" w:rsidRP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JNC</w:t>
      </w:r>
    </w:p>
    <w:p w14:paraId="5793F320" w14:textId="6AB09643" w:rsidR="00FD204B" w:rsidRDefault="00FD204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14773EA" w14:textId="77777777" w:rsidR="004C57F6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Что определяет основу сети WLAN:</w:t>
      </w:r>
    </w:p>
    <w:p w14:paraId="0AE19D06" w14:textId="0C519FBD" w:rsidR="004C57F6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112C1E0" w14:textId="2E8740FE" w:rsidR="004C57F6" w:rsidRPr="004C57F6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Б</w:t>
      </w:r>
      <w:r w:rsidR="004C57F6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еспроводная сеть</w:t>
      </w:r>
    </w:p>
    <w:p w14:paraId="29FCC657" w14:textId="73219E96" w:rsidR="004C57F6" w:rsidRPr="005E7EE2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5E7EE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1891CA01" w14:textId="3253542E" w:rsidR="004C57F6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ычислительная </w:t>
      </w:r>
      <w:r w:rsidR="004C57F6"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сеть</w:t>
      </w:r>
    </w:p>
    <w:p w14:paraId="7A1D5379" w14:textId="72910940" w:rsidR="004C57F6" w:rsidRPr="005E7EE2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5E7EE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279223D" w14:textId="2636F0C7" w:rsidR="004C57F6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Расширенный доступ к интернету</w:t>
      </w:r>
    </w:p>
    <w:p w14:paraId="3266F003" w14:textId="42A5A332" w:rsidR="004C57F6" w:rsidRPr="001935B8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1935B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04F3E84" w14:textId="3C235454" w:rsidR="004C57F6" w:rsidRDefault="004C57F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Проводная сеть</w:t>
      </w:r>
    </w:p>
    <w:p w14:paraId="6B284BF2" w14:textId="52E7581A" w:rsidR="004C57F6" w:rsidRPr="001935B8" w:rsidRDefault="00DE7E7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1935B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EA0AACC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е устройство используется для устранения ненужного спектра на выходе?</w:t>
      </w:r>
    </w:p>
    <w:p w14:paraId="78FCB1EA" w14:textId="20F08833" w:rsidR="00B656B1" w:rsidRPr="008B5528" w:rsidRDefault="00131C1A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DF2044C" w14:textId="15D51942" w:rsidR="00B656B1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Полосовой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фильтр</w:t>
      </w:r>
    </w:p>
    <w:p w14:paraId="0CCD22A9" w14:textId="0C328CC6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CB39C16" w14:textId="5D0A1E6F" w:rsidR="00B656B1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ысокочастотный </w:t>
      </w:r>
      <w:r w:rsidR="003213AE"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фильтр</w:t>
      </w:r>
    </w:p>
    <w:p w14:paraId="4A020959" w14:textId="534074DF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1A7B94C" w14:textId="406A8757" w:rsidR="00B656B1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стреченный </w:t>
      </w:r>
      <w:r w:rsidR="003213AE"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частотный фильтр</w:t>
      </w:r>
    </w:p>
    <w:p w14:paraId="710EF0AA" w14:textId="20846B95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8B212FD" w14:textId="3A67410A" w:rsid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ильтр </w:t>
      </w:r>
      <w:r w:rsidR="003213AE"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нелинейной нагрузки</w:t>
      </w:r>
    </w:p>
    <w:p w14:paraId="09AD3876" w14:textId="1EF425BD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E80E7C2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каком устройстве даёт колебание тока (напряжения)?</w:t>
      </w:r>
    </w:p>
    <w:p w14:paraId="0FE44210" w14:textId="2CB61E5D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6BE25C8B" w14:textId="2B36A94F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резонансном контуре</w:t>
      </w:r>
    </w:p>
    <w:p w14:paraId="6DF279DA" w14:textId="3966BA55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8C5B7F4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вибрационной цепи</w:t>
      </w:r>
    </w:p>
    <w:p w14:paraId="66ECC86E" w14:textId="50686A03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372C3194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туре склона</w:t>
      </w:r>
    </w:p>
    <w:p w14:paraId="285A2BEB" w14:textId="2E1C6480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====</w:t>
      </w:r>
    </w:p>
    <w:p w14:paraId="528F3A1E" w14:textId="26539131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туре обмена</w:t>
      </w:r>
    </w:p>
    <w:p w14:paraId="6EF5CED4" w14:textId="4AABF852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03379E5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выглядит ВАХ нелинейного элемента?</w:t>
      </w:r>
    </w:p>
    <w:p w14:paraId="74F6ADC6" w14:textId="64A9CA26" w:rsidR="00B656B1" w:rsidRPr="008F5000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410623F" w14:textId="6B09F53E" w:rsidR="00B656B1" w:rsidRDefault="00B656B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ривая</w:t>
      </w:r>
    </w:p>
    <w:p w14:paraId="17C7DADE" w14:textId="283489C6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B7178EF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иде кольцо</w:t>
      </w:r>
    </w:p>
    <w:p w14:paraId="1ECAC4EA" w14:textId="2CBD0169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8A97EF7" w14:textId="77777777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авильной форме</w:t>
      </w:r>
    </w:p>
    <w:p w14:paraId="0139AB78" w14:textId="4D84AAB0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BB5724E" w14:textId="4D237675" w:rsidR="003213AE" w:rsidRP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Треугольный </w:t>
      </w:r>
    </w:p>
    <w:p w14:paraId="21DAB888" w14:textId="2BACB319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9392483" w14:textId="4218DAF1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Устройств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заимно</w:t>
      </w:r>
      <w:r w:rsid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  <w:r w:rsid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ыполняющие функции над сигналами.</w:t>
      </w:r>
    </w:p>
    <w:p w14:paraId="54A83D96" w14:textId="48CAE13D" w:rsidR="00B656B1" w:rsidRPr="008F5000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28CE218" w14:textId="7812388A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онное устройства</w:t>
      </w:r>
    </w:p>
    <w:p w14:paraId="67F9DC82" w14:textId="4E0BBEB3" w:rsidR="00B656B1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2162D907" w14:textId="77777777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14998D3F" w14:textId="65DDC983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32B8830" w14:textId="682CAA99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0C872DD0" w14:textId="1B46A4D9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AEEF945" w14:textId="38F54D65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сила</w:t>
      </w:r>
    </w:p>
    <w:p w14:paraId="35A6E473" w14:textId="44E95B20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5DAE0F8" w14:textId="261E6654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менение фазы гармонического </w:t>
      </w:r>
      <w:r w:rsidR="002B1BF5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 означае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, это ………….</w:t>
      </w:r>
    </w:p>
    <w:p w14:paraId="45C31F21" w14:textId="201F1234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06B3D72" w14:textId="6E10116C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угла</w:t>
      </w:r>
    </w:p>
    <w:p w14:paraId="63908DA3" w14:textId="01A3A4EC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E5E9B51" w14:textId="2D20EF7E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усиления</w:t>
      </w:r>
    </w:p>
    <w:p w14:paraId="0AB8292F" w14:textId="28217703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51B8C56" w14:textId="7E793376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плотности</w:t>
      </w:r>
    </w:p>
    <w:p w14:paraId="7700B7EC" w14:textId="7697346D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CDDAB3A" w14:textId="719CC527" w:rsidR="003213AE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частота</w:t>
      </w:r>
    </w:p>
    <w:p w14:paraId="26446314" w14:textId="77308381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0F77661" w14:textId="21750114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ид изменение сигнала амплитудного модулятора </w:t>
      </w:r>
      <w:r w:rsid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–</w:t>
      </w:r>
    </w:p>
    <w:p w14:paraId="2EFCC2FC" w14:textId="6B63BAAD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60AAB95" w14:textId="79794FD8" w:rsidR="00437C5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Изменение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мплитуды несущей частоты</w:t>
      </w:r>
    </w:p>
    <w:p w14:paraId="56AD90BB" w14:textId="420C702A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1CB62B6" w14:textId="126563AD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меньшение амплитуды несущей высокочастотной колебаний</w:t>
      </w:r>
    </w:p>
    <w:p w14:paraId="7CF56BD3" w14:textId="6A7BD4B8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E130D41" w14:textId="77777777" w:rsidR="005E7EE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силение фазу несущих и полезных сигналов</w:t>
      </w:r>
    </w:p>
    <w:p w14:paraId="14A60F42" w14:textId="045A373E" w:rsidR="005E7EE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EFE9DC4" w14:textId="3EBF83DD" w:rsid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ильтрация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ходного сигнала</w:t>
      </w:r>
    </w:p>
    <w:p w14:paraId="3EF0A1BA" w14:textId="07F1769D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E529100" w14:textId="77777777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ирование осуществляется без искажения, если:</w:t>
      </w:r>
    </w:p>
    <w:p w14:paraId="0AA0EFC3" w14:textId="3B549307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====</w:t>
      </w:r>
    </w:p>
    <w:p w14:paraId="4DB80E1A" w14:textId="3DF91C29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детекторная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характеристика детектора линейная</w:t>
      </w:r>
    </w:p>
    <w:p w14:paraId="48516CD1" w14:textId="485AD34E" w:rsidR="00437C52" w:rsidRPr="008B5528" w:rsidRDefault="008F500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7F55934" w14:textId="7C8F87A9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круто линейная</w:t>
      </w:r>
    </w:p>
    <w:p w14:paraId="408570FD" w14:textId="0D9EBC71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4B56A792" w14:textId="14562E58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прямо линейная</w:t>
      </w:r>
    </w:p>
    <w:p w14:paraId="5854938E" w14:textId="496FEBAB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8F77645" w14:textId="29BAD720" w:rsidR="003213AE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нелинейная</w:t>
      </w:r>
    </w:p>
    <w:p w14:paraId="78714717" w14:textId="5D7C48CF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C26ABDB" w14:textId="4D88FA1D" w:rsidR="00437C52" w:rsidRDefault="00437C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Что понимается под ВАХ</w:t>
      </w:r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линейного </w:t>
      </w:r>
      <w:proofErr w:type="gramStart"/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>элемента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,  это</w:t>
      </w:r>
      <w:proofErr w:type="gramEnd"/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........</w:t>
      </w:r>
    </w:p>
    <w:p w14:paraId="1A802175" w14:textId="3B853D6F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5544A92D" w14:textId="18BA3321" w:rsidR="00437C52" w:rsidRDefault="00437C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Зависимость тока от напряжения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15786037" w14:textId="302BCA2D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808B8D5" w14:textId="79BCFB36" w:rsidR="00437C52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Зависимость </w:t>
      </w:r>
      <w:r w:rsidR="00437C52"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лучения </w:t>
      </w:r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>волны</w:t>
      </w:r>
    </w:p>
    <w:p w14:paraId="7791D024" w14:textId="67424CAC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0365466" w14:textId="77777777" w:rsidR="0058623E" w:rsidRDefault="00437C5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ок радиопередачи, передаваемой во времени, зависит от напряжения</w:t>
      </w:r>
    </w:p>
    <w:p w14:paraId="09B41098" w14:textId="67459521" w:rsidR="0058623E" w:rsidRPr="00E96882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6DE8A5E" w14:textId="3C68FAAF" w:rsidR="003213AE" w:rsidRDefault="005E7EE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епло</w:t>
      </w:r>
      <w:r w:rsidR="00437C52"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, которое проходит через сопротивления</w:t>
      </w:r>
    </w:p>
    <w:p w14:paraId="61B71503" w14:textId="5C44B134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33E6E929" w14:textId="77777777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й точке системы связи помехи будут оказывать наибольшее влияние на сигнал</w:t>
      </w:r>
      <w:r w:rsidR="0058623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 каналу связи</w:t>
      </w:r>
    </w:p>
    <w:p w14:paraId="49263330" w14:textId="450FB5A3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33D9CCFE" w14:textId="3A48317C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в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анале связи</w:t>
      </w:r>
    </w:p>
    <w:p w14:paraId="3F14CD4A" w14:textId="6B5B9BD0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D3FD63A" w14:textId="5CB026D0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и</w:t>
      </w:r>
    </w:p>
    <w:p w14:paraId="07AFD7E8" w14:textId="037D2CE8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7005759" w14:textId="6C4539C7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дере</w:t>
      </w:r>
    </w:p>
    <w:p w14:paraId="49DE7A8B" w14:textId="2E5E090C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BAA56FB" w14:textId="7629C8D5" w:rsidR="003213AE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модуляции</w:t>
      </w:r>
    </w:p>
    <w:p w14:paraId="3E5698FB" w14:textId="6EF45400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E89BA64" w14:textId="2061DE68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значает ……</w:t>
      </w:r>
      <w:proofErr w:type="gramStart"/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>…….</w:t>
      </w:r>
      <w:proofErr w:type="gramEnd"/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>. .</w:t>
      </w:r>
    </w:p>
    <w:p w14:paraId="681AC0BE" w14:textId="417BD0B3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12E76F35" w14:textId="7E9F3A3C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колебание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ого</w:t>
      </w:r>
      <w:r w:rsidR="00E96882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напряжения</w:t>
      </w:r>
    </w:p>
    <w:p w14:paraId="07421744" w14:textId="6664F1D0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07D8216" w14:textId="199F4D0B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мощность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ока</w:t>
      </w:r>
    </w:p>
    <w:p w14:paraId="592B03D1" w14:textId="46AE4463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6A0A153E" w14:textId="089D8612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оводимость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 изменение значений сопротивления </w:t>
      </w:r>
    </w:p>
    <w:p w14:paraId="1D16CDDC" w14:textId="6FF9AFC9" w:rsidR="00437C52" w:rsidRPr="008B5528" w:rsidRDefault="00E96882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4DD3A45" w14:textId="621E096C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64B667CC" w14:textId="5EFFFFFC" w:rsidR="00437C52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B4B5201" w14:textId="77777777" w:rsidR="00437C52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то называется модуляцией?</w:t>
      </w:r>
    </w:p>
    <w:p w14:paraId="21089D45" w14:textId="0000D18A" w:rsidR="00437C52" w:rsidRPr="0077109B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31E6126" w14:textId="3D8A07FB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изменение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значений несущей </w:t>
      </w:r>
      <w:proofErr w:type="gramStart"/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частоты  по</w:t>
      </w:r>
      <w:proofErr w:type="gramEnd"/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закону изменения полезного сигнала</w:t>
      </w:r>
    </w:p>
    <w:p w14:paraId="62B5DFC5" w14:textId="797C67EF" w:rsidR="00437C52" w:rsidRPr="0077109B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47348FF" w14:textId="609B0A41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 xml:space="preserve">изменение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значений несущей частоты в соответствии с законом изменения бесполезного сигнала</w:t>
      </w:r>
    </w:p>
    <w:p w14:paraId="2530010D" w14:textId="7359892A" w:rsidR="00437C52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8CDB5A2" w14:textId="520AEB79" w:rsidR="00437C52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менение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значений несущей частоты в соответствии с законом изменения полу полезного сигнала</w:t>
      </w:r>
    </w:p>
    <w:p w14:paraId="44E00078" w14:textId="1EF65E9C" w:rsidR="00437C52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9C7CCB7" w14:textId="46A7B6B1" w:rsidR="003213AE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менение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значений несущей частоты в соответствии с законом изменения полно полезного сигнала</w:t>
      </w:r>
    </w:p>
    <w:p w14:paraId="1E9DFFD0" w14:textId="1C4A7592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2BCC43B" w14:textId="760FBEFC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метод уплотнения использует</w:t>
      </w:r>
      <w:r w:rsidR="002B1BF5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стемы с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TDMA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1545ECDA" w14:textId="397C5770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7D00DA81" w14:textId="73610F82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метод уплотнения во времени</w:t>
      </w:r>
    </w:p>
    <w:p w14:paraId="2F7983F5" w14:textId="11F67840" w:rsidR="00B656B1" w:rsidRPr="008B5528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98EDA60" w14:textId="58BBDDDD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 пространственной</w:t>
      </w:r>
    </w:p>
    <w:p w14:paraId="2A3BD4BE" w14:textId="4E744F4E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862521E" w14:textId="7557D0AB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метод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лотности частот</w:t>
      </w:r>
    </w:p>
    <w:p w14:paraId="57746131" w14:textId="2E7124D6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1053E6E" w14:textId="247FDEEE" w:rsidR="003213AE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метод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дового сжатия</w:t>
      </w:r>
    </w:p>
    <w:p w14:paraId="0532F6D4" w14:textId="2D09547B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238A9FC" w14:textId="1FFA4ABB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зывают  набор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формирующихся частот на выходе нелинейного элемента и устройств?</w:t>
      </w:r>
    </w:p>
    <w:p w14:paraId="2157C600" w14:textId="06EBCDC8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74E3C9E" w14:textId="6D9CDA92" w:rsidR="00B656B1" w:rsidRDefault="00B656B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ектр</w:t>
      </w:r>
    </w:p>
    <w:p w14:paraId="6F62A8FD" w14:textId="1880711D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0F80493" w14:textId="77777777" w:rsidR="00B656B1" w:rsidRDefault="00B656B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ептр</w:t>
      </w:r>
      <w:proofErr w:type="spellEnd"/>
    </w:p>
    <w:p w14:paraId="2C784CF9" w14:textId="27E0C21E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F13354C" w14:textId="7C242874" w:rsidR="00B656B1" w:rsidRDefault="00B656B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роекция</w:t>
      </w:r>
    </w:p>
    <w:p w14:paraId="78C92D3A" w14:textId="43C77BE9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138D368" w14:textId="688FBB6E" w:rsidR="003213AE" w:rsidRPr="003213AE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грузка</w:t>
      </w:r>
    </w:p>
    <w:p w14:paraId="1A888473" w14:textId="6C353D68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6745046" w14:textId="58D911B0" w:rsidR="00B656B1" w:rsidRDefault="003213AE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 выделяют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пектров из определенного диапазона?</w:t>
      </w:r>
    </w:p>
    <w:p w14:paraId="5BC73DC0" w14:textId="149451C3" w:rsidR="00B656B1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CAB90B4" w14:textId="357A060E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с </w:t>
      </w:r>
      <w:r w:rsidR="003213AE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омощью фильтров</w:t>
      </w:r>
    </w:p>
    <w:p w14:paraId="6B038136" w14:textId="1BF422BD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B98F198" w14:textId="7CC66815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омощью транзисторов</w:t>
      </w:r>
    </w:p>
    <w:p w14:paraId="2FCA0218" w14:textId="3524177E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8DCA681" w14:textId="488C039C" w:rsidR="00B656B1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спользование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силителей</w:t>
      </w:r>
    </w:p>
    <w:p w14:paraId="07F4FD6F" w14:textId="177CBF95" w:rsidR="00B656B1" w:rsidRPr="008B5528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9F56D25" w14:textId="68B1C445" w:rsidR="003213AE" w:rsidRDefault="002B1BF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 </w:t>
      </w:r>
      <w:r w:rsidR="003213AE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омощью сопротивления</w:t>
      </w:r>
    </w:p>
    <w:p w14:paraId="35E50215" w14:textId="65A1186B" w:rsidR="0077109B" w:rsidRDefault="0077109B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DC18158" w14:textId="0A554B33" w:rsidR="00DC7269" w:rsidRDefault="00DC7269" w:rsidP="00A537FB">
      <w:pPr>
        <w:spacing w:after="0" w:line="240" w:lineRule="auto"/>
        <w:jc w:val="both"/>
        <w:rPr>
          <w:szCs w:val="28"/>
        </w:rPr>
      </w:pPr>
      <w:r>
        <w:rPr>
          <w:szCs w:val="28"/>
        </w:rPr>
        <w:t>Системная п</w:t>
      </w:r>
      <w:r w:rsidRPr="003213AE">
        <w:rPr>
          <w:szCs w:val="28"/>
        </w:rPr>
        <w:t>рограм</w:t>
      </w:r>
      <w:r>
        <w:rPr>
          <w:szCs w:val="28"/>
        </w:rPr>
        <w:t>м</w:t>
      </w:r>
      <w:r w:rsidRPr="003213AE">
        <w:rPr>
          <w:szCs w:val="28"/>
        </w:rPr>
        <w:t>а мобильного терминала управляющий всеми функциями и устройствами терминала пользователя?</w:t>
      </w:r>
    </w:p>
    <w:p w14:paraId="738BD439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C517F2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565984F1" w14:textId="25471A09" w:rsidR="00DC7269" w:rsidRPr="00C517F2" w:rsidRDefault="00DC7269" w:rsidP="00A537FB">
      <w:pPr>
        <w:spacing w:after="0" w:line="240" w:lineRule="auto"/>
        <w:jc w:val="both"/>
        <w:rPr>
          <w:szCs w:val="28"/>
          <w:lang w:val="en-US"/>
        </w:rPr>
      </w:pPr>
      <w:r w:rsidRPr="00A63F31">
        <w:rPr>
          <w:szCs w:val="28"/>
          <w:highlight w:val="yellow"/>
          <w:lang w:val="en-US"/>
        </w:rPr>
        <w:t>Windows mobile</w:t>
      </w:r>
    </w:p>
    <w:p w14:paraId="434E03AB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C517F2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22EF831A" w14:textId="77777777" w:rsidR="00DC7269" w:rsidRPr="00C517F2" w:rsidRDefault="00DC7269" w:rsidP="00A537FB">
      <w:pPr>
        <w:spacing w:after="0" w:line="240" w:lineRule="auto"/>
        <w:jc w:val="both"/>
        <w:rPr>
          <w:szCs w:val="28"/>
          <w:lang w:val="en-US"/>
        </w:rPr>
      </w:pPr>
      <w:r w:rsidRPr="00C517F2">
        <w:rPr>
          <w:szCs w:val="28"/>
          <w:lang w:val="en-US"/>
        </w:rPr>
        <w:lastRenderedPageBreak/>
        <w:t>DOS</w:t>
      </w:r>
    </w:p>
    <w:p w14:paraId="598536F7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C517F2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669A763F" w14:textId="77777777" w:rsidR="00DC7269" w:rsidRPr="00C517F2" w:rsidRDefault="00DC7269" w:rsidP="00A537FB">
      <w:pPr>
        <w:spacing w:after="0" w:line="240" w:lineRule="auto"/>
        <w:jc w:val="both"/>
        <w:rPr>
          <w:szCs w:val="28"/>
          <w:lang w:val="en-US"/>
        </w:rPr>
      </w:pPr>
      <w:r w:rsidRPr="00C517F2">
        <w:rPr>
          <w:szCs w:val="28"/>
          <w:lang w:val="en-US"/>
        </w:rPr>
        <w:t>Windows 95</w:t>
      </w:r>
    </w:p>
    <w:p w14:paraId="4EB74AE4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C517F2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68C0FE44" w14:textId="77777777" w:rsidR="00DC7269" w:rsidRPr="00C517F2" w:rsidRDefault="00DC7269" w:rsidP="00A537FB">
      <w:pPr>
        <w:spacing w:after="0" w:line="240" w:lineRule="auto"/>
        <w:jc w:val="both"/>
        <w:rPr>
          <w:szCs w:val="28"/>
          <w:lang w:val="en-US"/>
        </w:rPr>
      </w:pPr>
      <w:r w:rsidRPr="00C517F2">
        <w:rPr>
          <w:szCs w:val="28"/>
          <w:lang w:val="en-US"/>
        </w:rPr>
        <w:t>Unix</w:t>
      </w:r>
    </w:p>
    <w:p w14:paraId="4EE7770E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C517F2">
        <w:rPr>
          <w:rFonts w:ascii="Times New Roman" w:hAnsi="Times New Roman"/>
          <w:color w:val="auto"/>
          <w:sz w:val="24"/>
          <w:szCs w:val="24"/>
          <w:lang w:val="en-US" w:eastAsia="ru-RU"/>
        </w:rPr>
        <w:t>++++</w:t>
      </w:r>
    </w:p>
    <w:p w14:paraId="20CF33B2" w14:textId="1AABC1EE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ой параметр сигнала изменяется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и?</w:t>
      </w:r>
    </w:p>
    <w:p w14:paraId="47FF04D0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D686E8A" w14:textId="33BE81AB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дин из параметров несущего</w:t>
      </w:r>
    </w:p>
    <w:p w14:paraId="4A6568D7" w14:textId="77777777" w:rsidR="00DC7269" w:rsidRPr="002C13A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F73EF9A" w14:textId="6C8873D8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есущей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</w:t>
      </w:r>
    </w:p>
    <w:p w14:paraId="0DBBA537" w14:textId="77777777" w:rsidR="00DC7269" w:rsidRPr="002C13A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C13A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91A6DFE" w14:textId="3A4A767F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Амплитуда несущей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е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</w:t>
      </w:r>
    </w:p>
    <w:p w14:paraId="795217EC" w14:textId="29291BC0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D6CBCFB" w14:textId="7470B965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Амплитуда и частота несущей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е</w:t>
      </w:r>
      <w:r w:rsidR="00203FCD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 в соответствии с сигналом модуляции</w:t>
      </w:r>
    </w:p>
    <w:p w14:paraId="2F9AD9F4" w14:textId="77777777" w:rsidR="00DC7269" w:rsidRPr="006154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2A82747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араметр сигнала</w:t>
      </w:r>
    </w:p>
    <w:p w14:paraId="67F7AD20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23B998C4" w14:textId="2E815204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кважность</w:t>
      </w:r>
    </w:p>
    <w:p w14:paraId="22265F83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52AE2EE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Высота</w:t>
      </w:r>
    </w:p>
    <w:p w14:paraId="4950A318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58DB95E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Асимптота</w:t>
      </w:r>
    </w:p>
    <w:p w14:paraId="190D295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8F78815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я</w:t>
      </w:r>
    </w:p>
    <w:p w14:paraId="3B2C5E2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025C84E" w14:textId="1D48C5C9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собенность и параметр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силителя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348217A7" w14:textId="77777777" w:rsidR="00DC7269" w:rsidRPr="00B9785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DD227CC" w14:textId="32343593" w:rsidR="00DC7269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эффициент</w:t>
      </w:r>
      <w:r w:rsidR="00DC7269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усиления</w:t>
      </w:r>
    </w:p>
    <w:p w14:paraId="024DBDEA" w14:textId="77777777" w:rsidR="00DC7269" w:rsidRPr="00B9785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B7B76C5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хема ориентации</w:t>
      </w:r>
    </w:p>
    <w:p w14:paraId="4A886FAF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6F3170C0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риентационная апертура</w:t>
      </w:r>
    </w:p>
    <w:p w14:paraId="56BF705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785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09454D04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иаграмма ориентации</w:t>
      </w:r>
    </w:p>
    <w:p w14:paraId="42A847A7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CD1AA28" w14:textId="47396C13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граммная платформа терминал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конечного устройства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телекоммуникаци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  <w:proofErr w:type="gramEnd"/>
    </w:p>
    <w:p w14:paraId="2279AE3A" w14:textId="77777777" w:rsidR="00DC7269" w:rsidRPr="002904D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311DBDEA" w14:textId="17F8253E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indows</w:t>
      </w:r>
      <w:r w:rsidRPr="002904DB"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 </w:t>
      </w:r>
    </w:p>
    <w:p w14:paraId="5D0B817D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1D737D31" w14:textId="1F27BAC0" w:rsidR="00DC7269" w:rsidRP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Dos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Ix</w:t>
      </w:r>
      <w:proofErr w:type="spellEnd"/>
    </w:p>
    <w:p w14:paraId="7296800A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12BAE52A" w14:textId="10287206" w:rsidR="00DC7269" w:rsidRPr="002904D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W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E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ndows</w:t>
      </w:r>
      <w:proofErr w:type="spellEnd"/>
      <w:r w:rsidRPr="002904DB"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XR</w:t>
      </w:r>
    </w:p>
    <w:p w14:paraId="26F63488" w14:textId="77777777" w:rsidR="00DC7269" w:rsidRPr="002904D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lastRenderedPageBreak/>
        <w:t>====</w:t>
      </w:r>
    </w:p>
    <w:p w14:paraId="4E4A08B1" w14:textId="0CE65626" w:rsidR="00DC7269" w:rsidRPr="00203FCD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Li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m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ux</w:t>
      </w:r>
      <w:proofErr w:type="spellEnd"/>
    </w:p>
    <w:p w14:paraId="093C4C7D" w14:textId="77777777" w:rsidR="00DC7269" w:rsidRPr="00203FCD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203FCD">
        <w:rPr>
          <w:rFonts w:ascii="Times New Roman" w:hAnsi="Times New Roman"/>
          <w:color w:val="auto"/>
          <w:sz w:val="28"/>
          <w:szCs w:val="28"/>
          <w:lang w:val="en-US" w:eastAsia="ru-RU"/>
        </w:rPr>
        <w:t>++++</w:t>
      </w:r>
    </w:p>
    <w:p w14:paraId="694F173F" w14:textId="00C1B530" w:rsidR="00DC7269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кажите </w:t>
      </w:r>
      <w:r w:rsidR="00820785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значение и смысл преобразования 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1A3BC2CD" w14:textId="77777777" w:rsidR="00DC7269" w:rsidRPr="002104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1ACF011" w14:textId="25B97106" w:rsidR="00DC7269" w:rsidRDefault="0082078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еренос спектра в другую область</w:t>
      </w:r>
      <w:r w:rsidR="00203FCD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диапазона</w:t>
      </w:r>
    </w:p>
    <w:p w14:paraId="62827B7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42C856E9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</w:t>
      </w:r>
    </w:p>
    <w:p w14:paraId="1ABAF3B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124DA33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ональ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4DD38FC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83F7014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44BB7E3D" w14:textId="77777777" w:rsidR="00DC7269" w:rsidRPr="002104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104F2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7E6D53B" w14:textId="4B3F316A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астот</w:t>
      </w:r>
      <w:r w:rsidR="00203FCD"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а можно понимать ка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….</w:t>
      </w:r>
    </w:p>
    <w:p w14:paraId="1D8F27EE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7FB93BB" w14:textId="5631C12E" w:rsidR="00DC7269" w:rsidRDefault="00820785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братная</w:t>
      </w:r>
      <w:r w:rsidR="00203FCD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</w:t>
      </w: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еличин</w:t>
      </w:r>
      <w:r w:rsidR="00203FCD"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</w:t>
      </w:r>
      <w:r w:rsidRPr="00A63F3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периоду сигнала</w:t>
      </w:r>
    </w:p>
    <w:p w14:paraId="295F1E3D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117D191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тока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 секунда</w:t>
      </w:r>
    </w:p>
    <w:p w14:paraId="49CF857C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940CFC5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ичество электрического тока в течении одного секунда</w:t>
      </w:r>
    </w:p>
    <w:p w14:paraId="066F9DB9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3027DEE" w14:textId="0532F753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электричество </w:t>
      </w:r>
      <w:r w:rsidR="0085152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течени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дного секунда</w:t>
      </w:r>
    </w:p>
    <w:p w14:paraId="11A5BE06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E77A641" w14:textId="19389C62" w:rsidR="00DC7269" w:rsidRDefault="0085152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Математический</w:t>
      </w:r>
      <w:r w:rsidR="00203FCD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закон изменения гармонического сигнала</w:t>
      </w:r>
    </w:p>
    <w:p w14:paraId="6F31CD53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49ECE74" w14:textId="4DCCDEEC" w:rsidR="00DC7269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синусоида</w:t>
      </w:r>
    </w:p>
    <w:p w14:paraId="3B63282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66087593" w14:textId="6852A05A" w:rsidR="00DC7269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арроида</w:t>
      </w:r>
      <w:proofErr w:type="spellEnd"/>
    </w:p>
    <w:p w14:paraId="6D93699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B466985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ндуктив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674AFED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E9390AA" w14:textId="062FF413" w:rsidR="00203FCD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нжективность</w:t>
      </w:r>
      <w:proofErr w:type="spellEnd"/>
    </w:p>
    <w:p w14:paraId="2280E77B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63D0D3C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ниже следующих вариантов не является стандартом?</w:t>
      </w:r>
    </w:p>
    <w:p w14:paraId="2F318F70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B5890F5" w14:textId="4790DC13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GSM</w:t>
      </w: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-</w:t>
      </w:r>
      <w:r w:rsidR="00203FCD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901</w:t>
      </w:r>
    </w:p>
    <w:p w14:paraId="2FBDD59B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</w:p>
    <w:p w14:paraId="20B8638B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900</w:t>
      </w:r>
    </w:p>
    <w:p w14:paraId="5CCF82DE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FDC6168" w14:textId="79B95128" w:rsidR="00DC7269" w:rsidRPr="00FD204B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CDMA</w:t>
      </w:r>
    </w:p>
    <w:p w14:paraId="649195B1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0288902" w14:textId="78B33D43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AMPS</w:t>
      </w:r>
    </w:p>
    <w:p w14:paraId="6E1CE62B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+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</w:t>
      </w:r>
    </w:p>
    <w:p w14:paraId="65B6F4A8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 каком устройстве генерирует колебании  </w:t>
      </w:r>
    </w:p>
    <w:p w14:paraId="36D4C6BF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BD94E94" w14:textId="1B57A4AA" w:rsidR="00DC7269" w:rsidRDefault="00203FCD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lastRenderedPageBreak/>
        <w:t xml:space="preserve">В </w:t>
      </w:r>
      <w:r w:rsidR="00DC7269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резона</w:t>
      </w: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нсном контуре генератора</w:t>
      </w:r>
    </w:p>
    <w:p w14:paraId="7AA8384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22845563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маяке</w:t>
      </w:r>
    </w:p>
    <w:p w14:paraId="49CC7D0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4E522A6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векторе</w:t>
      </w:r>
    </w:p>
    <w:p w14:paraId="256F217C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3644A18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зонаторе</w:t>
      </w:r>
      <w:proofErr w:type="spellEnd"/>
    </w:p>
    <w:p w14:paraId="297B4F77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7AA44C69" w14:textId="1569024B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называем </w:t>
      </w:r>
      <w:r w:rsidR="00285479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истем 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устройств используемые для передачи</w:t>
      </w:r>
      <w:r w:rsidR="00285479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информаций уплотненными каналам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C146397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53D4CAF" w14:textId="0C54C67B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Система </w:t>
      </w:r>
      <w:r w:rsidR="00285479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ередачи данных</w:t>
      </w:r>
    </w:p>
    <w:p w14:paraId="1BB38B3A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8164A7D" w14:textId="77777777" w:rsidR="004823D6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нал связи</w:t>
      </w:r>
      <w:r w:rsidR="004823D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данных</w:t>
      </w:r>
    </w:p>
    <w:p w14:paraId="21A6BFE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151D26BD" w14:textId="29784B60" w:rsidR="00DC7269" w:rsidRDefault="00EC174A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вязной канал</w:t>
      </w:r>
    </w:p>
    <w:p w14:paraId="1A63D304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B3CC7A9" w14:textId="77777777" w:rsidR="004823D6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я</w:t>
      </w:r>
      <w:r w:rsidR="004823D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данных</w:t>
      </w:r>
    </w:p>
    <w:p w14:paraId="40D0BEFF" w14:textId="77777777" w:rsidR="00DC7269" w:rsidRPr="00A07ED1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07ED1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EAE8EDC" w14:textId="6399F7C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дно из </w:t>
      </w:r>
      <w:r w:rsidR="004823D6">
        <w:rPr>
          <w:rFonts w:ascii="Times New Roman" w:hAnsi="Times New Roman"/>
          <w:color w:val="auto"/>
          <w:sz w:val="28"/>
          <w:szCs w:val="28"/>
          <w:lang w:val="ru-RU" w:eastAsia="ru-RU"/>
        </w:rPr>
        <w:t>видов сигнала информационной системы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59AB3A34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8E4C425" w14:textId="2B4F236B" w:rsidR="00DC7269" w:rsidRDefault="004823D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илообразный сигнал</w:t>
      </w:r>
    </w:p>
    <w:p w14:paraId="1B457E7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0B4F46FC" w14:textId="1F9A7351" w:rsidR="004823D6" w:rsidRDefault="004823D6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ожообразный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</w:t>
      </w:r>
    </w:p>
    <w:p w14:paraId="2FE3F98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B62F97A" w14:textId="2B863110" w:rsidR="004823D6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N</w:t>
      </w:r>
      <w:r w:rsidRPr="00C517F2"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 w:rsidR="004823D6">
        <w:rPr>
          <w:rFonts w:ascii="Times New Roman" w:hAnsi="Times New Roman"/>
          <w:color w:val="auto"/>
          <w:sz w:val="28"/>
          <w:szCs w:val="28"/>
          <w:lang w:val="ru-RU" w:eastAsia="ru-RU"/>
        </w:rPr>
        <w:t>образный сигнал</w:t>
      </w:r>
    </w:p>
    <w:p w14:paraId="2CE53C61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F09A58C" w14:textId="1202BFC4" w:rsidR="004823D6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-</w:t>
      </w:r>
      <w:r w:rsidR="004823D6">
        <w:rPr>
          <w:rFonts w:ascii="Times New Roman" w:hAnsi="Times New Roman"/>
          <w:color w:val="auto"/>
          <w:sz w:val="28"/>
          <w:szCs w:val="28"/>
          <w:lang w:val="ru-RU" w:eastAsia="ru-RU"/>
        </w:rPr>
        <w:t>образный сигнал</w:t>
      </w:r>
    </w:p>
    <w:p w14:paraId="458CC8FB" w14:textId="77777777" w:rsidR="00DC7269" w:rsidRPr="00FD204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50725EB" w14:textId="268EC29D" w:rsidR="00DC7269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дин из с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андар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в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анального кодирования?</w:t>
      </w:r>
    </w:p>
    <w:p w14:paraId="3E466EF4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C517F2"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2F1B6487" w14:textId="160E8555" w:rsidR="00DC7269" w:rsidRPr="00C517F2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</w:t>
      </w:r>
      <w:r w:rsidR="00DC7269" w:rsidRPr="00851520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CDMA</w:t>
      </w:r>
    </w:p>
    <w:p w14:paraId="48EC595F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C517F2"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2E2D728C" w14:textId="7DB63551" w:rsidR="00DC7269" w:rsidRPr="00C517F2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D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AMPS</w:t>
      </w:r>
    </w:p>
    <w:p w14:paraId="209020F4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C517F2"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544CFE0A" w14:textId="60E2164B" w:rsidR="00DC7269" w:rsidRPr="00C517F2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Canal Cod </w:t>
      </w:r>
    </w:p>
    <w:p w14:paraId="28BAB7D3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C517F2">
        <w:rPr>
          <w:rFonts w:ascii="Times New Roman" w:hAnsi="Times New Roman"/>
          <w:color w:val="auto"/>
          <w:sz w:val="28"/>
          <w:szCs w:val="28"/>
          <w:lang w:val="en-US" w:eastAsia="ru-RU"/>
        </w:rPr>
        <w:t>====</w:t>
      </w:r>
    </w:p>
    <w:p w14:paraId="1E2AEC9A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JNC</w:t>
      </w:r>
    </w:p>
    <w:p w14:paraId="6FC38657" w14:textId="77777777" w:rsidR="00DC7269" w:rsidRPr="00C517F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C517F2">
        <w:rPr>
          <w:rFonts w:ascii="Times New Roman" w:hAnsi="Times New Roman"/>
          <w:color w:val="auto"/>
          <w:sz w:val="28"/>
          <w:szCs w:val="28"/>
          <w:lang w:val="en-US" w:eastAsia="ru-RU"/>
        </w:rPr>
        <w:t>++++</w:t>
      </w:r>
    </w:p>
    <w:p w14:paraId="3B05B2DD" w14:textId="4DCCC5BE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Что определяет основу сети LAN:</w:t>
      </w:r>
    </w:p>
    <w:p w14:paraId="64AB9A7B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652447D" w14:textId="461DCFF7" w:rsidR="00DC7269" w:rsidRPr="004C57F6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оводная сеть</w:t>
      </w:r>
    </w:p>
    <w:p w14:paraId="3D1A4727" w14:textId="77777777" w:rsidR="00DC7269" w:rsidRPr="005E7EE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5E7EE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3428718B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ычислительная сеть</w:t>
      </w:r>
    </w:p>
    <w:p w14:paraId="0E98BB30" w14:textId="77777777" w:rsidR="00DC7269" w:rsidRPr="005E7EE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5E7EE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451E42D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Расширенный доступ к интернету</w:t>
      </w:r>
    </w:p>
    <w:p w14:paraId="24AB4D9E" w14:textId="77777777" w:rsidR="00DC7269" w:rsidRPr="001935B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1935B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ACD73DF" w14:textId="16184851" w:rsidR="00DC7269" w:rsidRDefault="00E7439F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бесп</w:t>
      </w:r>
      <w:r w:rsidR="00DC7269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роводная сеть</w:t>
      </w:r>
    </w:p>
    <w:p w14:paraId="16E32B2C" w14:textId="77777777" w:rsidR="00DC7269" w:rsidRPr="001935B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1935B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3FC05D0" w14:textId="5E57FEB8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ие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ойств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а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ан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яю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нужного спектра на выходе?</w:t>
      </w:r>
    </w:p>
    <w:p w14:paraId="1677B357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927BB9E" w14:textId="00C01884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фильтр</w:t>
      </w:r>
      <w:r w:rsidR="00A25B90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ы</w:t>
      </w:r>
    </w:p>
    <w:p w14:paraId="545559E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96744B7" w14:textId="1A9FB786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ысокочастотный 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трансформаторы</w:t>
      </w:r>
    </w:p>
    <w:p w14:paraId="39C4111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1D0C626" w14:textId="02A3600D" w:rsidR="00DC7269" w:rsidRDefault="00A25B9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стречны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оглотители</w:t>
      </w:r>
    </w:p>
    <w:p w14:paraId="314E600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6C66CD8" w14:textId="63B6A5DD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нелинейн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ые</w:t>
      </w: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грузки</w:t>
      </w:r>
    </w:p>
    <w:p w14:paraId="254A69D2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53E3CA3" w14:textId="247DC62D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выглядит 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ольт амперная характеристика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линейного элемента?</w:t>
      </w:r>
    </w:p>
    <w:p w14:paraId="5FA90CAF" w14:textId="77777777" w:rsidR="00DC7269" w:rsidRPr="008F5000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F5000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3587CBF" w14:textId="64793500" w:rsidR="00DC7269" w:rsidRDefault="00A25B9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ямая линия</w:t>
      </w:r>
    </w:p>
    <w:p w14:paraId="24B6B02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F90E9A4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иде кольцо</w:t>
      </w:r>
    </w:p>
    <w:p w14:paraId="455FFCC3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E70A9EC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авильной форме</w:t>
      </w:r>
    </w:p>
    <w:p w14:paraId="1333777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87BA517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Треугольный </w:t>
      </w:r>
    </w:p>
    <w:p w14:paraId="7A79436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733EB20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фазы гармонического сигнала означает, это ………….</w:t>
      </w:r>
    </w:p>
    <w:p w14:paraId="7DD01AC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3A0B45D" w14:textId="18F331EC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угла</w:t>
      </w:r>
      <w:r w:rsidR="00A25B90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синусоидального сигнала</w:t>
      </w:r>
    </w:p>
    <w:p w14:paraId="37342CB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06F2168" w14:textId="2634D336" w:rsidR="00A25B90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усиления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синусоидального </w:t>
      </w:r>
      <w:r w:rsidR="00A25B9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328E88D0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2613613" w14:textId="26643F96" w:rsidR="00A25B90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плотности</w:t>
      </w:r>
      <w:r w:rsidR="00A25B90" w:rsidRP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инусоидального </w:t>
      </w:r>
      <w:r w:rsidR="00A25B9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64BED5E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AB14B4E" w14:textId="13624DAD" w:rsidR="00A25B90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менение 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лосы синусоидального </w:t>
      </w:r>
      <w:r w:rsidR="00A25B9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64247B04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6903074" w14:textId="53C40183" w:rsidR="00DC7269" w:rsidRDefault="00A25B9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нцип 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я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а амплитудного модулятора </w:t>
      </w:r>
      <w:r w:rsidR="00DC7269">
        <w:rPr>
          <w:rFonts w:ascii="Times New Roman" w:hAnsi="Times New Roman"/>
          <w:color w:val="auto"/>
          <w:sz w:val="28"/>
          <w:szCs w:val="28"/>
          <w:lang w:val="ru-RU" w:eastAsia="ru-RU"/>
        </w:rPr>
        <w:t>–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это</w:t>
      </w:r>
    </w:p>
    <w:p w14:paraId="449FB07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D420619" w14:textId="44CEDF69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амплитуды несущей частоты</w:t>
      </w:r>
    </w:p>
    <w:p w14:paraId="28F0B564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56B7BAB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меньшение амплитуды несущей высокочастотной колебаний</w:t>
      </w:r>
    </w:p>
    <w:p w14:paraId="77742DC1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F0C2EC3" w14:textId="52599564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меншении</w:t>
      </w:r>
      <w:proofErr w:type="spell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фазу несущих и полезных сигналов</w:t>
      </w:r>
    </w:p>
    <w:p w14:paraId="516ACD2C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94E0520" w14:textId="48634A56" w:rsidR="00DC7269" w:rsidRDefault="00A25B9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ф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льтрация</w:t>
      </w:r>
      <w:proofErr w:type="spellEnd"/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ходного сигнала</w:t>
      </w:r>
    </w:p>
    <w:p w14:paraId="112764EF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F57E32A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ирование осуществляется без искажения, если:</w:t>
      </w:r>
    </w:p>
    <w:p w14:paraId="59B2A0E4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====</w:t>
      </w:r>
    </w:p>
    <w:p w14:paraId="34D3347A" w14:textId="4F5D8D38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детекторная характеристика </w:t>
      </w:r>
      <w:r w:rsidR="00A25B90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ямо</w:t>
      </w: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линейная</w:t>
      </w:r>
    </w:p>
    <w:p w14:paraId="25910A82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84CDD11" w14:textId="2FE4B94C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крутая</w:t>
      </w:r>
    </w:p>
    <w:p w14:paraId="47C9A5B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1DE78E2A" w14:textId="69EDE880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характеристика детектора </w:t>
      </w:r>
      <w:r w:rsid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>закрытая</w:t>
      </w:r>
    </w:p>
    <w:p w14:paraId="5745A092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52DED8A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нелинейная</w:t>
      </w:r>
    </w:p>
    <w:p w14:paraId="6DFE7B3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6C9834F" w14:textId="0D6FCFAD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Что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онимается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огда речь идет о радиотехническом </w:t>
      </w:r>
      <w:r w:rsidR="00DC7269">
        <w:rPr>
          <w:rFonts w:ascii="Times New Roman" w:hAnsi="Times New Roman"/>
          <w:color w:val="auto"/>
          <w:sz w:val="28"/>
          <w:szCs w:val="28"/>
          <w:lang w:val="ru-RU" w:eastAsia="ru-RU"/>
        </w:rPr>
        <w:t>нелинейн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м</w:t>
      </w:r>
      <w:r w:rsidR="00DC7269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элемен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е?</w:t>
      </w:r>
    </w:p>
    <w:p w14:paraId="0BBF4CA3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44EBC203" w14:textId="0F46DBDC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радиотехнический элемент с нелинейным отношением т</w:t>
      </w:r>
      <w:r w:rsidR="00DC7269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ока </w:t>
      </w: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</w:t>
      </w:r>
      <w:r w:rsidR="00DC7269"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напряжения</w:t>
      </w:r>
      <w:r w:rsidR="00DC7269"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237EBACB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C71AE9F" w14:textId="77777777" w:rsidR="00B95CA0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адиотехнический элемент с линейным отношением т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ок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proofErr w:type="spellEnd"/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пряжения</w:t>
      </w:r>
    </w:p>
    <w:p w14:paraId="163F7175" w14:textId="3746A697" w:rsidR="00DC7269" w:rsidRPr="008B5528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DC7269"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AF04D67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ок радиопередачи, передаваемой во времени, зависит от напряжения</w:t>
      </w:r>
    </w:p>
    <w:p w14:paraId="0FD62F3A" w14:textId="77777777" w:rsidR="00DC7269" w:rsidRPr="00E96882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6DE9080" w14:textId="6DE580C4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епло</w:t>
      </w:r>
      <w:r w:rsidR="00B95CA0">
        <w:rPr>
          <w:rFonts w:ascii="Times New Roman" w:hAnsi="Times New Roman"/>
          <w:color w:val="auto"/>
          <w:sz w:val="28"/>
          <w:szCs w:val="28"/>
          <w:lang w:val="ru-RU" w:eastAsia="ru-RU"/>
        </w:rPr>
        <w:t>вой ток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, которое проходит через сопротивления</w:t>
      </w:r>
    </w:p>
    <w:p w14:paraId="435A3C77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+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77CE8362" w14:textId="1128C53F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й точке системы связи помехи будут оказывать наибольшее влияние на сигнал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851520">
        <w:rPr>
          <w:rFonts w:ascii="Times New Roman" w:hAnsi="Times New Roman"/>
          <w:color w:val="auto"/>
          <w:sz w:val="28"/>
          <w:szCs w:val="28"/>
          <w:lang w:val="ru-RU" w:eastAsia="ru-RU"/>
        </w:rPr>
        <w:t>системе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вязи</w:t>
      </w:r>
    </w:p>
    <w:p w14:paraId="489344DB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54C561F2" w14:textId="2F18C5E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5152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канале связи</w:t>
      </w:r>
    </w:p>
    <w:p w14:paraId="334B5955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CAED23D" w14:textId="253D368A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ри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модуляции</w:t>
      </w:r>
    </w:p>
    <w:p w14:paraId="09C46F7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FF5D5AB" w14:textId="6591019C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 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д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р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вании</w:t>
      </w:r>
    </w:p>
    <w:p w14:paraId="2512D0FF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DE8923D" w14:textId="2A02E7FE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ри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демодуляции</w:t>
      </w:r>
    </w:p>
    <w:p w14:paraId="3E3F1291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4B80771" w14:textId="5FA9A8AD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изическое значение и смысл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>генерации постоянного</w:t>
      </w:r>
      <w:r w:rsidR="00B95CA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тока</w:t>
      </w:r>
    </w:p>
    <w:p w14:paraId="73022774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</w:t>
      </w:r>
    </w:p>
    <w:p w14:paraId="447327C5" w14:textId="6423B68F" w:rsidR="00B95CA0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батареи</w:t>
      </w:r>
    </w:p>
    <w:p w14:paraId="749875CC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7EC16B0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 тока</w:t>
      </w:r>
    </w:p>
    <w:p w14:paraId="572F0FE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E96882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438263C4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оводимость и изменение значений сопротивления </w:t>
      </w:r>
    </w:p>
    <w:p w14:paraId="7C3A3549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DBAED7F" w14:textId="7A213A90" w:rsidR="00B95CA0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ебание электрического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пряжения</w:t>
      </w:r>
    </w:p>
    <w:p w14:paraId="5404D882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8F2CEA3" w14:textId="69F94433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то называется,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спектром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75EE3421" w14:textId="77777777" w:rsidR="00DC7269" w:rsidRPr="0077109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4E52CBED" w14:textId="41278380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пределенная полоса частот</w:t>
      </w:r>
      <w:r w:rsidR="00DC7269"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сигнал</w:t>
      </w: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в</w:t>
      </w:r>
    </w:p>
    <w:p w14:paraId="59661957" w14:textId="77777777" w:rsidR="00DC7269" w:rsidRPr="0077109B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CE6FB11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изменение значений несущей частоты в соответствии с законом изменения бесполезного сигнала</w:t>
      </w:r>
    </w:p>
    <w:p w14:paraId="043A9A90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748428E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полу полезного сигнала</w:t>
      </w:r>
    </w:p>
    <w:p w14:paraId="0A2E1CED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261873AF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полно полезного сигнала</w:t>
      </w:r>
    </w:p>
    <w:p w14:paraId="131AD44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74E30CA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метод уплотнения используе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стемы с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TDMA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5DB26111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7109B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</w:t>
      </w:r>
    </w:p>
    <w:p w14:paraId="1F429F0C" w14:textId="5A4735DE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уплотнения</w:t>
      </w:r>
      <w:r w:rsidR="00B95CA0"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</w:t>
      </w:r>
      <w:r w:rsidR="00347D47"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аналов во</w:t>
      </w: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времени</w:t>
      </w:r>
    </w:p>
    <w:p w14:paraId="59DC48F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CBDE7A8" w14:textId="5FE8606A" w:rsidR="00B95CA0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плотнен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налов </w:t>
      </w:r>
      <w:r w:rsidR="00347D47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частоте</w:t>
      </w:r>
    </w:p>
    <w:p w14:paraId="56A23DF1" w14:textId="77777777" w:rsidR="00B95CA0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  <w:r w:rsidR="00B95CA0" w:rsidRPr="00B95CA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5F54EFEE" w14:textId="2A7B7B7A" w:rsidR="00DC7269" w:rsidRPr="008B5528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плотнен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налов </w:t>
      </w:r>
      <w:r w:rsidR="00347D47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фазе</w:t>
      </w:r>
    </w:p>
    <w:p w14:paraId="1152D58A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1D6D558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д кодового сжатия</w:t>
      </w:r>
    </w:p>
    <w:p w14:paraId="19C34C04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447EE05" w14:textId="7144B1DC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</w:t>
      </w:r>
      <w:r w:rsidR="00B95CA0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зывают набор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формирующихся частот на выходе нелинейного элемента и</w:t>
      </w:r>
      <w:r w:rsidR="00B95CA0">
        <w:rPr>
          <w:rFonts w:ascii="Times New Roman" w:hAnsi="Times New Roman"/>
          <w:color w:val="auto"/>
          <w:sz w:val="28"/>
          <w:szCs w:val="28"/>
          <w:lang w:val="ru-RU" w:eastAsia="ru-RU"/>
        </w:rPr>
        <w:t>л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ойств?</w:t>
      </w:r>
    </w:p>
    <w:p w14:paraId="06833B58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73884674" w14:textId="4775E09B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пектр</w:t>
      </w:r>
    </w:p>
    <w:p w14:paraId="4E03C5C7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1C74408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кептр</w:t>
      </w:r>
      <w:proofErr w:type="spellEnd"/>
    </w:p>
    <w:p w14:paraId="54898720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3B11B483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я</w:t>
      </w:r>
    </w:p>
    <w:p w14:paraId="3146E6EC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815C3B4" w14:textId="77777777" w:rsidR="00DC7269" w:rsidRPr="003213AE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грузка</w:t>
      </w:r>
    </w:p>
    <w:p w14:paraId="46018D4F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496DD06" w14:textId="385FC8A3" w:rsidR="00DC7269" w:rsidRDefault="00B95CA0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д компьютерной </w:t>
      </w:r>
      <w:r w:rsidR="009E4AD1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ети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системы</w:t>
      </w:r>
      <w:r w:rsidR="009E4AD1">
        <w:rPr>
          <w:rFonts w:ascii="Times New Roman" w:hAnsi="Times New Roman"/>
          <w:color w:val="auto"/>
          <w:sz w:val="28"/>
          <w:szCs w:val="28"/>
          <w:lang w:val="ru-RU" w:eastAsia="ru-RU"/>
        </w:rPr>
        <w:t>, это</w:t>
      </w:r>
      <w:r w:rsidR="00DC7269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AAA1A66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1AC3B87D" w14:textId="10367127" w:rsidR="00DC7269" w:rsidRDefault="00556FE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набор </w:t>
      </w:r>
      <w:r w:rsidR="009E4AD1"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оследовательных</w:t>
      </w:r>
      <w:r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импульсов</w:t>
      </w:r>
      <w:r w:rsidR="009E4AD1" w:rsidRPr="00347D4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в виде протоколов</w:t>
      </w:r>
    </w:p>
    <w:p w14:paraId="6189496F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6AD2FFBD" w14:textId="0EA424AA" w:rsidR="00DC7269" w:rsidRDefault="009E4AD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бор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следовательных </w:t>
      </w:r>
      <w:r w:rsidR="00347D47"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ранзисторов</w:t>
      </w:r>
      <w:r w:rsidRPr="009E4AD1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 виде регистров</w:t>
      </w:r>
    </w:p>
    <w:p w14:paraId="3BA9DC63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0D2A2E91" w14:textId="33CA48A6" w:rsidR="009E4AD1" w:rsidRDefault="009E4AD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бор последовательных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>напряжений</w:t>
      </w:r>
      <w:r w:rsidR="00347D47"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="00347D47">
        <w:rPr>
          <w:rFonts w:ascii="Times New Roman" w:hAnsi="Times New Roman"/>
          <w:color w:val="auto"/>
          <w:sz w:val="28"/>
          <w:szCs w:val="28"/>
          <w:lang w:val="ru-RU" w:eastAsia="ru-RU"/>
        </w:rPr>
        <w:t>в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иде колебаний</w:t>
      </w:r>
    </w:p>
    <w:p w14:paraId="742BFD70" w14:textId="78451456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====</w:t>
      </w:r>
    </w:p>
    <w:p w14:paraId="5F41BABC" w14:textId="4CF3890C" w:rsidR="009E4AD1" w:rsidRDefault="009E4AD1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последовательных токов в виде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4FD5F9AF" w14:textId="264925F4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4B6B384" w14:textId="640339C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6011A0C6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1F51B342" w14:textId="7777777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1C56B0F6" w14:textId="77777777" w:rsidR="00DC7269" w:rsidRPr="008B5528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7E8CEE4D" w14:textId="7F9EEF03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1DD1877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bookmarkStart w:id="0" w:name="_Hlk118128891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В каком варианте правильно указано название устройство выполнявший обратный процесс и функцию дешифратора</w:t>
      </w:r>
      <w:bookmarkEnd w:id="0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A4635E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C1E2C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шифратор</w:t>
      </w:r>
    </w:p>
    <w:p w14:paraId="428E7A5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дуктор</w:t>
      </w:r>
    </w:p>
    <w:p w14:paraId="6EF847E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C1E2C">
        <w:rPr>
          <w:rFonts w:ascii="Times New Roman" w:hAnsi="Times New Roman"/>
          <w:color w:val="auto"/>
          <w:sz w:val="28"/>
          <w:szCs w:val="28"/>
          <w:lang w:val="ru-RU" w:eastAsia="ru-RU"/>
        </w:rPr>
        <w:t>дешифратор</w:t>
      </w:r>
    </w:p>
    <w:p w14:paraId="45EA484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модудятор</w:t>
      </w:r>
      <w:proofErr w:type="spellEnd"/>
    </w:p>
    <w:p w14:paraId="47E36E7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7B1268B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процесс ответа устройства на входные сигналы?</w:t>
      </w:r>
    </w:p>
    <w:p w14:paraId="0C47C38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lang w:val="ru-RU" w:eastAsia="ru-RU"/>
        </w:rPr>
        <w:t>ответ</w:t>
      </w:r>
    </w:p>
    <w:p w14:paraId="3825729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зультат</w:t>
      </w:r>
    </w:p>
    <w:p w14:paraId="0FAA664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тклик</w:t>
      </w:r>
    </w:p>
    <w:p w14:paraId="172152B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араметр</w:t>
      </w:r>
    </w:p>
    <w:p w14:paraId="746FB39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7C4971A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процесс графического изображения отношений частоты и амплитуда сигналов?</w:t>
      </w:r>
    </w:p>
    <w:p w14:paraId="289A371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АХ</w:t>
      </w:r>
    </w:p>
    <w:p w14:paraId="3F4026F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ЧХ</w:t>
      </w:r>
    </w:p>
    <w:p w14:paraId="1B24127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ЧХ</w:t>
      </w:r>
    </w:p>
    <w:p w14:paraId="51E4802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ЧТ</w:t>
      </w:r>
    </w:p>
    <w:p w14:paraId="4614F86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2D89CBD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процесс графического изображения отношений частоты и фазы сигналов?</w:t>
      </w:r>
    </w:p>
    <w:p w14:paraId="1A5E348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АФ</w:t>
      </w:r>
    </w:p>
    <w:p w14:paraId="2B11D9B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ФХ</w:t>
      </w:r>
    </w:p>
    <w:p w14:paraId="66D9FD9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ФЧХ</w:t>
      </w:r>
    </w:p>
    <w:p w14:paraId="53E1BDC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ФЧТ</w:t>
      </w:r>
    </w:p>
    <w:p w14:paraId="163B53A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7D0573B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процесс графического изображения сигналов в осциллографе?</w:t>
      </w:r>
    </w:p>
    <w:p w14:paraId="55349D2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сциллограф</w:t>
      </w:r>
    </w:p>
    <w:p w14:paraId="5E7DB63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мма</w:t>
      </w:r>
    </w:p>
    <w:p w14:paraId="17C415A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фа</w:t>
      </w:r>
    </w:p>
    <w:p w14:paraId="5880627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фия</w:t>
      </w:r>
    </w:p>
    <w:p w14:paraId="504D65A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4441F1B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Как называют показывающий графического изображения сигналов в клеточном экране?</w:t>
      </w:r>
    </w:p>
    <w:p w14:paraId="30E2D3D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сциллограф</w:t>
      </w:r>
    </w:p>
    <w:p w14:paraId="08E5E18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мма</w:t>
      </w:r>
    </w:p>
    <w:p w14:paraId="760AE77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фа</w:t>
      </w:r>
    </w:p>
    <w:p w14:paraId="1B5F9DA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сциллография</w:t>
      </w:r>
    </w:p>
    <w:p w14:paraId="3E2EB64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2114842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называются устройства </w:t>
      </w: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умножающий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частот на выходе?</w:t>
      </w:r>
    </w:p>
    <w:p w14:paraId="2B1DF63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двоитель частот</w:t>
      </w:r>
    </w:p>
    <w:p w14:paraId="377BDBC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умножитель частот</w:t>
      </w:r>
    </w:p>
    <w:p w14:paraId="25ABFAF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азмножитель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частот </w:t>
      </w:r>
    </w:p>
    <w:p w14:paraId="51C70DF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множитель колебаний</w:t>
      </w:r>
    </w:p>
    <w:p w14:paraId="5C6EFCA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28DFFA5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называют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стройства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 выходе которого выдаёт синусоидальное колебание или серии периодических последовательных импульсов?</w:t>
      </w:r>
    </w:p>
    <w:p w14:paraId="3393F41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генератор</w:t>
      </w:r>
    </w:p>
    <w:p w14:paraId="4E07BBF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генератор</w:t>
      </w:r>
    </w:p>
    <w:p w14:paraId="19C2F9F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частотомер </w:t>
      </w:r>
    </w:p>
    <w:p w14:paraId="67FCC05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астотный прибор</w:t>
      </w:r>
    </w:p>
    <w:p w14:paraId="666B9F3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49C92554" w14:textId="77777777" w:rsidR="0069392A" w:rsidRDefault="0069392A" w:rsidP="0069392A">
      <w:pPr>
        <w:spacing w:after="0" w:line="240" w:lineRule="auto"/>
        <w:jc w:val="both"/>
        <w:rPr>
          <w:szCs w:val="28"/>
        </w:rPr>
      </w:pPr>
    </w:p>
    <w:p w14:paraId="44A9E181" w14:textId="77777777" w:rsidR="0069392A" w:rsidRDefault="0069392A" w:rsidP="0069392A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443CF17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</w:p>
    <w:p w14:paraId="7108801A" w14:textId="77777777" w:rsidR="0069392A" w:rsidRDefault="0069392A" w:rsidP="0069392A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Windows 95</w:t>
      </w:r>
    </w:p>
    <w:p w14:paraId="6E275AC8" w14:textId="77777777" w:rsidR="0069392A" w:rsidRDefault="0069392A" w:rsidP="0069392A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Unix</w:t>
      </w:r>
    </w:p>
    <w:p w14:paraId="76D295E0" w14:textId="77777777" w:rsidR="0069392A" w:rsidRDefault="0069392A" w:rsidP="0069392A">
      <w:pPr>
        <w:spacing w:after="0" w:line="240" w:lineRule="auto"/>
        <w:jc w:val="both"/>
        <w:rPr>
          <w:szCs w:val="28"/>
        </w:rPr>
      </w:pPr>
      <w:proofErr w:type="spellStart"/>
      <w:r w:rsidRPr="00D37315">
        <w:rPr>
          <w:szCs w:val="28"/>
          <w:highlight w:val="yellow"/>
        </w:rPr>
        <w:t>Android</w:t>
      </w:r>
      <w:proofErr w:type="spellEnd"/>
    </w:p>
    <w:p w14:paraId="07CCAFE2" w14:textId="77777777" w:rsidR="0069392A" w:rsidRDefault="0069392A" w:rsidP="0069392A">
      <w:pPr>
        <w:spacing w:after="0" w:line="240" w:lineRule="auto"/>
        <w:jc w:val="both"/>
        <w:rPr>
          <w:szCs w:val="28"/>
        </w:rPr>
      </w:pPr>
      <w:r w:rsidRPr="003213AE">
        <w:rPr>
          <w:szCs w:val="28"/>
        </w:rPr>
        <w:t>DOS</w:t>
      </w:r>
    </w:p>
    <w:p w14:paraId="52842E2B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4"/>
          <w:szCs w:val="24"/>
          <w:lang w:val="ru-RU" w:eastAsia="ru-RU"/>
        </w:rPr>
      </w:pPr>
      <w:r>
        <w:rPr>
          <w:rFonts w:ascii="Times New Roman" w:hAnsi="Times New Roman"/>
          <w:color w:val="auto"/>
          <w:sz w:val="24"/>
          <w:szCs w:val="24"/>
          <w:lang w:val="ru-RU" w:eastAsia="ru-RU"/>
        </w:rPr>
        <w:t>++++</w:t>
      </w:r>
    </w:p>
    <w:p w14:paraId="33EC02E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ой параметр сигнала изменяется в частотной </w:t>
      </w: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модуляци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0377B1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Частота несущей изменяется в соответствии </w:t>
      </w:r>
      <w:proofErr w:type="gramStart"/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  модулирующим</w:t>
      </w:r>
      <w:proofErr w:type="gramEnd"/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сигналом</w:t>
      </w:r>
    </w:p>
    <w:p w14:paraId="6B79AC7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аза несущей изменяется</w:t>
      </w:r>
    </w:p>
    <w:p w14:paraId="35D966C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мплитуда несущей изменяется</w:t>
      </w:r>
    </w:p>
    <w:p w14:paraId="7048048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мплитуда и частота несущей изменяется в соответствии с сигналом модуляции</w:t>
      </w:r>
    </w:p>
    <w:p w14:paraId="15E1B583" w14:textId="77777777" w:rsidR="0069392A" w:rsidRPr="006154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EFD24C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Параметр сигнала</w:t>
      </w:r>
    </w:p>
    <w:p w14:paraId="2077C28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я</w:t>
      </w:r>
    </w:p>
    <w:p w14:paraId="2D6D7FC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Частота</w:t>
      </w:r>
    </w:p>
    <w:p w14:paraId="5CCC59A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Высота</w:t>
      </w:r>
    </w:p>
    <w:p w14:paraId="26990DE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Асимптота</w:t>
      </w:r>
    </w:p>
    <w:p w14:paraId="58B71867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03301E2F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аграмма </w:t>
      </w: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риентации</w:t>
      </w:r>
    </w:p>
    <w:p w14:paraId="6802A0B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собенность и параметр антенн систем радиосвязи?</w:t>
      </w:r>
    </w:p>
    <w:p w14:paraId="47DCED7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иаграмма направленности</w:t>
      </w:r>
    </w:p>
    <w:p w14:paraId="018FD72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хема ориентации</w:t>
      </w:r>
    </w:p>
    <w:p w14:paraId="063E185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риентационная апертура</w:t>
      </w:r>
    </w:p>
    <w:p w14:paraId="1737756E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5A0BD0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граммная платформа мобильного терминала?</w:t>
      </w:r>
    </w:p>
    <w:p w14:paraId="4281B695" w14:textId="77777777" w:rsidR="0069392A" w:rsidRPr="00DD57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indows</w:t>
      </w: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 xml:space="preserve"> </w:t>
      </w: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mobile</w:t>
      </w:r>
    </w:p>
    <w:p w14:paraId="05463EC9" w14:textId="77777777" w:rsidR="0069392A" w:rsidRPr="00DD57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Dos</w:t>
      </w:r>
    </w:p>
    <w:p w14:paraId="72E35186" w14:textId="77777777" w:rsidR="0069392A" w:rsidRPr="00DD57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Windows</w:t>
      </w:r>
      <w:r w:rsidRPr="00DD579A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95</w:t>
      </w:r>
    </w:p>
    <w:p w14:paraId="15BB7DD7" w14:textId="77777777" w:rsidR="0069392A" w:rsidRPr="00DD57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Linux</w:t>
      </w:r>
    </w:p>
    <w:p w14:paraId="54D753D5" w14:textId="77777777" w:rsidR="0069392A" w:rsidRPr="00DD57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D579A"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3B7EB1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</w:p>
    <w:p w14:paraId="21C2D3F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ональ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4A4A287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ое напряжение</w:t>
      </w:r>
    </w:p>
    <w:p w14:paraId="19FFE5A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</w:t>
      </w:r>
    </w:p>
    <w:p w14:paraId="091A11E3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482CD940" w14:textId="77777777" w:rsidR="0069392A" w:rsidRPr="002104F2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B97576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астота сигнала можно понимать, ка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….</w:t>
      </w:r>
    </w:p>
    <w:p w14:paraId="7800B42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личество колебаний электрического тока в течении одного секунда</w:t>
      </w:r>
    </w:p>
    <w:p w14:paraId="4E0C1CC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тока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 секунда</w:t>
      </w:r>
    </w:p>
    <w:p w14:paraId="41B7D0D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ичество электрического тока в течении одного секунда</w:t>
      </w:r>
    </w:p>
    <w:p w14:paraId="43D3687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электричество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дного секунда</w:t>
      </w:r>
    </w:p>
    <w:p w14:paraId="205BD5C8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E251BB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</w:p>
    <w:p w14:paraId="70A629C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ий ток</w:t>
      </w:r>
    </w:p>
    <w:p w14:paraId="319E9F5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</w:t>
      </w:r>
    </w:p>
    <w:p w14:paraId="2D5304C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Индуктив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64EA0C2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01E1C656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D827642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ниже следующих вариантов не является стандартом?</w:t>
      </w:r>
    </w:p>
    <w:p w14:paraId="20FF917B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1800</w:t>
      </w:r>
    </w:p>
    <w:p w14:paraId="077CDB74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GSM</w:t>
      </w: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-333</w:t>
      </w:r>
    </w:p>
    <w:p w14:paraId="5BFB945B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900</w:t>
      </w:r>
    </w:p>
    <w:p w14:paraId="5D774F22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DAMPS</w:t>
      </w:r>
    </w:p>
    <w:p w14:paraId="4523B0A8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53CE6B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 каком устройстве генерирует колебании  </w:t>
      </w:r>
    </w:p>
    <w:p w14:paraId="0C6AB69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векторе</w:t>
      </w:r>
    </w:p>
    <w:p w14:paraId="74ECAC9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резонаторе</w:t>
      </w:r>
    </w:p>
    <w:p w14:paraId="36A59A2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маяке</w:t>
      </w:r>
    </w:p>
    <w:p w14:paraId="0A17DC0F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зонаторе</w:t>
      </w:r>
      <w:proofErr w:type="spellEnd"/>
    </w:p>
    <w:p w14:paraId="5061D1A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3B532A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ем набор устройств используемые для передачи сообщения из точки А в точку Б?</w:t>
      </w:r>
    </w:p>
    <w:p w14:paraId="6965574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я</w:t>
      </w:r>
    </w:p>
    <w:p w14:paraId="6FD34A5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истема связи</w:t>
      </w:r>
    </w:p>
    <w:p w14:paraId="17D7C0E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нал связи</w:t>
      </w:r>
    </w:p>
    <w:p w14:paraId="4B0F202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вязной  канал</w:t>
      </w:r>
      <w:proofErr w:type="gramEnd"/>
    </w:p>
    <w:p w14:paraId="1E5041CB" w14:textId="77777777" w:rsidR="0069392A" w:rsidRPr="00A07ED1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7F8DE3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взаимосвязанных и взаим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</w:p>
    <w:p w14:paraId="7172ADA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ическая цепь</w:t>
      </w:r>
    </w:p>
    <w:p w14:paraId="577D34F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движущая сила</w:t>
      </w:r>
    </w:p>
    <w:p w14:paraId="7966ACD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7301B9A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243B2357" w14:textId="77777777" w:rsidR="0069392A" w:rsidRPr="001935B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BC78FF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взаимосвязанных и взаим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</w:p>
    <w:p w14:paraId="01EA6B3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191F11B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онное устройства</w:t>
      </w:r>
    </w:p>
    <w:p w14:paraId="57F6737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24B7931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сила</w:t>
      </w:r>
    </w:p>
    <w:p w14:paraId="319389F1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++++</w:t>
      </w:r>
    </w:p>
    <w:p w14:paraId="041FA43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дно из основных устройств системы радиосвязи?</w:t>
      </w:r>
    </w:p>
    <w:p w14:paraId="4CEAA3C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стройство повтора</w:t>
      </w:r>
    </w:p>
    <w:p w14:paraId="6099B0B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ередатчик</w:t>
      </w:r>
    </w:p>
    <w:p w14:paraId="031CD810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Повторитель</w:t>
      </w:r>
    </w:p>
    <w:p w14:paraId="04999C2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Коммутатор</w:t>
      </w:r>
    </w:p>
    <w:p w14:paraId="140862CF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0C3531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тандарт канального кодирования?</w:t>
      </w:r>
    </w:p>
    <w:p w14:paraId="00586BC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</w:p>
    <w:p w14:paraId="5B2B39CC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JNC</w:t>
      </w:r>
    </w:p>
    <w:p w14:paraId="2455256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CDMA</w:t>
      </w:r>
    </w:p>
    <w:p w14:paraId="7188F29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AMPS</w:t>
      </w:r>
    </w:p>
    <w:p w14:paraId="2DCFE66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BC692A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Что определяет основу сети WLAN:</w:t>
      </w:r>
    </w:p>
    <w:p w14:paraId="2BF3C71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Проводная сеть</w:t>
      </w:r>
    </w:p>
    <w:p w14:paraId="422A65D9" w14:textId="77777777" w:rsidR="0069392A" w:rsidRPr="004C57F6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Беспроводная сеть</w:t>
      </w:r>
    </w:p>
    <w:p w14:paraId="6F92062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ычислительная сеть</w:t>
      </w:r>
    </w:p>
    <w:p w14:paraId="5002FB9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Расширенный доступ к интернету</w:t>
      </w:r>
    </w:p>
    <w:p w14:paraId="1D7A4EE2" w14:textId="77777777" w:rsidR="0069392A" w:rsidRPr="001935B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831001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е устройство используется для устранения ненужного спектра на выходе?</w:t>
      </w:r>
    </w:p>
    <w:p w14:paraId="0ADCE02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Фильтр нелинейной нагрузки</w:t>
      </w:r>
    </w:p>
    <w:p w14:paraId="568FE66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олосовой фильтр</w:t>
      </w:r>
    </w:p>
    <w:p w14:paraId="6986B3A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ысокочастотный фильтр</w:t>
      </w:r>
    </w:p>
    <w:p w14:paraId="6FA76E1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стреченный частотный фильтр</w:t>
      </w:r>
    </w:p>
    <w:p w14:paraId="0536CFA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2C82FB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каком устройстве даёт колебание тока (напряжения)?</w:t>
      </w:r>
    </w:p>
    <w:p w14:paraId="74DBBD0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резонансном контуре</w:t>
      </w:r>
    </w:p>
    <w:p w14:paraId="2CF0645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туре склона</w:t>
      </w:r>
    </w:p>
    <w:p w14:paraId="1D45C4C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туре обмена</w:t>
      </w:r>
    </w:p>
    <w:p w14:paraId="189BE7F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вибрационной цепи</w:t>
      </w:r>
    </w:p>
    <w:p w14:paraId="301E62AB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8BC0A9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выглядит ВАХ нелинейного элемента?</w:t>
      </w:r>
    </w:p>
    <w:p w14:paraId="00EF4635" w14:textId="77777777" w:rsidR="0069392A" w:rsidRPr="008F5000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766522B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75DF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lastRenderedPageBreak/>
        <w:t>Кривая</w:t>
      </w:r>
    </w:p>
    <w:p w14:paraId="20F0A61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иде кольцо</w:t>
      </w:r>
    </w:p>
    <w:p w14:paraId="4B1F770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авильной форме</w:t>
      </w:r>
    </w:p>
    <w:p w14:paraId="1125F866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Треугольный </w:t>
      </w:r>
    </w:p>
    <w:p w14:paraId="78B72503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513DAA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Устройств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заимн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оединенных радиотехнических элементов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ыполняющие функций над сигналами.</w:t>
      </w:r>
    </w:p>
    <w:p w14:paraId="05B713C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передача</w:t>
      </w:r>
    </w:p>
    <w:p w14:paraId="5B7D8E9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B4248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ктронное устройства</w:t>
      </w:r>
    </w:p>
    <w:p w14:paraId="7AD4B2B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ий узел</w:t>
      </w:r>
    </w:p>
    <w:p w14:paraId="4CD7F6B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Электрическая сила</w:t>
      </w:r>
    </w:p>
    <w:p w14:paraId="14215A40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E8FF57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фазы гармонического сигнала означает, это ………….</w:t>
      </w:r>
    </w:p>
    <w:p w14:paraId="53C869C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усиления</w:t>
      </w:r>
    </w:p>
    <w:p w14:paraId="4A8F2D8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плотности</w:t>
      </w:r>
    </w:p>
    <w:p w14:paraId="71D2179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B4248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угла</w:t>
      </w:r>
    </w:p>
    <w:p w14:paraId="23DEDDC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частота</w:t>
      </w:r>
    </w:p>
    <w:p w14:paraId="37EE2B6D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704C72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ид изменение сигнала амплитудного модулятора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–</w:t>
      </w:r>
    </w:p>
    <w:p w14:paraId="1D599CE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льтрация входного сигнала</w:t>
      </w:r>
    </w:p>
    <w:p w14:paraId="11E5336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B4248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амплитуды несущей частоты</w:t>
      </w:r>
    </w:p>
    <w:p w14:paraId="20F2601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меньшение амплитуды несущей высокочастотной колебаний</w:t>
      </w:r>
    </w:p>
    <w:p w14:paraId="0D5E4D5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силение фазу несущих и полезных сигналов</w:t>
      </w:r>
    </w:p>
    <w:p w14:paraId="75C9F8C4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059623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ирование осуществляется без искажения, если:</w:t>
      </w:r>
    </w:p>
    <w:p w14:paraId="6019270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прямо линейная</w:t>
      </w:r>
    </w:p>
    <w:p w14:paraId="3FFC067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нелинейная</w:t>
      </w:r>
    </w:p>
    <w:p w14:paraId="4291274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A6A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текторная характеристика детектора линейная</w:t>
      </w:r>
    </w:p>
    <w:p w14:paraId="559B8D2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круто линейная</w:t>
      </w:r>
    </w:p>
    <w:p w14:paraId="4B83E9C3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EABC5B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Что понимается под ВАХ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линейного элемента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, это ........</w:t>
      </w:r>
    </w:p>
    <w:p w14:paraId="3ECBE7B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ок радиопередачи, передаваемой во времени, зависит от напряжения</w:t>
      </w:r>
    </w:p>
    <w:p w14:paraId="2F84940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Зависимость тока от напряжения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0C3057E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 xml:space="preserve">Зависимость излучения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олны</w:t>
      </w:r>
    </w:p>
    <w:p w14:paraId="35A997C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епло, которое проходит через сопротивления</w:t>
      </w:r>
    </w:p>
    <w:p w14:paraId="462FA898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D63B51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й точке системы связи помехи будут оказывать наибольшее влияние на сигнал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 каналу связи</w:t>
      </w:r>
    </w:p>
    <w:p w14:paraId="6528414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дере</w:t>
      </w:r>
    </w:p>
    <w:p w14:paraId="545DF50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среде передачи</w:t>
      </w:r>
    </w:p>
    <w:p w14:paraId="338EB18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модуляции </w:t>
      </w:r>
    </w:p>
    <w:p w14:paraId="043DCF5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демодуляции</w:t>
      </w:r>
    </w:p>
    <w:p w14:paraId="52488FD4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44C2939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Физическое значение и смысл сигнал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значает ……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…….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. .</w:t>
      </w:r>
    </w:p>
    <w:p w14:paraId="77A46D4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оводимость и изменение значений сопротивления </w:t>
      </w:r>
    </w:p>
    <w:p w14:paraId="7A00444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7749618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лебание электрического напряжения</w:t>
      </w:r>
    </w:p>
    <w:p w14:paraId="552FD90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 тока</w:t>
      </w:r>
    </w:p>
    <w:p w14:paraId="27A6B38C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142C3F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то называется модуляцией?</w:t>
      </w:r>
    </w:p>
    <w:p w14:paraId="3963FCB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значений несущей частоты в соответствии с законом изменения полу полезного сигнала</w:t>
      </w:r>
    </w:p>
    <w:p w14:paraId="4BE2141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полно полезного сигнала</w:t>
      </w:r>
    </w:p>
    <w:p w14:paraId="3B290DD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по закону изменения полезного сигнала</w:t>
      </w:r>
    </w:p>
    <w:p w14:paraId="310400D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бесполезного сигнала</w:t>
      </w:r>
    </w:p>
    <w:p w14:paraId="01A1F46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D28FBC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метод уплотнения используе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стемы с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TDMA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84F4F7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метод уплотнения во времени</w:t>
      </w:r>
    </w:p>
    <w:p w14:paraId="45A8758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д пространственной</w:t>
      </w:r>
    </w:p>
    <w:p w14:paraId="6AB27C9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д плотности частот</w:t>
      </w:r>
    </w:p>
    <w:p w14:paraId="5C62629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д кодового сжатия</w:t>
      </w:r>
    </w:p>
    <w:p w14:paraId="456CAAAC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4DC595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набор формирующихся часто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ы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 выходе нелинейного элемента и устройств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445BEB58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1560645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Проекц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</w:p>
    <w:p w14:paraId="2DF526A2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груз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</w:p>
    <w:p w14:paraId="30D7D8F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941A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пектры</w:t>
      </w:r>
    </w:p>
    <w:p w14:paraId="63AB337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кептр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ы</w:t>
      </w:r>
      <w:proofErr w:type="spellEnd"/>
    </w:p>
    <w:p w14:paraId="39E2AE8E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84F524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выделяют спектров из определенного диапазона?</w:t>
      </w:r>
    </w:p>
    <w:p w14:paraId="26136B3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 помощью фильтров</w:t>
      </w:r>
    </w:p>
    <w:p w14:paraId="5204200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 помощью транзисторов</w:t>
      </w:r>
    </w:p>
    <w:p w14:paraId="034C7AB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спользование усилителей</w:t>
      </w:r>
    </w:p>
    <w:p w14:paraId="280D7D3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 помощью сопротивления</w:t>
      </w:r>
    </w:p>
    <w:p w14:paraId="2889E86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DA46E3C" w14:textId="77777777" w:rsidR="0069392A" w:rsidRDefault="0069392A" w:rsidP="0069392A">
      <w:pPr>
        <w:spacing w:line="240" w:lineRule="auto"/>
        <w:jc w:val="both"/>
        <w:rPr>
          <w:szCs w:val="28"/>
        </w:rPr>
      </w:pPr>
      <w:r>
        <w:rPr>
          <w:szCs w:val="28"/>
        </w:rPr>
        <w:t>Системная п</w:t>
      </w:r>
      <w:r w:rsidRPr="003213AE">
        <w:rPr>
          <w:szCs w:val="28"/>
        </w:rPr>
        <w:t>рограм</w:t>
      </w:r>
      <w:r>
        <w:rPr>
          <w:szCs w:val="28"/>
        </w:rPr>
        <w:t>м</w:t>
      </w:r>
      <w:r w:rsidRPr="003213AE">
        <w:rPr>
          <w:szCs w:val="28"/>
        </w:rPr>
        <w:t>а мобильного терминала управляющий всеми функциями и устройствами терминала пользователя?</w:t>
      </w:r>
    </w:p>
    <w:p w14:paraId="3825D8F3" w14:textId="77777777" w:rsidR="0069392A" w:rsidRPr="00FA02E4" w:rsidRDefault="0069392A" w:rsidP="0069392A">
      <w:pPr>
        <w:spacing w:line="240" w:lineRule="auto"/>
        <w:jc w:val="both"/>
        <w:rPr>
          <w:szCs w:val="28"/>
          <w:lang w:val="en-US"/>
        </w:rPr>
      </w:pPr>
      <w:r w:rsidRPr="00FA02E4">
        <w:rPr>
          <w:szCs w:val="28"/>
          <w:lang w:val="en-US"/>
        </w:rPr>
        <w:t>Windows 95</w:t>
      </w:r>
    </w:p>
    <w:p w14:paraId="1F00C45C" w14:textId="77777777" w:rsidR="0069392A" w:rsidRPr="00FA02E4" w:rsidRDefault="0069392A" w:rsidP="0069392A">
      <w:pPr>
        <w:spacing w:line="240" w:lineRule="auto"/>
        <w:jc w:val="both"/>
        <w:rPr>
          <w:szCs w:val="28"/>
          <w:lang w:val="en-US"/>
        </w:rPr>
      </w:pPr>
      <w:r w:rsidRPr="000002E6">
        <w:rPr>
          <w:szCs w:val="28"/>
          <w:highlight w:val="yellow"/>
          <w:lang w:val="en-US"/>
        </w:rPr>
        <w:t>Windows mobile</w:t>
      </w:r>
    </w:p>
    <w:p w14:paraId="7B79CE57" w14:textId="77777777" w:rsidR="0069392A" w:rsidRPr="00FA02E4" w:rsidRDefault="0069392A" w:rsidP="0069392A">
      <w:pPr>
        <w:spacing w:line="240" w:lineRule="auto"/>
        <w:jc w:val="both"/>
        <w:rPr>
          <w:szCs w:val="28"/>
          <w:lang w:val="en-US"/>
        </w:rPr>
      </w:pPr>
      <w:r w:rsidRPr="00FA02E4">
        <w:rPr>
          <w:szCs w:val="28"/>
          <w:lang w:val="en-US"/>
        </w:rPr>
        <w:t>DOS</w:t>
      </w:r>
    </w:p>
    <w:p w14:paraId="0AEDE668" w14:textId="77777777" w:rsidR="0069392A" w:rsidRPr="00FA02E4" w:rsidRDefault="0069392A" w:rsidP="0069392A">
      <w:pPr>
        <w:spacing w:line="240" w:lineRule="auto"/>
        <w:jc w:val="both"/>
        <w:rPr>
          <w:szCs w:val="28"/>
          <w:lang w:val="en-US"/>
        </w:rPr>
      </w:pPr>
      <w:r w:rsidRPr="00FA02E4">
        <w:rPr>
          <w:szCs w:val="28"/>
          <w:lang w:val="en-US"/>
        </w:rPr>
        <w:t>Unix</w:t>
      </w:r>
    </w:p>
    <w:p w14:paraId="63ACCE90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>
        <w:rPr>
          <w:rFonts w:ascii="Times New Roman" w:hAnsi="Times New Roman"/>
          <w:color w:val="auto"/>
          <w:sz w:val="24"/>
          <w:szCs w:val="24"/>
          <w:lang w:val="en-US" w:eastAsia="ru-RU"/>
        </w:rPr>
        <w:t>++++</w:t>
      </w:r>
    </w:p>
    <w:p w14:paraId="777D5FA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ой параметр сигнала изменяется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и?</w:t>
      </w:r>
    </w:p>
    <w:p w14:paraId="1FCB4E6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дин из параметров несущего</w:t>
      </w:r>
    </w:p>
    <w:p w14:paraId="558AA87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есущей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</w:t>
      </w:r>
    </w:p>
    <w:p w14:paraId="436CE2A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Амплитуда несущей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е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</w:t>
      </w:r>
    </w:p>
    <w:p w14:paraId="433FCDD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Амплитуда и частота несущей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е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няется в соответствии с сигналом модуляции</w:t>
      </w:r>
    </w:p>
    <w:p w14:paraId="01C8EBFB" w14:textId="77777777" w:rsidR="0069392A" w:rsidRPr="006154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411B01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араметр сигнала</w:t>
      </w:r>
    </w:p>
    <w:p w14:paraId="059DF74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002E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кважность</w:t>
      </w:r>
    </w:p>
    <w:p w14:paraId="1824CFE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Высота</w:t>
      </w:r>
    </w:p>
    <w:p w14:paraId="57490B6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Асимптота</w:t>
      </w:r>
    </w:p>
    <w:p w14:paraId="2847BF5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61544B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я</w:t>
      </w:r>
    </w:p>
    <w:p w14:paraId="63837026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47246F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собенность и параметр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силителя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F19071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Ориентационная апертура</w:t>
      </w:r>
    </w:p>
    <w:p w14:paraId="2E31A7EB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Диаграмма ориентации</w:t>
      </w:r>
    </w:p>
    <w:p w14:paraId="42039C7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эффициент усиления</w:t>
      </w:r>
    </w:p>
    <w:p w14:paraId="1F956C2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хема ориентации</w:t>
      </w:r>
    </w:p>
    <w:p w14:paraId="4261CFA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D6742A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граммная платформа терминал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оконечного устройства телекоммуникаци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3D75FC54" w14:textId="77777777" w:rsidR="0069392A" w:rsidRPr="002904D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W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E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ndows</w:t>
      </w:r>
      <w:proofErr w:type="spellEnd"/>
      <w:r w:rsidRPr="002904DB"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XR</w:t>
      </w:r>
    </w:p>
    <w:p w14:paraId="725E0AA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indows</w:t>
      </w:r>
      <w:r w:rsidRPr="002904DB"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 </w:t>
      </w:r>
    </w:p>
    <w:p w14:paraId="1CCC0808" w14:textId="77777777" w:rsidR="0069392A" w:rsidRPr="00DC7269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Dos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ISx</w:t>
      </w:r>
      <w:proofErr w:type="spellEnd"/>
    </w:p>
    <w:p w14:paraId="5A5CE083" w14:textId="77777777" w:rsidR="0069392A" w:rsidRPr="00203FC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Li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m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ux</w:t>
      </w:r>
      <w:proofErr w:type="spellEnd"/>
    </w:p>
    <w:p w14:paraId="381DF7FA" w14:textId="77777777" w:rsidR="0069392A" w:rsidRPr="00203FC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++++</w:t>
      </w:r>
    </w:p>
    <w:p w14:paraId="70BF0B5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кажите значение и смысл преобразования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6C23A49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ональ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2E6DD22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еренос спектра в другую область диапазона</w:t>
      </w:r>
    </w:p>
    <w:p w14:paraId="4623FCE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</w:t>
      </w:r>
    </w:p>
    <w:p w14:paraId="6DAA28D8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мкос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33EDDB22" w14:textId="77777777" w:rsidR="0069392A" w:rsidRPr="002104F2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6FC7A26" w14:textId="77777777" w:rsidR="0069392A" w:rsidRDefault="0069392A" w:rsidP="0069392A">
      <w:pPr>
        <w:pStyle w:val="061"/>
        <w:numPr>
          <w:ilvl w:val="0"/>
          <w:numId w:val="0"/>
        </w:numPr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Часто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а можно понимать, ка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….</w:t>
      </w:r>
    </w:p>
    <w:p w14:paraId="5EE6D2A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ичество электрического тока в течении одного секунда</w:t>
      </w:r>
    </w:p>
    <w:p w14:paraId="582B479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ичество электричество в течении одного секунда</w:t>
      </w:r>
    </w:p>
    <w:p w14:paraId="0F67968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братная величина периоду сигнала</w:t>
      </w:r>
    </w:p>
    <w:p w14:paraId="14056A0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личество тока </w:t>
      </w:r>
      <w:proofErr w:type="gram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 течении</w:t>
      </w:r>
      <w:proofErr w:type="gramEnd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дног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екунда</w:t>
      </w:r>
    </w:p>
    <w:p w14:paraId="2EC0FA2A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C49E78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Математический закон изменения гармонического сигнала</w:t>
      </w:r>
    </w:p>
    <w:p w14:paraId="7A4366A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синусоида</w:t>
      </w:r>
    </w:p>
    <w:p w14:paraId="06C5FB4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арроида</w:t>
      </w:r>
      <w:proofErr w:type="spellEnd"/>
    </w:p>
    <w:p w14:paraId="74446CF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ндуктивнос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ь</w:t>
      </w:r>
    </w:p>
    <w:p w14:paraId="0015FC3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ндективность</w:t>
      </w:r>
      <w:proofErr w:type="spellEnd"/>
    </w:p>
    <w:p w14:paraId="667A2080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63DA9C3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ниже следующих вариантов не является стандартом?</w:t>
      </w:r>
    </w:p>
    <w:p w14:paraId="36A68E75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CDMA</w:t>
      </w:r>
    </w:p>
    <w:p w14:paraId="2EB3F8A5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GSM</w:t>
      </w:r>
      <w:r w:rsidRPr="00240AD0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-901</w:t>
      </w:r>
    </w:p>
    <w:p w14:paraId="4956991F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GSM</w:t>
      </w:r>
      <w:r w:rsidRPr="00FD204B">
        <w:rPr>
          <w:rFonts w:ascii="Times New Roman" w:hAnsi="Times New Roman"/>
          <w:color w:val="auto"/>
          <w:sz w:val="28"/>
          <w:szCs w:val="28"/>
          <w:lang w:val="ru-RU" w:eastAsia="ru-RU"/>
        </w:rPr>
        <w:t>-900</w:t>
      </w:r>
    </w:p>
    <w:p w14:paraId="1A3D2988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lastRenderedPageBreak/>
        <w:t>AMPS</w:t>
      </w:r>
    </w:p>
    <w:p w14:paraId="376F1621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BB0D40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 каком устройстве генерирует колебании  </w:t>
      </w:r>
    </w:p>
    <w:p w14:paraId="09C28A1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резонансном контуре генератора</w:t>
      </w:r>
    </w:p>
    <w:p w14:paraId="0738C97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 маяке</w:t>
      </w:r>
    </w:p>
    <w:p w14:paraId="2895685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онвекторе</w:t>
      </w:r>
    </w:p>
    <w:p w14:paraId="06CFCAF7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</w:t>
      </w:r>
      <w:proofErr w:type="spellStart"/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азонаторе</w:t>
      </w:r>
      <w:proofErr w:type="spellEnd"/>
    </w:p>
    <w:p w14:paraId="6CAA098B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23D12F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называем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истем 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устройств используемые для передач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информаций уплотненными каналам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C0D056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Система передачи данных</w:t>
      </w:r>
    </w:p>
    <w:p w14:paraId="6A95872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нал связ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 данными</w:t>
      </w:r>
    </w:p>
    <w:p w14:paraId="056DCBB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вязной канал</w:t>
      </w:r>
    </w:p>
    <w:p w14:paraId="602DE7D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дуляц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данных</w:t>
      </w:r>
    </w:p>
    <w:p w14:paraId="5C238582" w14:textId="77777777" w:rsidR="0069392A" w:rsidRPr="00A07ED1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9C5AFB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Одно из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идов сигнала информационной системы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FF37B2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илообразный сигнал</w:t>
      </w:r>
    </w:p>
    <w:p w14:paraId="0AC8D91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-образный сигнал</w:t>
      </w:r>
    </w:p>
    <w:p w14:paraId="563E2C1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N</w:t>
      </w:r>
      <w:r w:rsidRPr="00FA02E4">
        <w:rPr>
          <w:rFonts w:ascii="Times New Roman" w:hAnsi="Times New Roman"/>
          <w:color w:val="auto"/>
          <w:sz w:val="28"/>
          <w:szCs w:val="28"/>
          <w:lang w:val="ru-RU" w:eastAsia="ru-RU"/>
        </w:rPr>
        <w:t>-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бразный сигнал</w:t>
      </w:r>
    </w:p>
    <w:p w14:paraId="2A2E402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-образный сигнал</w:t>
      </w:r>
    </w:p>
    <w:p w14:paraId="4B60E5AC" w14:textId="77777777" w:rsidR="0069392A" w:rsidRPr="00FD204B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F57E3D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дин из с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тандар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в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анального кодирования?</w:t>
      </w:r>
    </w:p>
    <w:p w14:paraId="49CC2EE1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WCDMA</w:t>
      </w:r>
    </w:p>
    <w:p w14:paraId="392F5909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D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AMPS</w:t>
      </w:r>
    </w:p>
    <w:p w14:paraId="68778C4D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 xml:space="preserve">Canal Cod </w:t>
      </w:r>
    </w:p>
    <w:p w14:paraId="4D4E649A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JNC</w:t>
      </w:r>
    </w:p>
    <w:p w14:paraId="537640BC" w14:textId="77777777" w:rsidR="0069392A" w:rsidRPr="00FA02E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++++</w:t>
      </w:r>
    </w:p>
    <w:p w14:paraId="7A9E4F8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Что определяет основу сети LAN:</w:t>
      </w:r>
    </w:p>
    <w:p w14:paraId="265CCE39" w14:textId="77777777" w:rsidR="0069392A" w:rsidRPr="004C57F6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оводная сеть</w:t>
      </w:r>
    </w:p>
    <w:p w14:paraId="516029C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ычислительная сеть</w:t>
      </w:r>
    </w:p>
    <w:p w14:paraId="712EFB7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Расширенный доступ к интернету</w:t>
      </w:r>
    </w:p>
    <w:p w14:paraId="3273394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есп</w:t>
      </w: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роводная сеть</w:t>
      </w:r>
    </w:p>
    <w:p w14:paraId="096992FE" w14:textId="77777777" w:rsidR="0069392A" w:rsidRPr="001935B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238DC3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Ка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е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ойств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ан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яют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нужного спектра на выходе?</w:t>
      </w:r>
    </w:p>
    <w:p w14:paraId="4A64D77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фильтры</w:t>
      </w:r>
    </w:p>
    <w:p w14:paraId="19AAAD8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ысокочастотный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трансформаторы</w:t>
      </w:r>
    </w:p>
    <w:p w14:paraId="43CFB77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Встречны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оглотители</w:t>
      </w:r>
    </w:p>
    <w:p w14:paraId="12BEE6A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>нелинейн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ые</w:t>
      </w:r>
      <w:r w:rsidRPr="004C57F6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грузки</w:t>
      </w:r>
    </w:p>
    <w:p w14:paraId="40A3E0B3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9EFFDC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ак выглядит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ольт амперная характеристика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линейного элемента?</w:t>
      </w:r>
    </w:p>
    <w:p w14:paraId="36E8AC5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ямая линия</w:t>
      </w:r>
    </w:p>
    <w:p w14:paraId="1727692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иде кольцо</w:t>
      </w:r>
    </w:p>
    <w:p w14:paraId="5DF9F32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авильной форме</w:t>
      </w:r>
    </w:p>
    <w:p w14:paraId="58F308C5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Треугольный </w:t>
      </w:r>
    </w:p>
    <w:p w14:paraId="7EA45E54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2C3CAE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фазы гармонического сигнала означает, это ………….</w:t>
      </w:r>
    </w:p>
    <w:p w14:paraId="2C4AF81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плотности</w:t>
      </w:r>
      <w:r w:rsidRPr="00A25B9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синусоидальног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531BBEA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Изменение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лосы синусоидальног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6A6EF88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угла синусоидального сигнала</w:t>
      </w:r>
    </w:p>
    <w:p w14:paraId="3E40E1F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усилен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есинусоидального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сигнала</w:t>
      </w:r>
    </w:p>
    <w:p w14:paraId="5A292D1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8B401A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нцип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я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а амплитудного модулятора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– это</w:t>
      </w:r>
    </w:p>
    <w:p w14:paraId="2CB0614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меньшени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фазу несущих и полезных сигналов</w:t>
      </w:r>
    </w:p>
    <w:p w14:paraId="058F983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- ф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льтрация входного сигнала</w:t>
      </w:r>
    </w:p>
    <w:p w14:paraId="70CF1FC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Изменение амплитуды несущей частоты</w:t>
      </w:r>
    </w:p>
    <w:p w14:paraId="55036FD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меньшение амплитуды несущей высокочастотной колебаний</w:t>
      </w:r>
    </w:p>
    <w:p w14:paraId="7FE71EEA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099E89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ирование осуществляется без искажения, если:</w:t>
      </w:r>
    </w:p>
    <w:p w14:paraId="0B7D1D8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характеристика детектора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закрытая</w:t>
      </w:r>
    </w:p>
    <w:p w14:paraId="59E1DB9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нелинейная</w:t>
      </w:r>
    </w:p>
    <w:p w14:paraId="48B2281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текторная характеристика прямолинейная</w:t>
      </w:r>
    </w:p>
    <w:p w14:paraId="75B9CED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етекторна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характеристика детектора крутая</w:t>
      </w:r>
    </w:p>
    <w:p w14:paraId="7440833D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9F7AE7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то понимается, под нелинейном элементом?</w:t>
      </w:r>
    </w:p>
    <w:p w14:paraId="5DED46C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84881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мент с нелинейным отношением тока и напряжения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72C10C9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элемент с линейным отношением т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ок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и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напряжения</w:t>
      </w:r>
    </w:p>
    <w:p w14:paraId="730C136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Ток радиопередачи времени</w:t>
      </w:r>
    </w:p>
    <w:p w14:paraId="31524D6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Тепло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ой ток</w:t>
      </w:r>
      <w:r w:rsidRPr="00437C52">
        <w:rPr>
          <w:rFonts w:ascii="Times New Roman" w:hAnsi="Times New Roman"/>
          <w:color w:val="auto"/>
          <w:sz w:val="28"/>
          <w:szCs w:val="28"/>
          <w:lang w:val="ru-RU" w:eastAsia="ru-RU"/>
        </w:rPr>
        <w:t>, которое проходит через сопротивления</w:t>
      </w:r>
    </w:p>
    <w:p w14:paraId="3D71798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54F566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й точке системы связи помехи будут оказывать наибольшее влияние на сигнал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стеме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нфо коммуникации</w:t>
      </w:r>
    </w:p>
    <w:p w14:paraId="0FB38A8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и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д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р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вании</w:t>
      </w:r>
    </w:p>
    <w:p w14:paraId="75D5812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р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демодуляции</w:t>
      </w:r>
    </w:p>
    <w:p w14:paraId="1AC9A76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 канале связи</w:t>
      </w:r>
    </w:p>
    <w:p w14:paraId="45276D8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р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модуляции</w:t>
      </w:r>
    </w:p>
    <w:p w14:paraId="14A2022E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63A574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изическое значение и смысл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генерации постоянного тока</w:t>
      </w:r>
    </w:p>
    <w:p w14:paraId="2733445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батареи и источники питания</w:t>
      </w:r>
    </w:p>
    <w:p w14:paraId="74D0A52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олебание электрического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напряжения</w:t>
      </w:r>
    </w:p>
    <w:p w14:paraId="035BA45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ощность тока</w:t>
      </w:r>
    </w:p>
    <w:p w14:paraId="6DBBECF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оводимость и изменение значений сопротивления </w:t>
      </w:r>
    </w:p>
    <w:p w14:paraId="5D7F1114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EBF199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Что называется,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спектром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344569D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полу полезного сигнала</w:t>
      </w:r>
    </w:p>
    <w:p w14:paraId="65FAD2C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полно полезного сигнала</w:t>
      </w:r>
    </w:p>
    <w:p w14:paraId="6275A69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определенная частота сигнала</w:t>
      </w:r>
    </w:p>
    <w:p w14:paraId="5684B77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изменение значений несущей частоты в соответствии с законом изменения бесполезного сигнала</w:t>
      </w:r>
    </w:p>
    <w:p w14:paraId="3C7F0415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FCC67C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метод уплотнения использует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стемы с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en-US" w:eastAsia="ru-RU"/>
        </w:rPr>
        <w:t>TDMA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0FB6287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уплотнения каналов по времени</w:t>
      </w:r>
    </w:p>
    <w:p w14:paraId="5A3A474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плотнен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аналов по частоте</w:t>
      </w:r>
    </w:p>
    <w:p w14:paraId="08CE1D0F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95CA0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уплотнен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каналов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о фазе</w:t>
      </w:r>
    </w:p>
    <w:p w14:paraId="663D71E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метод кодового сжатия</w:t>
      </w:r>
    </w:p>
    <w:p w14:paraId="5E46D61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E90659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ак называют набор формирующихся частот на выходе нелинейного элемента 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ли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устройств?</w:t>
      </w:r>
    </w:p>
    <w:p w14:paraId="6496D40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170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гармоники</w:t>
      </w:r>
    </w:p>
    <w:p w14:paraId="09521AB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гармоны</w:t>
      </w:r>
      <w:proofErr w:type="spellEnd"/>
    </w:p>
    <w:p w14:paraId="2DD8B5F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проекци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и</w:t>
      </w:r>
    </w:p>
    <w:p w14:paraId="6DC91DB1" w14:textId="77777777" w:rsidR="0069392A" w:rsidRPr="003213AE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ерег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рузка</w:t>
      </w:r>
    </w:p>
    <w:p w14:paraId="5784F726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30A63B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К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д компьютерной сети системы, это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0A0476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набор последовательных импульсов в виде протоколов</w:t>
      </w:r>
    </w:p>
    <w:p w14:paraId="7FE1530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бор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оследовательных 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транзисторов</w:t>
      </w:r>
      <w:proofErr w:type="gramEnd"/>
      <w:r w:rsidRPr="009E4AD1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 виде регистров</w:t>
      </w:r>
    </w:p>
    <w:p w14:paraId="023A138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набор последовательных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апряже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иде колебаний</w:t>
      </w:r>
    </w:p>
    <w:p w14:paraId="090AC99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абор последовательных токов в виде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7DE3EF7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C66514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этих блоков присутствует в системе передачи дискретной информаций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C49168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B3A13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дер</w:t>
      </w:r>
    </w:p>
    <w:p w14:paraId="4AF28EB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ггер</w:t>
      </w:r>
      <w:proofErr w:type="spellEnd"/>
    </w:p>
    <w:p w14:paraId="565AC3F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ордер</w:t>
      </w:r>
      <w:proofErr w:type="spellEnd"/>
    </w:p>
    <w:p w14:paraId="731DF79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последовательных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5FB0092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F5D4C3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этих блоков присутствует в системе передачи информаций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39424C7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AB3A13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Модулятор</w:t>
      </w:r>
    </w:p>
    <w:p w14:paraId="3F7BA98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коратор</w:t>
      </w:r>
    </w:p>
    <w:p w14:paraId="06235A0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сепаратор</w:t>
      </w:r>
    </w:p>
    <w:p w14:paraId="1541FBB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параллельных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1F634DC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3FAC06D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этих блоков присутствует в системе передачи информаций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458F326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910A9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модулятор</w:t>
      </w:r>
    </w:p>
    <w:p w14:paraId="218CAFF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релаксаций</w:t>
      </w:r>
    </w:p>
    <w:p w14:paraId="2D488DA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сепараций</w:t>
      </w:r>
    </w:p>
    <w:p w14:paraId="536FD6A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смешанных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04899B7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2E1E91F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акой из этих блоков присутствует в системе передачи дискретной информаций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65D30AE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910A9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кодер</w:t>
      </w:r>
    </w:p>
    <w:p w14:paraId="6C56D72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декораций</w:t>
      </w:r>
    </w:p>
    <w:p w14:paraId="5A89B23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Блок операций</w:t>
      </w:r>
    </w:p>
    <w:p w14:paraId="6F86ABF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 смешанных колебаний</w:t>
      </w:r>
      <w:r w:rsidRPr="008B5528"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1C7F0CB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5117FCD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Что понимается под обработкой информаций</w:t>
      </w:r>
      <w:r w:rsidRPr="003213AE"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204B593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910A96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Хранение амплитуды и только фазы сигналов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05AB352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ередача, хранение, преобразование, приём, формирование сигналов</w:t>
      </w:r>
    </w:p>
    <w:p w14:paraId="1423EC2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хранение, преобразование и приём только фазы сигналов </w:t>
      </w:r>
    </w:p>
    <w:p w14:paraId="4127176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преобразование фазы сигналов </w:t>
      </w:r>
    </w:p>
    <w:p w14:paraId="13B929E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41893CD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иды преобразований в цифровые обработки сигналов</w:t>
      </w:r>
    </w:p>
    <w:p w14:paraId="48EFC73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иавлет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реобразование </w:t>
      </w:r>
    </w:p>
    <w:p w14:paraId="31BB65C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авилет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реобразование </w:t>
      </w:r>
    </w:p>
    <w:p w14:paraId="7D3C250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валет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реобразование </w:t>
      </w:r>
    </w:p>
    <w:p w14:paraId="0764B3E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Вейвлет преобразовани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3D55F68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25DFD54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иды преобразований в цифровые обработки сигналов</w:t>
      </w:r>
    </w:p>
    <w:p w14:paraId="17054FF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скретное тангенс преобразование </w:t>
      </w:r>
    </w:p>
    <w:p w14:paraId="41D9B4C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скретное котангенс преобразование </w:t>
      </w:r>
    </w:p>
    <w:p w14:paraId="57F8643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скретное синус преобразование </w:t>
      </w:r>
    </w:p>
    <w:p w14:paraId="6F2AA2B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B1F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искретное косинус преобразовани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51B0706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8D46B3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иды преобразований в цифровые обработки сигналов</w:t>
      </w:r>
    </w:p>
    <w:p w14:paraId="08211FD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скретное тангенс преобразование </w:t>
      </w:r>
    </w:p>
    <w:p w14:paraId="79CFBB2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Дискретное котангенс преобразование </w:t>
      </w:r>
    </w:p>
    <w:p w14:paraId="314B693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B1F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искретное синус преобразовани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350F1BE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Фракталы </w:t>
      </w:r>
    </w:p>
    <w:p w14:paraId="1FAE08A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28E5D5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айдите функция аппроксимации ВАХ нелинейного элемента</w:t>
      </w:r>
    </w:p>
    <w:p w14:paraId="5AA06DD5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оминалам</w:t>
      </w:r>
    </w:p>
    <w:p w14:paraId="57A2754B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линолеум</w:t>
      </w:r>
    </w:p>
    <w:p w14:paraId="0E7AB430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7B1F1B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олином</w:t>
      </w:r>
    </w:p>
    <w:p w14:paraId="145F452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тангенс  </w:t>
      </w:r>
    </w:p>
    <w:p w14:paraId="25ED512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C4EE01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Найдите функция аппроксимации ВАХ нелинейного элемента</w:t>
      </w:r>
    </w:p>
    <w:p w14:paraId="18F6CE0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номиналам</w:t>
      </w:r>
    </w:p>
    <w:p w14:paraId="4F4AEB4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линолеум</w:t>
      </w:r>
    </w:p>
    <w:p w14:paraId="08313C5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ехпонента</w:t>
      </w:r>
      <w:proofErr w:type="spellEnd"/>
    </w:p>
    <w:p w14:paraId="63E3BF5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котангенс  </w:t>
      </w:r>
    </w:p>
    <w:p w14:paraId="33319872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0B22DB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Найдите функция аппроксимации ВАХ нелинейного элемента</w:t>
      </w:r>
    </w:p>
    <w:p w14:paraId="1E8FEF2A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Прямая линия</w:t>
      </w:r>
    </w:p>
    <w:p w14:paraId="12D6EE82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оссая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линия</w:t>
      </w:r>
    </w:p>
    <w:p w14:paraId="5A88B94E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ломанной кривой</w:t>
      </w:r>
    </w:p>
    <w:p w14:paraId="4A39DB7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торая линия  </w:t>
      </w:r>
    </w:p>
    <w:p w14:paraId="28A6822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6DB3AE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кажите правильное математическое выражение частоты сигнала?</w:t>
      </w:r>
    </w:p>
    <w:p w14:paraId="736E8C1F" w14:textId="77777777" w:rsidR="0069392A" w:rsidRPr="00A247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f=n/T</w:t>
      </w:r>
    </w:p>
    <w:p w14:paraId="73027EEA" w14:textId="77777777" w:rsidR="0069392A" w:rsidRPr="00A247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f</w:t>
      </w:r>
      <w:r w:rsidRPr="00A2472A">
        <w:rPr>
          <w:rFonts w:ascii="Times New Roman" w:hAnsi="Times New Roman"/>
          <w:color w:val="auto"/>
          <w:sz w:val="28"/>
          <w:szCs w:val="28"/>
          <w:lang w:val="en-US" w:eastAsia="ru-RU"/>
        </w:rPr>
        <w:t>=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C</w:t>
      </w:r>
      <w:r w:rsidRPr="00A2472A">
        <w:rPr>
          <w:rFonts w:ascii="Times New Roman" w:hAnsi="Times New Roman"/>
          <w:color w:val="auto"/>
          <w:sz w:val="28"/>
          <w:szCs w:val="28"/>
          <w:lang w:val="en-US" w:eastAsia="ru-RU"/>
        </w:rPr>
        <w:t>/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T</w:t>
      </w:r>
    </w:p>
    <w:p w14:paraId="41CBC860" w14:textId="77777777" w:rsidR="0069392A" w:rsidRPr="00A247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f=1/T</w:t>
      </w:r>
    </w:p>
    <w:p w14:paraId="41D2DDF8" w14:textId="77777777" w:rsidR="0069392A" w:rsidRPr="00A247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f</w:t>
      </w:r>
      <w:r w:rsidRPr="00A2472A">
        <w:rPr>
          <w:rFonts w:ascii="Times New Roman" w:hAnsi="Times New Roman"/>
          <w:color w:val="auto"/>
          <w:sz w:val="28"/>
          <w:szCs w:val="28"/>
          <w:lang w:val="en-US" w:eastAsia="ru-RU"/>
        </w:rPr>
        <w:t>=2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g</w:t>
      </w:r>
      <w:r w:rsidRPr="00A2472A">
        <w:rPr>
          <w:rFonts w:ascii="Times New Roman" w:hAnsi="Times New Roman"/>
          <w:color w:val="auto"/>
          <w:sz w:val="28"/>
          <w:szCs w:val="28"/>
          <w:lang w:val="en-US" w:eastAsia="ru-RU"/>
        </w:rPr>
        <w:t>/</w:t>
      </w:r>
      <w:r>
        <w:rPr>
          <w:rFonts w:ascii="Times New Roman" w:hAnsi="Times New Roman"/>
          <w:color w:val="auto"/>
          <w:sz w:val="28"/>
          <w:szCs w:val="28"/>
          <w:lang w:val="en-US" w:eastAsia="ru-RU"/>
        </w:rPr>
        <w:t>T</w:t>
      </w:r>
    </w:p>
    <w:p w14:paraId="519A5DC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</w:t>
      </w:r>
    </w:p>
    <w:p w14:paraId="2A0D0166" w14:textId="77777777" w:rsidR="0069392A" w:rsidRPr="0003022F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Укажите правильное математическое выражение длина волны колебаний ВЧ сигнала?</w:t>
      </w:r>
    </w:p>
    <w:p w14:paraId="4FFB78ED" w14:textId="77777777" w:rsidR="0069392A" w:rsidRPr="0003022F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f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=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n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/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T</w:t>
      </w:r>
    </w:p>
    <w:p w14:paraId="7D5AF1E3" w14:textId="77777777" w:rsidR="0069392A" w:rsidRPr="0003022F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proofErr w:type="spellStart"/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ламбда</w:t>
      </w:r>
      <w:proofErr w:type="spellEnd"/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=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C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/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T</w:t>
      </w:r>
    </w:p>
    <w:p w14:paraId="24FE90D8" w14:textId="77777777" w:rsidR="0069392A" w:rsidRPr="002B429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</w:pP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f</w:t>
      </w: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=1/</w:t>
      </w: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en-US" w:eastAsia="ru-RU"/>
        </w:rPr>
        <w:t>T</w:t>
      </w:r>
    </w:p>
    <w:p w14:paraId="55078037" w14:textId="77777777" w:rsidR="0069392A" w:rsidRPr="006B1A70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f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=2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g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/</w:t>
      </w:r>
      <w:r w:rsidRPr="0003022F">
        <w:rPr>
          <w:rFonts w:ascii="Times New Roman" w:hAnsi="Times New Roman"/>
          <w:color w:val="auto"/>
          <w:sz w:val="28"/>
          <w:szCs w:val="28"/>
          <w:highlight w:val="red"/>
          <w:lang w:val="en-US" w:eastAsia="ru-RU"/>
        </w:rPr>
        <w:t>T</w:t>
      </w:r>
    </w:p>
    <w:p w14:paraId="1BCE9E5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609D39B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Укажите правильное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определения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изученного в предмете системы и обработка сигналов?</w:t>
      </w:r>
    </w:p>
    <w:p w14:paraId="0ABBC73F" w14:textId="77777777" w:rsidR="0069392A" w:rsidRPr="00475071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</w:t>
      </w:r>
      <w:r w:rsidRPr="00C92DE5">
        <w:rPr>
          <w:rFonts w:ascii="Times New Roman" w:hAnsi="Times New Roman"/>
          <w:color w:val="auto"/>
          <w:sz w:val="28"/>
          <w:szCs w:val="28"/>
          <w:lang w:val="ru-RU" w:eastAsia="ru-RU"/>
        </w:rPr>
        <w:t>ппроксимац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ХАВ</w:t>
      </w:r>
    </w:p>
    <w:p w14:paraId="60D78457" w14:textId="77777777" w:rsidR="0069392A" w:rsidRPr="00475071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C1E9D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ппроксимация ВАХ</w:t>
      </w:r>
    </w:p>
    <w:p w14:paraId="46FCF03F" w14:textId="77777777" w:rsidR="0069392A" w:rsidRPr="004C0DC4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36F6">
        <w:rPr>
          <w:rFonts w:ascii="Times New Roman" w:hAnsi="Times New Roman"/>
          <w:color w:val="auto"/>
          <w:sz w:val="28"/>
          <w:szCs w:val="28"/>
          <w:lang w:val="ru-RU" w:eastAsia="ru-RU"/>
        </w:rPr>
        <w:t>аппроксимац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АХВ</w:t>
      </w:r>
    </w:p>
    <w:p w14:paraId="70997747" w14:textId="77777777" w:rsidR="0069392A" w:rsidRPr="00D336F6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36F6">
        <w:rPr>
          <w:rFonts w:ascii="Times New Roman" w:hAnsi="Times New Roman"/>
          <w:color w:val="auto"/>
          <w:sz w:val="28"/>
          <w:szCs w:val="28"/>
          <w:lang w:val="ru-RU" w:eastAsia="ru-RU"/>
        </w:rPr>
        <w:t>аппроксимац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ВХА</w:t>
      </w:r>
    </w:p>
    <w:p w14:paraId="4A81C93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01033F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иды преобразований </w:t>
      </w:r>
      <w:proofErr w:type="gram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при обработки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сигналов в системах</w:t>
      </w:r>
    </w:p>
    <w:p w14:paraId="38A587E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дефильтрация</w:t>
      </w:r>
      <w:proofErr w:type="spellEnd"/>
    </w:p>
    <w:p w14:paraId="415BA3B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3C1E9D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фильтрация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73A4E53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ифильтрация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17FB711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коофильтрация</w:t>
      </w:r>
      <w:proofErr w:type="spellEnd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242E32A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1B5B275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Укажите основных составлявших систем.</w:t>
      </w:r>
    </w:p>
    <w:p w14:paraId="12FFE35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блоки системы и дополнительные системы</w:t>
      </w:r>
    </w:p>
    <w:p w14:paraId="7DC1015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ополнительные системы и боковые блоки</w:t>
      </w:r>
    </w:p>
    <w:p w14:paraId="705DD2D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F52C7D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элементы системы и подсистемы</w:t>
      </w:r>
    </w:p>
    <w:p w14:paraId="5A6EEA7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се элементы и формуляры подсистемы</w:t>
      </w:r>
    </w:p>
    <w:p w14:paraId="6C256EA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731403CA" w14:textId="77777777" w:rsidR="0069392A" w:rsidRPr="00F52C7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F52C7D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Какое отношение имеет друг с другом частота и фаза сигнала?</w:t>
      </w:r>
    </w:p>
    <w:p w14:paraId="61E262E1" w14:textId="77777777" w:rsidR="0069392A" w:rsidRPr="00F52C7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F52C7D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>частота и фаза друг другом имеет косвенное отношение</w:t>
      </w:r>
    </w:p>
    <w:p w14:paraId="44F82D60" w14:textId="77777777" w:rsidR="0069392A" w:rsidRPr="00F52C7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F52C7D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 xml:space="preserve">частота и фаза друг другом имеет логарифмическое отношение </w:t>
      </w:r>
    </w:p>
    <w:p w14:paraId="7FF19B54" w14:textId="77777777" w:rsidR="0069392A" w:rsidRPr="00F52C7D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</w:pPr>
      <w:r w:rsidRPr="00F52C7D">
        <w:rPr>
          <w:rFonts w:ascii="Times New Roman" w:hAnsi="Times New Roman"/>
          <w:color w:val="auto"/>
          <w:sz w:val="28"/>
          <w:szCs w:val="28"/>
          <w:highlight w:val="red"/>
          <w:lang w:val="ru-RU" w:eastAsia="ru-RU"/>
        </w:rPr>
        <w:t xml:space="preserve">частота и фаза друг другом имеет прямое отношение </w:t>
      </w:r>
    </w:p>
    <w:p w14:paraId="72E0F57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2B429A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частота и фаза друг другом имеет дифференциальное и интегральное отношение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</w:t>
      </w:r>
    </w:p>
    <w:p w14:paraId="3B353A6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++++</w:t>
      </w:r>
    </w:p>
    <w:p w14:paraId="040F7F5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м варианте указано правильное виды и название разновидностей модуляции?</w:t>
      </w:r>
    </w:p>
    <w:p w14:paraId="61948C8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налоговые, дискретные, аналого-дискретные и цифровые</w:t>
      </w:r>
    </w:p>
    <w:p w14:paraId="1AE0478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искретные, аналого-цифровые и аналоговые,</w:t>
      </w:r>
    </w:p>
    <w:p w14:paraId="2923CA4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налоговые-дискретные, аналого-импульсные, дискретно-цифровые</w:t>
      </w:r>
    </w:p>
    <w:p w14:paraId="5D13B1E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0F3E87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Аналоговые, аналого-импульсные, дискретные и цифровые</w:t>
      </w:r>
    </w:p>
    <w:p w14:paraId="579DAA69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569F6BC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м варианте правильно указано название устройство выполнявший обратный процесс и функцию модуляции?</w:t>
      </w:r>
    </w:p>
    <w:p w14:paraId="3CF60E1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40C9C">
        <w:rPr>
          <w:rFonts w:ascii="Times New Roman" w:hAnsi="Times New Roman"/>
          <w:color w:val="auto"/>
          <w:sz w:val="28"/>
          <w:szCs w:val="28"/>
          <w:lang w:val="ru-RU" w:eastAsia="ru-RU"/>
        </w:rPr>
        <w:t>дешифратор</w:t>
      </w:r>
    </w:p>
    <w:p w14:paraId="4686E0DE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директор</w:t>
      </w:r>
    </w:p>
    <w:p w14:paraId="3F6D890D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40C9C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кодер</w:t>
      </w:r>
    </w:p>
    <w:p w14:paraId="682FA0D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тектор</w:t>
      </w:r>
    </w:p>
    <w:p w14:paraId="063A789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0C3188A3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В каком варианте правильно указано название устройство выполнявший обратный процесс и функцию модуляции?</w:t>
      </w:r>
    </w:p>
    <w:p w14:paraId="63537CC6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lastRenderedPageBreak/>
        <w:t>дешифратор</w:t>
      </w:r>
    </w:p>
    <w:p w14:paraId="14E6B48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директор</w:t>
      </w:r>
    </w:p>
    <w:p w14:paraId="71A8C83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кодер</w:t>
      </w:r>
    </w:p>
    <w:p w14:paraId="73165ED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B40C9C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модулятор</w:t>
      </w:r>
    </w:p>
    <w:p w14:paraId="3C405A9B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0BE0CEB1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каком варианте правильно указано название устройство выполнявший обратный процесс и функцию </w:t>
      </w:r>
      <w:r w:rsidRPr="00926A8C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кодера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?</w:t>
      </w:r>
    </w:p>
    <w:p w14:paraId="4A6622BC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шифратор</w:t>
      </w:r>
    </w:p>
    <w:p w14:paraId="4B4F563F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директор</w:t>
      </w:r>
    </w:p>
    <w:p w14:paraId="3DAC817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кодер</w:t>
      </w:r>
    </w:p>
    <w:p w14:paraId="1DEF45CA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модудятор</w:t>
      </w:r>
      <w:proofErr w:type="spellEnd"/>
    </w:p>
    <w:p w14:paraId="7F551984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7EC0D39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В каком варианте правильно указано название устройство выполнявший обратный процесс и функцию </w:t>
      </w:r>
      <w:r w:rsidRPr="00926A8C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шифратор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а?</w:t>
      </w:r>
    </w:p>
    <w:p w14:paraId="468129D5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 w:rsidRPr="00D37315">
        <w:rPr>
          <w:rFonts w:ascii="Times New Roman" w:hAnsi="Times New Roman"/>
          <w:color w:val="auto"/>
          <w:sz w:val="28"/>
          <w:szCs w:val="28"/>
          <w:highlight w:val="yellow"/>
          <w:lang w:val="ru-RU" w:eastAsia="ru-RU"/>
        </w:rPr>
        <w:t>дешифратор</w:t>
      </w:r>
    </w:p>
    <w:p w14:paraId="642EA738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редиректор</w:t>
      </w:r>
    </w:p>
    <w:p w14:paraId="6CD1FD30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кодер</w:t>
      </w:r>
    </w:p>
    <w:p w14:paraId="4EEAFF37" w14:textId="77777777" w:rsidR="0069392A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proofErr w:type="spellStart"/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демодудятор</w:t>
      </w:r>
      <w:proofErr w:type="spellEnd"/>
    </w:p>
    <w:p w14:paraId="284DC6A9" w14:textId="77777777" w:rsidR="0069392A" w:rsidRPr="008B5528" w:rsidRDefault="0069392A" w:rsidP="0069392A">
      <w:pPr>
        <w:pStyle w:val="061"/>
        <w:numPr>
          <w:ilvl w:val="0"/>
          <w:numId w:val="0"/>
        </w:numPr>
        <w:tabs>
          <w:tab w:val="left" w:pos="708"/>
        </w:tabs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++++</w:t>
      </w:r>
    </w:p>
    <w:p w14:paraId="0F444DCA" w14:textId="2FD3FBC7" w:rsidR="00DC7269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726EC03B" w14:textId="77777777" w:rsidR="0069392A" w:rsidRDefault="0069392A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p w14:paraId="13B8C410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. Что называется, спектром?</w:t>
      </w:r>
    </w:p>
    <w:p w14:paraId="324664E4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определенная полоса частот сигналов</w:t>
      </w:r>
    </w:p>
    <w:p w14:paraId="519958D1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. Изменение фазы гармонического сигнала означает, это ………….</w:t>
      </w:r>
    </w:p>
    <w:p w14:paraId="02F1298A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sz w:val="21"/>
          <w:szCs w:val="21"/>
          <w:highlight w:val="red"/>
          <w:lang w:eastAsia="ru-RU"/>
        </w:rPr>
        <w:t>Изменение частота</w:t>
      </w:r>
    </w:p>
    <w:p w14:paraId="78D33DEA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3. Какой метод уплотнения использует системы с TDMA?</w:t>
      </w:r>
    </w:p>
    <w:p w14:paraId="5AFB2F59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метод уплотнения во времени</w:t>
      </w:r>
    </w:p>
    <w:p w14:paraId="7154451E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4. Изменение фазы гармонического сигнала означает, это ………….</w:t>
      </w:r>
    </w:p>
    <w:p w14:paraId="48EC7D4B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Изменение плотности синусоидального сигнала</w:t>
      </w:r>
    </w:p>
    <w:p w14:paraId="338F8794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5. Частота сигнала можно понимать как….</w:t>
      </w:r>
    </w:p>
    <w:p w14:paraId="245110BC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Количество электрического тока в течении одного секунда</w:t>
      </w:r>
    </w:p>
    <w:p w14:paraId="54FBB936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6. Как выглядит вольт амперная характеристика линейного элемента?</w:t>
      </w:r>
    </w:p>
    <w:p w14:paraId="57FD404E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прямая линия</w:t>
      </w:r>
    </w:p>
    <w:p w14:paraId="2998DB8F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7. Одно из основных устройств системы радиосвязи?</w:t>
      </w:r>
    </w:p>
    <w:p w14:paraId="682BD404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Передатчик</w:t>
      </w:r>
    </w:p>
    <w:p w14:paraId="747179D6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lastRenderedPageBreak/>
        <w:t>8. Стандарт канального кодирования?</w:t>
      </w:r>
    </w:p>
    <w:p w14:paraId="405C0585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AMPS</w:t>
      </w:r>
    </w:p>
    <w:p w14:paraId="254CA60C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9. Один из стандартов канального кодирования?</w:t>
      </w:r>
    </w:p>
    <w:p w14:paraId="088ACEF6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DAMPS</w:t>
      </w:r>
    </w:p>
    <w:p w14:paraId="50327A79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0. В какой точке системы связи помехи будут оказывать наибольшее влияние на сигнал к каналу связи</w:t>
      </w:r>
    </w:p>
    <w:p w14:paraId="3B915C42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в канале связи</w:t>
      </w:r>
    </w:p>
    <w:p w14:paraId="528D23D2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1. Как называют набор формирующихся частот на выходе нелинейного элемента и устройств?</w:t>
      </w:r>
    </w:p>
    <w:p w14:paraId="0BA412F2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Проекция</w:t>
      </w:r>
    </w:p>
    <w:p w14:paraId="307797B8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2. Особенность и параметр усилителя?</w:t>
      </w:r>
    </w:p>
    <w:p w14:paraId="77044475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Ориентационная апертура</w:t>
      </w:r>
    </w:p>
    <w:p w14:paraId="79C33BCE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3. На каком устройстве генерирует колебании</w:t>
      </w:r>
    </w:p>
    <w:p w14:paraId="51DA3F0D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На маяке</w:t>
      </w:r>
    </w:p>
    <w:p w14:paraId="3CB1C13F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4. Какой параметр сигнала изменяется при модуляции?</w:t>
      </w:r>
    </w:p>
    <w:p w14:paraId="0A4F5A78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Амплитуда и частота несущей не меняется в соответствии с сигналом модуляции</w:t>
      </w:r>
    </w:p>
    <w:p w14:paraId="214E5323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15. Программная платформа терминала оконечного устройства </w:t>
      </w:r>
      <w:proofErr w:type="gramStart"/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телекоммуникации ?</w:t>
      </w:r>
      <w:proofErr w:type="gramEnd"/>
    </w:p>
    <w:p w14:paraId="54D81944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proofErr w:type="spellStart"/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DosIx</w:t>
      </w:r>
      <w:proofErr w:type="spellEnd"/>
    </w:p>
    <w:p w14:paraId="014E1E59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6. Что определяет основу сети WLAN:</w:t>
      </w:r>
    </w:p>
    <w:p w14:paraId="2CEEEB3D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F654A6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Расширенный доступ к интернету</w:t>
      </w:r>
    </w:p>
    <w:p w14:paraId="64C351C2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7. Код компьютерной сети системы, это?</w:t>
      </w:r>
    </w:p>
    <w:p w14:paraId="34247993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набор последовательных импульсов в виде протоколов</w:t>
      </w:r>
    </w:p>
    <w:p w14:paraId="7658C262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18. В какой точке системы связи помехи будут оказывать наибольшее влияние на сигнал </w:t>
      </w:r>
      <w:proofErr w:type="spellStart"/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ситеме</w:t>
      </w:r>
      <w:proofErr w:type="spellEnd"/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 связи</w:t>
      </w:r>
    </w:p>
    <w:p w14:paraId="46261C77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в канале связи</w:t>
      </w:r>
    </w:p>
    <w:p w14:paraId="3F1EEC9A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9. Покажите значение и смысл преобразования сигнала</w:t>
      </w:r>
    </w:p>
    <w:p w14:paraId="2067B4F3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перенос спектра в другую область диапазона</w:t>
      </w:r>
    </w:p>
    <w:p w14:paraId="4595A26C" w14:textId="77777777" w:rsidR="00A537FB" w:rsidRPr="00F654A6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F654A6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0. Вид изменение сигнала амплитудного модулятора –</w:t>
      </w:r>
    </w:p>
    <w:p w14:paraId="1884E267" w14:textId="77777777" w:rsidR="00A537FB" w:rsidRPr="00F654A6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F654A6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Изменение амплитуды несущей частоты</w:t>
      </w:r>
    </w:p>
    <w:p w14:paraId="3CEE42BD" w14:textId="77777777" w:rsidR="00A537FB" w:rsidRDefault="00A537FB" w:rsidP="00A537FB"/>
    <w:p w14:paraId="1B8324C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Особенность и график характеристики распространения сигналов и один из параметров антенн систем беспроводной связи?</w:t>
      </w:r>
    </w:p>
    <w:p w14:paraId="1126B1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1466C3E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й вывод входной сигнал поступает в полевой транзистор?</w:t>
      </w:r>
    </w:p>
    <w:p w14:paraId="4575C7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5270E3B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передачи сигналов?</w:t>
      </w:r>
    </w:p>
    <w:p w14:paraId="4FDC96A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F654A6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ммутатор</w:t>
      </w:r>
    </w:p>
    <w:p w14:paraId="5C8C873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4. Как называем набор устройств используемые для передачи сообщения из точки А в точку Б?</w:t>
      </w:r>
    </w:p>
    <w:p w14:paraId="162B4CA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162955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4AC4C23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95C963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то определяет основу сети WLAN:</w:t>
      </w:r>
    </w:p>
    <w:p w14:paraId="6FFAD58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04DF76E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7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BE0B54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46969A2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понимается под Вольт Амперной характеристикой элемента, это ........</w:t>
      </w:r>
    </w:p>
    <w:p w14:paraId="1AA51A6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4AF2661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метод уплотнения использует стандарт TDMA?</w:t>
      </w:r>
    </w:p>
    <w:p w14:paraId="504257B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1C2B00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бор взаимосвязанных и взаимно-соединенных радиотехнических элементов</w:t>
      </w:r>
    </w:p>
    <w:p w14:paraId="38AC3D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42BA330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Что называется модуляцией?</w:t>
      </w:r>
    </w:p>
    <w:p w14:paraId="7C44A0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6FCD82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Вид изменение сигнала амплитудного модулятора – это……</w:t>
      </w:r>
    </w:p>
    <w:p w14:paraId="3A03E2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420B98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стандарт кодового уплотнения каналов?</w:t>
      </w:r>
    </w:p>
    <w:p w14:paraId="51F4AB3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259D8D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Набор взаимосвязанных и взаимно соединённых радиотехнических элементов</w:t>
      </w:r>
    </w:p>
    <w:p w14:paraId="3BDF90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0AB1E9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 каком устройстве даёт колебание тока (напряжения)?</w:t>
      </w:r>
    </w:p>
    <w:p w14:paraId="6652B41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0DD369E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292F9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5B6CD0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88EDE6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1BF63C6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 выглядит ВАХ линейного элемента?</w:t>
      </w:r>
    </w:p>
    <w:p w14:paraId="50781D5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2B0AC8A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ая платформа терминала пользователя?</w:t>
      </w:r>
    </w:p>
    <w:p w14:paraId="57C1A3E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3AB90B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20. Какое устройство используется для устранения ненужного спектра на выходе?</w:t>
      </w:r>
    </w:p>
    <w:p w14:paraId="6806136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4C245500" w14:textId="77777777" w:rsidR="00A537FB" w:rsidRDefault="00A537FB" w:rsidP="00A537FB"/>
    <w:p w14:paraId="6ACEA144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. Как выглядит ВАХ нелинейного элемента?</w:t>
      </w:r>
    </w:p>
    <w:p w14:paraId="140D8F43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кривая</w:t>
      </w:r>
    </w:p>
    <w:p w14:paraId="673DC3FF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. Что понимается под Вольт Амперной характеристикой элемента, это ........</w:t>
      </w:r>
    </w:p>
    <w:p w14:paraId="4794F27D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Зависимость тока элемента от напряжения</w:t>
      </w:r>
    </w:p>
    <w:p w14:paraId="382791FB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3. В какой точке системы связи помехи будут оказывать наибольшее влияние на сигнал к каналу связи</w:t>
      </w:r>
    </w:p>
    <w:p w14:paraId="61182B9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в канале связи</w:t>
      </w:r>
    </w:p>
    <w:p w14:paraId="774D1EC9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4. Набор взаимосвязанных и взаимно соединенных радиотехнических элементов выполняющие функцию над сигналами</w:t>
      </w:r>
    </w:p>
    <w:p w14:paraId="64A30A8A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Электронное устройства</w:t>
      </w:r>
    </w:p>
    <w:p w14:paraId="5DD84458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5. Какой метод уплотнения использует стандарт TDMA?</w:t>
      </w:r>
    </w:p>
    <w:p w14:paraId="4CC2D99B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Метод уплотнения во времени</w:t>
      </w:r>
    </w:p>
    <w:p w14:paraId="6A22EFE4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6. Что называется модуляцией?</w:t>
      </w:r>
    </w:p>
    <w:p w14:paraId="5959DCD6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Изменение значений несущей частоты по закону изменения полезного сигнала</w:t>
      </w:r>
    </w:p>
    <w:p w14:paraId="6779E3DE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7. Покажите стандарт кодового уплотнения каналов?</w:t>
      </w:r>
    </w:p>
    <w:p w14:paraId="4A27AB9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CDMA</w:t>
      </w:r>
    </w:p>
    <w:p w14:paraId="6EEEA7EE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8. Резонансный контур LC в частотном детекторе используется для ...........</w:t>
      </w:r>
    </w:p>
    <w:p w14:paraId="54AD3AC3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настройки на несущую частоту частотно-модулированного сигнала</w:t>
      </w:r>
    </w:p>
    <w:p w14:paraId="14B43AD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9. Физическое значение и смысл сигнала в схеме и системе телекоммуникации?</w:t>
      </w:r>
    </w:p>
    <w:p w14:paraId="6142D29A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электрическое напряжение</w:t>
      </w:r>
    </w:p>
    <w:p w14:paraId="5B963F20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0. Покажите один из параметров импульсного сигнала?</w:t>
      </w:r>
    </w:p>
    <w:p w14:paraId="2E009F05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длительность</w:t>
      </w:r>
    </w:p>
    <w:p w14:paraId="68E147F9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1. Какой из ниже следующих вариантов не является стандартом?</w:t>
      </w:r>
    </w:p>
    <w:p w14:paraId="25930E66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GSM-333</w:t>
      </w:r>
    </w:p>
    <w:p w14:paraId="159C2AF6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2. Покажите параметр импульсного сигнала.</w:t>
      </w:r>
    </w:p>
    <w:p w14:paraId="2328D2EC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скважность</w:t>
      </w:r>
    </w:p>
    <w:p w14:paraId="70305A02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3. Детектирование осуществляется без искажения, если:</w:t>
      </w:r>
    </w:p>
    <w:p w14:paraId="09F9FA5D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Детекторная характеристика детектора линейная</w:t>
      </w:r>
    </w:p>
    <w:p w14:paraId="56066A2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4. С помощью какого устройство выделяют спектров из определенного диапазона?</w:t>
      </w:r>
    </w:p>
    <w:p w14:paraId="4F23F02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с помощью разных фильтров</w:t>
      </w:r>
    </w:p>
    <w:p w14:paraId="30C0DDAA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5. Вид модуляции современных систем телекоммуникации?</w:t>
      </w:r>
    </w:p>
    <w:p w14:paraId="72047FE6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val="en-US"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lang w:val="en-US" w:eastAsia="ru-RU"/>
        </w:rPr>
        <w:t>PSK, MSK, QPSK, SQPSK, QPSK;</w:t>
      </w:r>
    </w:p>
    <w:p w14:paraId="31AB7CC9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lastRenderedPageBreak/>
        <w:t>16. Какой параметр сигнала изменяется в частотной модуляции?</w:t>
      </w:r>
    </w:p>
    <w:p w14:paraId="1ADF09F5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амплитуда и частота несущей изменяется в соответствии с сигналом модуляции</w:t>
      </w:r>
    </w:p>
    <w:p w14:paraId="798DB4C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7. Какой вывод транзистора является выходным?</w:t>
      </w:r>
    </w:p>
    <w:p w14:paraId="4C5DEA2C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коллектор;</w:t>
      </w:r>
    </w:p>
    <w:p w14:paraId="49ED81C3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8. Какое устройство создаёт первичный сигнал?</w:t>
      </w:r>
    </w:p>
    <w:p w14:paraId="3797DF45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Микрофон</w:t>
      </w:r>
    </w:p>
    <w:p w14:paraId="585D3434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19. </w:t>
      </w:r>
      <w:proofErr w:type="gramStart"/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При коэффициент</w:t>
      </w:r>
      <w:proofErr w:type="gramEnd"/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AA89C70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От -(1-</w:t>
      </w:r>
      <w:proofErr w:type="gramStart"/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m)U</w:t>
      </w:r>
      <w:proofErr w:type="gramEnd"/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 xml:space="preserve"> до +(1+m)U</w:t>
      </w:r>
    </w:p>
    <w:p w14:paraId="01863D99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0. Что определяет основу сети WLAN:</w:t>
      </w:r>
    </w:p>
    <w:p w14:paraId="15F5BFF2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Вычислительная сеть</w:t>
      </w:r>
    </w:p>
    <w:p w14:paraId="0FD16496" w14:textId="77777777" w:rsidR="00A537FB" w:rsidRDefault="00A537FB" w:rsidP="00A537FB"/>
    <w:p w14:paraId="6F0C79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а, платформа мобильного терминала управляющий всеми функциями и устройствами мобильного терминала пользователя?</w:t>
      </w:r>
    </w:p>
    <w:p w14:paraId="4CADD6A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4411397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ют набор формирующихся частот на выходе нелинейного элемента и устройств?</w:t>
      </w:r>
    </w:p>
    <w:p w14:paraId="63D6277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29B460D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7F3C77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2E37CBE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Резонансный контур LC в частотном детекторе используется для ...........</w:t>
      </w:r>
    </w:p>
    <w:p w14:paraId="2D96A5E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076662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?</w:t>
      </w:r>
    </w:p>
    <w:p w14:paraId="7DD831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69DE7A1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 соединенных радиотехнических элементов выполняющие функцию над сигналами</w:t>
      </w:r>
    </w:p>
    <w:p w14:paraId="16FEB16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43E794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26419025" w14:textId="77777777" w:rsidR="00A537FB" w:rsidRPr="004B34C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3C4396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рограммная платформа терминала пользователя?</w:t>
      </w:r>
    </w:p>
    <w:p w14:paraId="07F0F1F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4180095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67F342A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7A5181D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0. Какой параметр сигнала изменяется в частотной модуляции?</w:t>
      </w:r>
    </w:p>
    <w:p w14:paraId="23EE3E1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05D1BC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Физическое значение и смысл сигнала</w:t>
      </w:r>
    </w:p>
    <w:p w14:paraId="5A4784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4BE01B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Физическое значение и смысл сигнала в схеме и системе телекоммуникации?</w:t>
      </w:r>
    </w:p>
    <w:p w14:paraId="0853A1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0B6CEF3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6D21D4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45D912E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изменение сигнала амплитудного модулятора – это……</w:t>
      </w:r>
    </w:p>
    <w:p w14:paraId="33B674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9A974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В какой точке системы связи помехи будут оказывать наибольшее влияние на сигнал к каналу связи</w:t>
      </w:r>
    </w:p>
    <w:p w14:paraId="74E8B1F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модуляции</w:t>
      </w:r>
    </w:p>
    <w:p w14:paraId="1E0036D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 называем набор устройств используемые для передачи сообщения из точки А в точку Б?</w:t>
      </w:r>
    </w:p>
    <w:p w14:paraId="09455F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4570797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даёт колебание тока (напряжения)?</w:t>
      </w:r>
    </w:p>
    <w:p w14:paraId="06EFEB9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3D2E16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генерирует колебании</w:t>
      </w:r>
    </w:p>
    <w:p w14:paraId="2C264A3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53F92C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АХ нелинейного элемента?</w:t>
      </w:r>
    </w:p>
    <w:p w14:paraId="193640E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51659E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е устройство используется для устранения ненужного спектра на выходе?</w:t>
      </w:r>
    </w:p>
    <w:p w14:paraId="426BB1B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388E2834" w14:textId="77777777" w:rsidR="00A537FB" w:rsidRDefault="00A537FB" w:rsidP="00A537FB"/>
    <w:p w14:paraId="40A921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астота сигнала можно понимать как….</w:t>
      </w:r>
    </w:p>
    <w:p w14:paraId="3376A70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69F1AF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Изменение фазы гармонического сигнала означает, это ………….</w:t>
      </w:r>
    </w:p>
    <w:p w14:paraId="77D734D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1612DF0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окажите значение и смысл преобразования сигнала</w:t>
      </w:r>
    </w:p>
    <w:p w14:paraId="6D027E3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13B19F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ют набор формирующихся частот на выходе нелинейного элемента или устройств?</w:t>
      </w:r>
    </w:p>
    <w:p w14:paraId="2035A52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450E588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5. На каком устройстве даёт колебание тока (напряжения)?</w:t>
      </w:r>
    </w:p>
    <w:p w14:paraId="52683C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03D4408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используется для устранения ненужного спектра на выходе?</w:t>
      </w:r>
    </w:p>
    <w:p w14:paraId="00BC15F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Фильтр нелинейной нагрузки</w:t>
      </w:r>
    </w:p>
    <w:p w14:paraId="4AA2A06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ем набор устройств используемые для передачи сообщения из точки А в точку Б?</w:t>
      </w:r>
    </w:p>
    <w:p w14:paraId="5BF0982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380A552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определяет основу сети LAN:</w:t>
      </w:r>
    </w:p>
    <w:p w14:paraId="7F71A7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4632421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Одно из видов сигнала информационной системы?</w:t>
      </w:r>
    </w:p>
    <w:p w14:paraId="111E5FA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554911D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Детектирование осуществляется без искажения, если:</w:t>
      </w:r>
    </w:p>
    <w:p w14:paraId="6F3F36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672C2F8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ие устройства устраняют ненужного спектра на выходе?</w:t>
      </w:r>
    </w:p>
    <w:p w14:paraId="2527C4F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фильтры</w:t>
      </w:r>
    </w:p>
    <w:p w14:paraId="01BC857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антенн систем радиосвязи?</w:t>
      </w:r>
    </w:p>
    <w:p w14:paraId="3859B7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64E707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3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0E12642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и кодировании</w:t>
      </w:r>
    </w:p>
    <w:p w14:paraId="7298550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4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5902BD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593ABCB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3D65EAB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09E9E6C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В какой точке системы связи помехи будут оказывать наибольшее влияние на сигнал к каналу связи</w:t>
      </w:r>
    </w:p>
    <w:p w14:paraId="6D46ABD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4B3B51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3DB6CD4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8EDDD1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Физическое значение и смысл генерации постоянного тока</w:t>
      </w:r>
    </w:p>
    <w:p w14:paraId="484742A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70D3BF5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ольт амперная характеристика линейного элемента?</w:t>
      </w:r>
    </w:p>
    <w:p w14:paraId="0660C7A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49D6F63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АХ нелинейного элемента, это ........</w:t>
      </w:r>
    </w:p>
    <w:p w14:paraId="56B001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3940334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понимается под Вольт Амперной характеристикой элемента, это ........</w:t>
      </w:r>
    </w:p>
    <w:p w14:paraId="6EFC601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Зависимость тока элемента от напряжения</w:t>
      </w:r>
    </w:p>
    <w:p w14:paraId="63004E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ем набор устройств используемые для передачи сообщения из точки А в точку Б?</w:t>
      </w:r>
    </w:p>
    <w:p w14:paraId="1DD4D6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093B4A3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глядит ВАХ нелинейного элемента?</w:t>
      </w:r>
    </w:p>
    <w:p w14:paraId="429AE46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4B38A3F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окажите один из параметров импульсного сигнала?</w:t>
      </w:r>
    </w:p>
    <w:p w14:paraId="56F670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473492B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метод уплотнения использует стандарт TDMA?</w:t>
      </w:r>
    </w:p>
    <w:p w14:paraId="46ED259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12C8B52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Резонансный контур LC в частотном детекторе используется для ...........</w:t>
      </w:r>
    </w:p>
    <w:p w14:paraId="38DB61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533B49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е устройство используется для устранения ненужного спектра на выходе?</w:t>
      </w:r>
    </w:p>
    <w:p w14:paraId="2484575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0416904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 модуляцией?</w:t>
      </w:r>
    </w:p>
    <w:p w14:paraId="70A8A83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114A0BF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60B9CF6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5355B5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Программная платформа обработки и симуляции устройства обработки сигналов и устройств связи, а также терминала?</w:t>
      </w:r>
    </w:p>
    <w:p w14:paraId="1A1FB8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4DFF76C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параметр сигнала изменяется в частотной модуляции?</w:t>
      </w:r>
    </w:p>
    <w:p w14:paraId="5C7C0EF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E5660A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й вывод входной сигнал поступает в полевой транзистор?</w:t>
      </w:r>
    </w:p>
    <w:p w14:paraId="72C6175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347970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31EDAFD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067F24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Физическое значение и смысл сигнала</w:t>
      </w:r>
    </w:p>
    <w:p w14:paraId="56A027A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591D82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вывод транзистора является выходным?</w:t>
      </w:r>
    </w:p>
    <w:p w14:paraId="5C28982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1C62D9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Изменение фазы гармонического сигнала означает, это ………….</w:t>
      </w:r>
    </w:p>
    <w:p w14:paraId="1746A2B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0BDBFA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112C96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частота</w:t>
      </w:r>
    </w:p>
    <w:p w14:paraId="768E6DB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даёт колебание тока (напряжения)?</w:t>
      </w:r>
    </w:p>
    <w:p w14:paraId="511522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контуре наклона</w:t>
      </w:r>
    </w:p>
    <w:p w14:paraId="32DBB0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3113BA7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5CE49C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определяет основу сети WLAN:</w:t>
      </w:r>
    </w:p>
    <w:p w14:paraId="49613CB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32623D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в вариантах правильно указанный параметр сигнала</w:t>
      </w:r>
    </w:p>
    <w:p w14:paraId="7DE4D4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4EB8938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выглядит ВАХ линейного элемента?</w:t>
      </w:r>
    </w:p>
    <w:p w14:paraId="1A0187D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47C4904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5AE0D45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E3E8C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в схеме и системе телекоммуникации?</w:t>
      </w:r>
    </w:p>
    <w:p w14:paraId="4091CFB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34DB36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58CFC98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67303D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567AAC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25101D7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й вывод транзистора является выходным?</w:t>
      </w:r>
    </w:p>
    <w:p w14:paraId="7647317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2441E79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ид модуляции современных систем телекоммуникации?</w:t>
      </w:r>
    </w:p>
    <w:p w14:paraId="0F5E76C8" w14:textId="77777777" w:rsidR="00A537FB" w:rsidRPr="004B34C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35FF91D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то понимается под Вольт Амперной характеристикой элемента, это ........</w:t>
      </w:r>
    </w:p>
    <w:p w14:paraId="288B1EB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7C25B64E" w14:textId="5F67603A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r w:rsidR="00347D47">
        <w:rPr>
          <w:rFonts w:ascii="Source Sans Pro" w:hAnsi="Source Sans Pro"/>
          <w:b w:val="0"/>
          <w:bCs w:val="0"/>
          <w:color w:val="444444"/>
        </w:rPr>
        <w:t>телекоммуникации</w:t>
      </w:r>
      <w:r>
        <w:rPr>
          <w:rFonts w:ascii="Source Sans Pro" w:hAnsi="Source Sans Pro"/>
          <w:b w:val="0"/>
          <w:bCs w:val="0"/>
          <w:color w:val="444444"/>
        </w:rPr>
        <w:t>?</w:t>
      </w:r>
    </w:p>
    <w:p w14:paraId="4DCFC3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367E698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окажите параметр импульсного сигнала.</w:t>
      </w:r>
    </w:p>
    <w:p w14:paraId="2AA399B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614CDF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Покажите стандарт кодового уплотнения каналов?</w:t>
      </w:r>
    </w:p>
    <w:p w14:paraId="5D21E37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7820A05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ют набор формирующихся частот на выходе нелинейного элемента и устройств?</w:t>
      </w:r>
    </w:p>
    <w:p w14:paraId="16B47F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257EC8B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4. В какой точке системы связи помехи будут оказывать наибольшее влияние на сигнал к каналу связи</w:t>
      </w:r>
    </w:p>
    <w:p w14:paraId="0BE7149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3B0E6F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Изменение фазы гармонического сигнала означает, это ………….</w:t>
      </w:r>
    </w:p>
    <w:p w14:paraId="33D3936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56CA0AD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 какой вывод входной сигнал поступает в полевой транзистор?</w:t>
      </w:r>
    </w:p>
    <w:p w14:paraId="200DC3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4B065C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ое устройство используется для устранения ненужного спектра на выходе?</w:t>
      </w:r>
    </w:p>
    <w:p w14:paraId="4E087D2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36B733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определяет основу сети WLAN:</w:t>
      </w:r>
    </w:p>
    <w:p w14:paraId="2D4C88B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водная сеть</w:t>
      </w:r>
    </w:p>
    <w:p w14:paraId="6C2489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Одно из основных устройств системы передачи сигналов?</w:t>
      </w:r>
    </w:p>
    <w:p w14:paraId="50C18A9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овторитель</w:t>
      </w:r>
    </w:p>
    <w:p w14:paraId="2BEF4C5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астоту сигнала можно понимать, как….</w:t>
      </w:r>
    </w:p>
    <w:p w14:paraId="164FFB3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15648E5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Изменение фазы гармонического сигнала означает, это ………….</w:t>
      </w:r>
    </w:p>
    <w:p w14:paraId="4DB5B6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4F21D2F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2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5FA65A7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0BEA5F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из ниже следующих вариантов не является стандартом?</w:t>
      </w:r>
    </w:p>
    <w:p w14:paraId="396549C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7DCB96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Что называется модуляцией?</w:t>
      </w:r>
    </w:p>
    <w:p w14:paraId="0658C1F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16157C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рограммная платформа мобильного терминала?</w:t>
      </w:r>
    </w:p>
    <w:p w14:paraId="5151DE7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4CD183A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астота сигнала можно понимать как….</w:t>
      </w:r>
    </w:p>
    <w:p w14:paraId="1CB39A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314DE48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араметр сигнала</w:t>
      </w:r>
    </w:p>
    <w:p w14:paraId="144407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10E91C6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Изменение фазы гармонического сигнала означает, это ………….</w:t>
      </w:r>
    </w:p>
    <w:p w14:paraId="59F346E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нусоидального сигнала</w:t>
      </w:r>
    </w:p>
    <w:p w14:paraId="64F2E6B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астоту сигнала можно понимать как….</w:t>
      </w:r>
    </w:p>
    <w:p w14:paraId="55894D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0F6A286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769BD62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радиотехнический элемент с нелинейным отношением тока и напряжения</w:t>
      </w:r>
    </w:p>
    <w:p w14:paraId="5374340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1. Принцип изменения сигнала амплитудного модулятора – это</w:t>
      </w:r>
    </w:p>
    <w:p w14:paraId="2BFC7C2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1033EA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Детектирование осуществляется без искажения, если:</w:t>
      </w:r>
    </w:p>
    <w:p w14:paraId="32AFF7F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детектора линейная</w:t>
      </w:r>
    </w:p>
    <w:p w14:paraId="23C8AB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понимается под ВАХ нелинейного элемента, это ........</w:t>
      </w:r>
    </w:p>
    <w:p w14:paraId="6474A97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6A966F6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АХ нелинейного элемента?</w:t>
      </w:r>
    </w:p>
    <w:p w14:paraId="283CCA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F33D1B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араметр сигнала</w:t>
      </w:r>
    </w:p>
    <w:p w14:paraId="4201972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520F763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Один из стандартов канального кодирования?</w:t>
      </w:r>
    </w:p>
    <w:p w14:paraId="363658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5DF29A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Устройство взаимно-соединенных радиотехнических элементов выполняющие функции над сигналами.</w:t>
      </w:r>
    </w:p>
    <w:p w14:paraId="3F15CA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41F8CF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од компьютерной сети системы, это?</w:t>
      </w:r>
    </w:p>
    <w:p w14:paraId="013578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набор последовательных импульсов в виде протоколов</w:t>
      </w:r>
    </w:p>
    <w:p w14:paraId="7B6F6E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7CF6E5B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26D708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называем систем и набор устройств используемые для передачи информаций уплотненными каналами?</w:t>
      </w:r>
    </w:p>
    <w:p w14:paraId="2270D5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5DC24BB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Детектирование осуществляется без искажения, если:</w:t>
      </w:r>
    </w:p>
    <w:p w14:paraId="01DFFE6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092F9B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м устройстве даёт колебание тока (напряжения)?</w:t>
      </w:r>
    </w:p>
    <w:p w14:paraId="026C339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0C0344D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Частоту сигнала можно понимать как….</w:t>
      </w:r>
    </w:p>
    <w:p w14:paraId="7475C5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651D38E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ин из стандартов канального кодирования?</w:t>
      </w:r>
    </w:p>
    <w:p w14:paraId="2D1D676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5C1511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В какой точке системы связи помехи будут оказывать наибольшее влияние на сигнал к каналу связи</w:t>
      </w:r>
    </w:p>
    <w:p w14:paraId="2F4918E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24CF4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Физическое значение и смысл генерации постоянного тока</w:t>
      </w:r>
    </w:p>
    <w:p w14:paraId="7D57BC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29F7BE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изменение сигнала амплитудного модулятора –</w:t>
      </w:r>
    </w:p>
    <w:p w14:paraId="204A2AF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585F026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8. Что называется модуляцией?</w:t>
      </w:r>
    </w:p>
    <w:p w14:paraId="4FECC80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49C2390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инцип изменения сигнала амплитудного модулятора – это</w:t>
      </w:r>
    </w:p>
    <w:p w14:paraId="3B130A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6489905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а сигнала можно понимать как….</w:t>
      </w:r>
    </w:p>
    <w:p w14:paraId="0C73BC9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4F15C1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 называем систем и набор устройств используемые для передачи информаций уплотненными каналами?</w:t>
      </w:r>
    </w:p>
    <w:p w14:paraId="10AA0F4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67199FE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 называют набор формирующихся частот на выходе нелинейного элемента и устройств?</w:t>
      </w:r>
    </w:p>
    <w:p w14:paraId="5D17BA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7248945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од компьютерной сети системы, это?</w:t>
      </w:r>
    </w:p>
    <w:p w14:paraId="656F49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набор последовательных импульсов в виде протоколов</w:t>
      </w:r>
    </w:p>
    <w:p w14:paraId="7951B5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деляют спектров из определенного диапазона?</w:t>
      </w:r>
    </w:p>
    <w:p w14:paraId="4E9DE10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19CE3B6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 выглядит ВАХ нелинейного элемента?</w:t>
      </w:r>
    </w:p>
    <w:p w14:paraId="17C8EBC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</w:pPr>
      <w:r w:rsidRPr="00D25101"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Правильной форме</w:t>
      </w:r>
    </w:p>
    <w:p w14:paraId="120A0E9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параметр сигнала изменяется при модуляции?</w:t>
      </w:r>
    </w:p>
    <w:p w14:paraId="26DE231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дин из параметров несущего</w:t>
      </w:r>
    </w:p>
    <w:p w14:paraId="32F46B8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араметр сигнала</w:t>
      </w:r>
    </w:p>
    <w:p w14:paraId="65CE6C9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</w:pPr>
      <w:proofErr w:type="spellStart"/>
      <w:r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С</w:t>
      </w:r>
      <w:r w:rsidRPr="00D25101"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Кважность</w:t>
      </w:r>
      <w:proofErr w:type="spellEnd"/>
    </w:p>
    <w:p w14:paraId="3B28C66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определяет основу сети WLAN:</w:t>
      </w:r>
    </w:p>
    <w:p w14:paraId="2651412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163E45A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На каком устройстве генерирует колебании</w:t>
      </w:r>
    </w:p>
    <w:p w14:paraId="6E03A7A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1D43BF8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й из ниже следующих вариантов не является стандартом?</w:t>
      </w:r>
    </w:p>
    <w:p w14:paraId="4B16B23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40BFFFE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Особенность и график характеристики распространения сигналов и один из параметров антенн систем беспроводной связи?</w:t>
      </w:r>
    </w:p>
    <w:p w14:paraId="20CA5B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0E2EAC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й вывод входной сигнал поступает в полевой транзистор?</w:t>
      </w:r>
    </w:p>
    <w:p w14:paraId="2F8DCCC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6DF6760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передачи сигналов?</w:t>
      </w:r>
    </w:p>
    <w:p w14:paraId="231B45D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ммутатор</w:t>
      </w:r>
    </w:p>
    <w:p w14:paraId="6853D5D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ем набор устройств используемые для передачи сообщения из точки А в точку Б?</w:t>
      </w:r>
    </w:p>
    <w:p w14:paraId="7340BA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154969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5. Как выглядит ВАХ нелинейного элемента?</w:t>
      </w:r>
    </w:p>
    <w:p w14:paraId="3C6C1E9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ADF114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то определяет основу сети WLAN:</w:t>
      </w:r>
    </w:p>
    <w:p w14:paraId="7AA78D8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08ECD2E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7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0649D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2EED86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понимается под Вольт Амперной характеристикой элемента, это ........</w:t>
      </w:r>
    </w:p>
    <w:p w14:paraId="694D08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4B3AF4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метод уплотнения использует стандарт TDMA?</w:t>
      </w:r>
    </w:p>
    <w:p w14:paraId="2FC1BBA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364976A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бор взаимосвязанных и взаимно-соединенных радиотехнических элементов</w:t>
      </w:r>
    </w:p>
    <w:p w14:paraId="3B5A7F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19D546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Что называется модуляцией?</w:t>
      </w:r>
    </w:p>
    <w:p w14:paraId="25EBCD8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6237EE0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Вид изменение сигнала амплитудного модулятора – это……</w:t>
      </w:r>
    </w:p>
    <w:p w14:paraId="16B49C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29E984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стандарт кодового уплотнения каналов?</w:t>
      </w:r>
    </w:p>
    <w:p w14:paraId="7E8E508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4B39C2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Набор взаимосвязанных и взаимно соединённых радиотехнических элементов</w:t>
      </w:r>
    </w:p>
    <w:p w14:paraId="6979CFF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012B39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 каком устройстве даёт колебание тока (напряжения)?</w:t>
      </w:r>
    </w:p>
    <w:p w14:paraId="724D95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2576A13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5312D4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4659A5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18DE64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26CC0A9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 выглядит ВАХ линейного элемента?</w:t>
      </w:r>
    </w:p>
    <w:p w14:paraId="7CBF31D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4DE745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ая платформа терминала пользователя?</w:t>
      </w:r>
    </w:p>
    <w:p w14:paraId="3C7023C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351A34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е устройство используется для устранения ненужного спектра на выходе?</w:t>
      </w:r>
    </w:p>
    <w:p w14:paraId="4953981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26FDF16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. Покажите стандарт кодового уплотнения каналов?</w:t>
      </w:r>
    </w:p>
    <w:p w14:paraId="7723212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19BCF2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Вид модуляции современных систем телекоммуникации?</w:t>
      </w:r>
    </w:p>
    <w:p w14:paraId="00A92383" w14:textId="77777777" w:rsidR="00A537FB" w:rsidRPr="00CC7DC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73C405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передачи сигналов?</w:t>
      </w:r>
    </w:p>
    <w:p w14:paraId="420FE5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76DECE9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5CA769D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D943CF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окажите параметр импульсного сигнала.</w:t>
      </w:r>
    </w:p>
    <w:p w14:paraId="5AF2A93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2A5372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создаёт первичный сигнал?</w:t>
      </w:r>
    </w:p>
    <w:p w14:paraId="5E4E6E8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икрофон</w:t>
      </w:r>
    </w:p>
    <w:p w14:paraId="01F3D5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изменение сигнала амплитудного модулятора – это……</w:t>
      </w:r>
    </w:p>
    <w:p w14:paraId="025D73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5627123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метод уплотнения использует стандарт TDMA?</w:t>
      </w:r>
    </w:p>
    <w:p w14:paraId="33F37E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1F399C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Изменение фазы гармонического сигнала означает, это ………….</w:t>
      </w:r>
    </w:p>
    <w:p w14:paraId="003ECAB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03F38FF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 какой вывод входной сигнал поступает в полевой транзистор?</w:t>
      </w:r>
    </w:p>
    <w:p w14:paraId="31E6ED7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0331DF2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2B4B207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7C2A55E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 называют набор формирующихся частот на выходе нелинейного элемента и устройств?</w:t>
      </w:r>
    </w:p>
    <w:p w14:paraId="7F2D989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134437E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С помощью какого устройство выделяют спектров из определенного диапазона?</w:t>
      </w:r>
    </w:p>
    <w:p w14:paraId="3B2202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спользованием разных усилителей</w:t>
      </w:r>
    </w:p>
    <w:p w14:paraId="22C596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Покажите один из параметров импульсного сигнала?</w:t>
      </w:r>
    </w:p>
    <w:p w14:paraId="111C3B7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0322EE4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5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6E1CA2D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5B9EF12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параметр сигнала изменяется в частотной модуляции?</w:t>
      </w:r>
    </w:p>
    <w:p w14:paraId="7B969C8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яется фаза и гамма</w:t>
      </w:r>
    </w:p>
    <w:p w14:paraId="5BFF600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7. Физическое значение и смысл сигнала?</w:t>
      </w:r>
    </w:p>
    <w:p w14:paraId="6F12B7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3C08C3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не изменяется при частотной модуляции?</w:t>
      </w:r>
    </w:p>
    <w:p w14:paraId="373E4DC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6C3A4D3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окажите в вариантах правильно указанный параметр сигнала</w:t>
      </w:r>
    </w:p>
    <w:p w14:paraId="13B212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31851C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выглядит ВАХ нелинейного элемента?</w:t>
      </w:r>
    </w:p>
    <w:p w14:paraId="5AB2674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0931638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называют набор формирующихся частот на выходе нелинейного элемента или устройств?</w:t>
      </w:r>
    </w:p>
    <w:p w14:paraId="46C38C6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екция</w:t>
      </w:r>
    </w:p>
    <w:p w14:paraId="56EF2A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окажите значение и смысл преобразования сигнала</w:t>
      </w:r>
    </w:p>
    <w:p w14:paraId="3048234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5A7F1E1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бор взаимосвязанных и взаимно соединённых радиотехнических элементов</w:t>
      </w:r>
    </w:p>
    <w:p w14:paraId="59B2E9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3FB65D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Детектирование осуществляется без искажения, если:</w:t>
      </w:r>
    </w:p>
    <w:p w14:paraId="52290A9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детектора линейная</w:t>
      </w:r>
    </w:p>
    <w:p w14:paraId="0B87E6C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параметр сигнала изменяется в частотной модуляции?</w:t>
      </w:r>
    </w:p>
    <w:p w14:paraId="77AC077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DA6AD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но из основных устройств системы передачи сигналов?</w:t>
      </w:r>
    </w:p>
    <w:p w14:paraId="1E55492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48E480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01177B0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CD8569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рограмма, платформа мобильного терминала управляющий всеми функциями и устройствами мобильного терминала пользователя?</w:t>
      </w:r>
    </w:p>
    <w:p w14:paraId="127FF4B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51DD00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26673D68" w14:textId="77777777" w:rsidR="00A537FB" w:rsidRPr="00CC7DC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61AB7B6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 какой точке системы связи помехи будут оказывать наибольшее влияние на сигнал к каналу связи</w:t>
      </w:r>
    </w:p>
    <w:p w14:paraId="0AA9CFE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F9873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из ниже следующих вариантов не является стандартом?</w:t>
      </w:r>
    </w:p>
    <w:p w14:paraId="068E3F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1A2BC7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бор взаимосвязанных и взаимно-соединенных радиотехнических элементов</w:t>
      </w:r>
    </w:p>
    <w:p w14:paraId="1C9516B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1E9463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3DBB53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Изменение угла несущий</w:t>
      </w:r>
    </w:p>
    <w:p w14:paraId="567CD34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график характеристики распространения сигналов и один из параметров антенн систем беспроводной связи?</w:t>
      </w:r>
    </w:p>
    <w:p w14:paraId="0DC1C0E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5D1238A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понимается под Вольт Амперной характеристикой элемента, это ........</w:t>
      </w:r>
    </w:p>
    <w:p w14:paraId="1F145D9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6B5784E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это ………….</w:t>
      </w:r>
    </w:p>
    <w:p w14:paraId="1791A4D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496CFA8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определяет основу сети WLAN:</w:t>
      </w:r>
    </w:p>
    <w:p w14:paraId="74D32E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64AB1C0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Резонансный контур LC в частотном детекторе используется для ...........</w:t>
      </w:r>
    </w:p>
    <w:p w14:paraId="135FB97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усиление сигнала амплитудно-модулированного сигнал</w:t>
      </w:r>
    </w:p>
    <w:p w14:paraId="5A5B2A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линейного элемента?</w:t>
      </w:r>
    </w:p>
    <w:p w14:paraId="7688BD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76EDCB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не изменяется при частотной модуляции?</w:t>
      </w:r>
    </w:p>
    <w:p w14:paraId="1BABCFB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294C82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7746FFE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79D44A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На какой вывод входной сигнал поступает в полевой транзистор?</w:t>
      </w:r>
    </w:p>
    <w:p w14:paraId="6031C43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7041E7D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араметр сигнала</w:t>
      </w:r>
    </w:p>
    <w:p w14:paraId="2B673BB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326A4F1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араметр сигнала</w:t>
      </w:r>
    </w:p>
    <w:p w14:paraId="336A0C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067C41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ин из стандартов канального кодирования?</w:t>
      </w:r>
    </w:p>
    <w:p w14:paraId="67E581A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6AAAD15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</w:t>
      </w:r>
    </w:p>
    <w:p w14:paraId="362D8D8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C9B8A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 каком устройстве генерирует колебании</w:t>
      </w:r>
    </w:p>
    <w:p w14:paraId="4620000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54AD98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метод уплотнения использует системы с TDMA?</w:t>
      </w:r>
    </w:p>
    <w:p w14:paraId="22CA15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3D9E431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рограммная платформа мобильного терминала?</w:t>
      </w:r>
    </w:p>
    <w:p w14:paraId="7B80B97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457406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Детектирование осуществляется без искажения, если:</w:t>
      </w:r>
    </w:p>
    <w:p w14:paraId="724F72B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нелинейная</w:t>
      </w:r>
    </w:p>
    <w:p w14:paraId="6CF167A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9. На каком устройстве даёт колебание тока (напряжения)?</w:t>
      </w:r>
    </w:p>
    <w:p w14:paraId="0422EF2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4B3D718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Вид изменение сигнала амплитудного модулятора –</w:t>
      </w:r>
    </w:p>
    <w:p w14:paraId="0F3911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1B4EE9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инцип изменения сигнала амплитудного модулятора – это</w:t>
      </w:r>
    </w:p>
    <w:p w14:paraId="3D6EEF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63F6F7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усилителя?</w:t>
      </w:r>
    </w:p>
    <w:p w14:paraId="147D9C2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эффициент усиления</w:t>
      </w:r>
    </w:p>
    <w:p w14:paraId="31DD7D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ой из ниже следующих вариантов не является стандартом?</w:t>
      </w:r>
    </w:p>
    <w:p w14:paraId="191C149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654DB73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АХ нелинейного элемента?</w:t>
      </w:r>
    </w:p>
    <w:p w14:paraId="717BCB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529591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бор взаимосвязанных и взаимно-соединенных радиотехнических элементов</w:t>
      </w:r>
    </w:p>
    <w:p w14:paraId="0E4A7C3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5A8C868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значение и смысл преобразования сигнала</w:t>
      </w:r>
    </w:p>
    <w:p w14:paraId="5C10B6A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083B78C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од компьютерной сети системы, это?</w:t>
      </w:r>
    </w:p>
    <w:p w14:paraId="6C9499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токов в виде колебаний</w:t>
      </w:r>
    </w:p>
    <w:p w14:paraId="1BDB041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понимается под ВАХ нелинейного элемента, это ........</w:t>
      </w:r>
    </w:p>
    <w:p w14:paraId="3C398A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0677B32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ой метод уплотнения использует системы с TDMA?</w:t>
      </w:r>
    </w:p>
    <w:p w14:paraId="392187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5652AF3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3D19705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13F7371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Вид модуляции современных систем телекоммуникации?</w:t>
      </w:r>
    </w:p>
    <w:p w14:paraId="0E080D8C" w14:textId="77777777" w:rsidR="00A537FB" w:rsidRPr="00EE2E7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65FC783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окажите стандарт кодового уплотнения каналов?</w:t>
      </w:r>
    </w:p>
    <w:p w14:paraId="219BE2D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74593E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1ECAEDE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6A15900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ой параметр сигнала изменяется в частотной модуляции?</w:t>
      </w:r>
    </w:p>
    <w:p w14:paraId="5842757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08A04C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Одно из основных устройств системы передачи сигналов?</w:t>
      </w:r>
    </w:p>
    <w:p w14:paraId="089B7D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502521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Физическое значение и смысл сигнала</w:t>
      </w:r>
    </w:p>
    <w:p w14:paraId="3B7ED3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B8649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7. Как выглядит ВАХ нелинейного элемента?</w:t>
      </w:r>
    </w:p>
    <w:p w14:paraId="39C42A1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58F84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Набор взаимосвязанных и взаимно-соединенных радиотехнических элементов</w:t>
      </w:r>
    </w:p>
    <w:p w14:paraId="5DD936A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112565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Набор взаимосвязанных и взаимно соединенных радиотехнических элементов выполняющие функцию над сигналами</w:t>
      </w:r>
    </w:p>
    <w:p w14:paraId="6787583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4E5025B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Программа, платформа мобильного терминала управляющий всеми функциями и устройствами мобильного терминала пользователя?</w:t>
      </w:r>
    </w:p>
    <w:p w14:paraId="73C3173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Unix 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obile</w:t>
      </w:r>
      <w:proofErr w:type="spellEnd"/>
    </w:p>
    <w:p w14:paraId="1E5DCAD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 какой точке системы связи помехи будут оказывать наибольшее влияние на сигнал к каналу связи</w:t>
      </w:r>
    </w:p>
    <w:p w14:paraId="0F3B15F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68C73EC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то называется модуляцией?</w:t>
      </w:r>
    </w:p>
    <w:p w14:paraId="3EBF8C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5590B10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ем набор устройств используемые для передачи сообщения из точки А в точку Б?</w:t>
      </w:r>
    </w:p>
    <w:p w14:paraId="2AE55C8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анал связи</w:t>
      </w:r>
    </w:p>
    <w:p w14:paraId="3C1C475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Покажите параметр импульсного сигнала.</w:t>
      </w:r>
    </w:p>
    <w:p w14:paraId="23EAB93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7ECF50A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определяет основу сети WLAN:</w:t>
      </w:r>
    </w:p>
    <w:p w14:paraId="725739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числительная сеть</w:t>
      </w:r>
    </w:p>
    <w:p w14:paraId="173805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из ниже следующих вариантов не является стандартом?</w:t>
      </w:r>
    </w:p>
    <w:p w14:paraId="5B4171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78A5E13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один из параметров импульсного сигнала?</w:t>
      </w:r>
    </w:p>
    <w:p w14:paraId="0EBE91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3FDA88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 называют набор формирующихся частот на выходе нелинейного элемента и устройств?</w:t>
      </w:r>
    </w:p>
    <w:p w14:paraId="3DB9448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07871BC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654088B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частота несущий</w:t>
      </w:r>
    </w:p>
    <w:p w14:paraId="77CA9B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Программная платформа обработки и симуляции устройства обработки сигналов и устройств связи, а также терминала?</w:t>
      </w:r>
    </w:p>
    <w:p w14:paraId="32B8384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6053B37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выглядит ВАХ нелинейного элемента?</w:t>
      </w:r>
    </w:p>
    <w:p w14:paraId="0618B48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CD144E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ой из ниже следующих вариантов не является стандартом?</w:t>
      </w:r>
    </w:p>
    <w:p w14:paraId="034E1B4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GSM-901</w:t>
      </w:r>
    </w:p>
    <w:p w14:paraId="667A45B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Вид изменение сигнала амплитудного модулятора –</w:t>
      </w:r>
    </w:p>
    <w:p w14:paraId="7BD086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09CA55A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На каком устройстве даёт колебание тока (напряжения)?</w:t>
      </w:r>
    </w:p>
    <w:p w14:paraId="3244250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B4E77E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называем набор устройств используемые для передачи сообщения из точки А в точку Б?</w:t>
      </w:r>
    </w:p>
    <w:p w14:paraId="0C5BCA3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анал связи</w:t>
      </w:r>
    </w:p>
    <w:p w14:paraId="386A6B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то определяет основу сети LAN:</w:t>
      </w:r>
    </w:p>
    <w:p w14:paraId="65B7DD3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числительная сеть</w:t>
      </w:r>
    </w:p>
    <w:p w14:paraId="59AF479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</w:t>
      </w:r>
    </w:p>
    <w:p w14:paraId="345A9BA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щность</w:t>
      </w:r>
    </w:p>
    <w:p w14:paraId="13119B0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араметр сигнала</w:t>
      </w:r>
    </w:p>
    <w:p w14:paraId="2574203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730500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В какой точке системы связи помехи будут оказывать наибольшее влияние на сигнал к каналу связи</w:t>
      </w:r>
    </w:p>
    <w:p w14:paraId="21F6C7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дере</w:t>
      </w:r>
    </w:p>
    <w:p w14:paraId="1346F8A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Стандарт канального кодирования?</w:t>
      </w:r>
    </w:p>
    <w:p w14:paraId="24BD278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07A26D9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метод уплотнения использует системы с TDMA?</w:t>
      </w:r>
    </w:p>
    <w:p w14:paraId="7D5303E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74C8E0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то называется модуляцией?</w:t>
      </w:r>
    </w:p>
    <w:p w14:paraId="595E26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0C0273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ем систем и набор устройств используемые для передачи информаций уплотненными каналами?</w:t>
      </w:r>
    </w:p>
    <w:p w14:paraId="550BC7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40017DA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Системная программа мобильного терминала управляющий всеми функциями и устройствами терминала пользователя?</w:t>
      </w:r>
    </w:p>
    <w:p w14:paraId="143D5B9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Unix</w:t>
      </w:r>
    </w:p>
    <w:p w14:paraId="10F04C8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5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6DB3F31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2B8187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Одно из видов сигнала информационной системы?</w:t>
      </w:r>
    </w:p>
    <w:p w14:paraId="23328B5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-образный сигнал</w:t>
      </w:r>
    </w:p>
    <w:p w14:paraId="65188E4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Изменение фазы гармонического сигнала означает, это ………….</w:t>
      </w:r>
    </w:p>
    <w:p w14:paraId="7A17156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629DFC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генерирует колебании</w:t>
      </w:r>
    </w:p>
    <w:p w14:paraId="61E97E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55AA725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9. Что определяет основу сети WLAN:</w:t>
      </w:r>
    </w:p>
    <w:p w14:paraId="06F2889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216F00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, спектром?</w:t>
      </w:r>
    </w:p>
    <w:p w14:paraId="3A65458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5A2883A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Физическое значение и смысл сигнала</w:t>
      </w:r>
    </w:p>
    <w:p w14:paraId="5F4FD8C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53BA00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ое устройство используется для устранения ненужного спектра на выходе?</w:t>
      </w:r>
    </w:p>
    <w:p w14:paraId="2B7742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192CC85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660E2A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488C4C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ой параметр сигнала не изменяется при частотной модуляции?</w:t>
      </w:r>
    </w:p>
    <w:p w14:paraId="496F9C6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59D0DF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бор взаимосвязанных и взаимно-соединенных радиотехнических элементов</w:t>
      </w:r>
    </w:p>
    <w:p w14:paraId="3D11C2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6D69A03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окажите один из параметров импульсного сигнала?</w:t>
      </w:r>
    </w:p>
    <w:p w14:paraId="0834FF2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742C6D0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окажите параметр импульсного сигнала.</w:t>
      </w:r>
    </w:p>
    <w:p w14:paraId="675F8FC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581C28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параметр сигнала изменяется в частотной модуляции?</w:t>
      </w:r>
    </w:p>
    <w:p w14:paraId="4B3B409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3B2AB8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Вид изменение сигнала амплитудного модулятора – это……</w:t>
      </w:r>
    </w:p>
    <w:p w14:paraId="70FC99E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25A9C5F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у сигнала можно понимать, как….</w:t>
      </w:r>
    </w:p>
    <w:p w14:paraId="7D1D008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CAA2CC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Набор взаимосвязанных и взаимно соединенных радиотехнических элементов выполняющие функцию над сигналами</w:t>
      </w:r>
    </w:p>
    <w:p w14:paraId="0784EAA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112B7F2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то понимается под Вольт Амперной характеристикой элемента, это ........</w:t>
      </w:r>
    </w:p>
    <w:p w14:paraId="4CBAF87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3BDB485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 какой вывод входной сигнал поступает в полевой транзистор?</w:t>
      </w:r>
    </w:p>
    <w:p w14:paraId="6672501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4A78A96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называют набор формирующихся частот на выходе нелинейного элемента и устройств?</w:t>
      </w:r>
    </w:p>
    <w:p w14:paraId="12079C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491449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Сколько сигналов подается в модулятор?</w:t>
      </w:r>
    </w:p>
    <w:p w14:paraId="2A644E4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651BE37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6. Какое устройство создаёт первичный сигнал?</w:t>
      </w:r>
    </w:p>
    <w:p w14:paraId="79F1443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</w:t>
      </w:r>
    </w:p>
    <w:p w14:paraId="37D3980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4B7B088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4A03C6D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из ниже следующих вариантов не является стандартом?</w:t>
      </w:r>
    </w:p>
    <w:p w14:paraId="0DEEFF3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24C2B3A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Физическое значение и смысл сигнала в схеме и системе телекоммуникации?</w:t>
      </w:r>
    </w:p>
    <w:p w14:paraId="5C730E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44FEF4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Детектирование осуществляется без искажения, если:</w:t>
      </w:r>
    </w:p>
    <w:p w14:paraId="03FC631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почти линейная</w:t>
      </w:r>
    </w:p>
    <w:p w14:paraId="04723A9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2D3E15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41D3A7B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Физическое значение и смысл сигнала</w:t>
      </w:r>
    </w:p>
    <w:p w14:paraId="6FD594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6FA5891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из ниже следующих вариантов не является стандартом?</w:t>
      </w:r>
    </w:p>
    <w:p w14:paraId="3C88D4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683BE67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выделяют спектров из определенного диапазона?</w:t>
      </w:r>
    </w:p>
    <w:p w14:paraId="5D04503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098666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называют набор формирующихся частот на выходе нелинейного элемента и устройств?</w:t>
      </w:r>
    </w:p>
    <w:p w14:paraId="040449A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33892C0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-соединенных радиотехнических элементов</w:t>
      </w:r>
    </w:p>
    <w:p w14:paraId="306A1B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19A936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й метод уплотнения использует системы с TDMA?</w:t>
      </w:r>
    </w:p>
    <w:p w14:paraId="5215F6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2FA88BF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8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700DE5C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60360BB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Изменение фазы гармонического сигнала означает, это ………….</w:t>
      </w:r>
    </w:p>
    <w:p w14:paraId="146B68E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77A368E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но из видов сигнала информационной системы?</w:t>
      </w:r>
    </w:p>
    <w:p w14:paraId="52FD99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ожообразный</w:t>
      </w:r>
      <w:proofErr w:type="spellEnd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сигнал</w:t>
      </w:r>
    </w:p>
    <w:p w14:paraId="6606F1B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Частоту сигнала можно понимать как….</w:t>
      </w:r>
    </w:p>
    <w:p w14:paraId="3374B4E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1F4DDD1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2. Как называют набор формирующихся частот на выходе нелинейного элемента или устройств?</w:t>
      </w:r>
    </w:p>
    <w:p w14:paraId="0926770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грузка</w:t>
      </w:r>
    </w:p>
    <w:p w14:paraId="23B1BEB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Одно из основных устройств системы радиосвязи?</w:t>
      </w:r>
    </w:p>
    <w:p w14:paraId="74EEEEB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0D47BF3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е устройство используется для устранения ненужного спектра на выходе?</w:t>
      </w:r>
    </w:p>
    <w:p w14:paraId="147F5C6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7508907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определяет основу сети LAN:</w:t>
      </w:r>
    </w:p>
    <w:p w14:paraId="649B16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2CAD7F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араметр сигнала</w:t>
      </w:r>
    </w:p>
    <w:p w14:paraId="16FF62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5E672F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мобильного терминала?</w:t>
      </w:r>
    </w:p>
    <w:p w14:paraId="378E383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6610A73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8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27EC03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244E74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70D2856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575478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, спектром?</w:t>
      </w:r>
    </w:p>
    <w:p w14:paraId="5EA6E1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432BF58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один из параметров импульсного сигнала?</w:t>
      </w:r>
    </w:p>
    <w:p w14:paraId="0877DDF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798A377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2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467EFD6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10CBB67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Чтобы возобновить непрерывный сигнал с дискретного по времени сигнала, необходимо пропустить его через:</w:t>
      </w:r>
    </w:p>
    <w:p w14:paraId="722435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деальный низкочастотный фильтр</w:t>
      </w:r>
    </w:p>
    <w:p w14:paraId="721D695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ем набор устройств используемые для передачи сообщения из точки А в точку Б?</w:t>
      </w:r>
    </w:p>
    <w:p w14:paraId="6D5E37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5296F6F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48C7C8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C912B7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 какой вывод входной сигнал поступает в полевой транзистор?</w:t>
      </w:r>
    </w:p>
    <w:p w14:paraId="083E575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5AA890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</w:t>
      </w:r>
    </w:p>
    <w:p w14:paraId="0FB867F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3078DFB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8. Особенность и график характеристики распространения сигналов и один из параметров антенн систем беспроводной связи?</w:t>
      </w:r>
    </w:p>
    <w:p w14:paraId="282C6FA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4BC3A47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окажите стандарт кодового уплотнения каналов?</w:t>
      </w:r>
    </w:p>
    <w:p w14:paraId="2B896AC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51D256A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у сигнала можно понимать, как….</w:t>
      </w:r>
    </w:p>
    <w:p w14:paraId="0D53BA1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6015A6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е устройство создаёт первичный сигнал?</w:t>
      </w:r>
    </w:p>
    <w:p w14:paraId="399E2FF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дулятор</w:t>
      </w:r>
    </w:p>
    <w:p w14:paraId="04A2C91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Изменение фазы гармонического сигнала означает, это ………….</w:t>
      </w:r>
    </w:p>
    <w:p w14:paraId="740906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19593D2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параметр импульсного сигнала.</w:t>
      </w:r>
    </w:p>
    <w:p w14:paraId="0F8AE3B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5E4FD82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3824FC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лотности несущий</w:t>
      </w:r>
    </w:p>
    <w:p w14:paraId="7DEE358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параметр сигнала не изменяется при частотной модуляции?</w:t>
      </w:r>
    </w:p>
    <w:p w14:paraId="3687AB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0DD0B6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в вариантах правильно указанный параметр сигнала</w:t>
      </w:r>
    </w:p>
    <w:p w14:paraId="1AFCED9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екция</w:t>
      </w:r>
    </w:p>
    <w:p w14:paraId="7434163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терминала пользователя?</w:t>
      </w:r>
    </w:p>
    <w:p w14:paraId="0D4544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35507B2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6B91EF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589605C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Что называется модуляцией?</w:t>
      </w:r>
    </w:p>
    <w:p w14:paraId="0E69AFE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у полезного сигнала</w:t>
      </w:r>
    </w:p>
    <w:p w14:paraId="078D819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ольт Амперной характеристикой элемента, это ........</w:t>
      </w:r>
    </w:p>
    <w:p w14:paraId="5AB052F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396ADB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называется, спектром?</w:t>
      </w:r>
    </w:p>
    <w:p w14:paraId="536F5E1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но полезного сигнала</w:t>
      </w:r>
    </w:p>
    <w:p w14:paraId="727AC07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дно из видов сигнала информационной системы?</w:t>
      </w:r>
    </w:p>
    <w:p w14:paraId="6A35D8E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-образный сигнал</w:t>
      </w:r>
    </w:p>
    <w:p w14:paraId="2ECF5A7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В какой точке системы связи помехи будут оказывать наибольшее влияние на сигнал к каналу связи</w:t>
      </w:r>
    </w:p>
    <w:p w14:paraId="63CDFEF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демодуляции</w:t>
      </w:r>
    </w:p>
    <w:p w14:paraId="70BC0A7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ие устройства устраняют ненужного спектра на выходе?</w:t>
      </w:r>
    </w:p>
    <w:p w14:paraId="78EB9B2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елинейные нагрузки</w:t>
      </w:r>
    </w:p>
    <w:p w14:paraId="01AB17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5. Как выглядит вольт амперная характеристика линейного элемента?</w:t>
      </w:r>
    </w:p>
    <w:p w14:paraId="1BB28E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реугольный</w:t>
      </w:r>
    </w:p>
    <w:p w14:paraId="2C0FCE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6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755F19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нжективность</w:t>
      </w:r>
      <w:proofErr w:type="spellEnd"/>
    </w:p>
    <w:p w14:paraId="5C6A460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ют набор формирующихся частот на выходе нелинейного элемента и устройств?</w:t>
      </w:r>
    </w:p>
    <w:p w14:paraId="740DCF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грузка</w:t>
      </w:r>
    </w:p>
    <w:p w14:paraId="50D5312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астоту сигнала можно понимать как….</w:t>
      </w:r>
    </w:p>
    <w:p w14:paraId="1DCC84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ичество электричество в течении одного секунда</w:t>
      </w:r>
    </w:p>
    <w:p w14:paraId="4A09FD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параметр сигнала изменяется в частотной модуляции?</w:t>
      </w:r>
    </w:p>
    <w:p w14:paraId="7C5A29A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мплитуда и частота несущей изменяется в соответствии с сигналом модуляции</w:t>
      </w:r>
    </w:p>
    <w:p w14:paraId="29FC4A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ин из стандартов канального кодирования?</w:t>
      </w:r>
    </w:p>
    <w:p w14:paraId="4ECA91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JNC</w:t>
      </w:r>
    </w:p>
    <w:p w14:paraId="4C4AA72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1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66FB2AC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движущая сила</w:t>
      </w:r>
    </w:p>
    <w:p w14:paraId="4CA5FE0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м устройстве генерирует колебании</w:t>
      </w:r>
    </w:p>
    <w:p w14:paraId="170FEAB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В 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зонаторе</w:t>
      </w:r>
      <w:proofErr w:type="spellEnd"/>
    </w:p>
    <w:p w14:paraId="58ABB4C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значение и смысл преобразования сигнала</w:t>
      </w:r>
    </w:p>
    <w:p w14:paraId="4E43621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Емкость</w:t>
      </w:r>
    </w:p>
    <w:p w14:paraId="0A176C8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й параметр сигнала изменяется при модуляции?</w:t>
      </w:r>
    </w:p>
    <w:p w14:paraId="3FABD5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</w:rPr>
        <w:t>один из параметров несущего</w:t>
      </w:r>
    </w:p>
    <w:p w14:paraId="3E3BDA1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од компьютерной сети системы, это?</w:t>
      </w:r>
    </w:p>
    <w:p w14:paraId="192A86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токов в виде колебаний</w:t>
      </w:r>
    </w:p>
    <w:p w14:paraId="0F68C82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из ниже следующих вариантов не является стандартом?</w:t>
      </w:r>
    </w:p>
    <w:p w14:paraId="41D264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DAMPS</w:t>
      </w:r>
    </w:p>
    <w:p w14:paraId="3F67F8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12A4A0A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Т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реугольный</w:t>
      </w:r>
    </w:p>
    <w:p w14:paraId="50B335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Устройство взаимно-соединенных радиотехнических элементов выполняющие функции над сигналами.</w:t>
      </w:r>
    </w:p>
    <w:p w14:paraId="06138B8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передача</w:t>
      </w:r>
    </w:p>
    <w:p w14:paraId="36DB8F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Изменение фазы гармонического сигнала означает, это ………….</w:t>
      </w:r>
    </w:p>
    <w:p w14:paraId="2017787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3F744D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 модуляцией?</w:t>
      </w:r>
    </w:p>
    <w:p w14:paraId="6BCD5D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но полезного сигнала</w:t>
      </w:r>
    </w:p>
    <w:p w14:paraId="409BD23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называем набор устройств используемые для передачи сообщения из точки А в точку Б?</w:t>
      </w:r>
    </w:p>
    <w:p w14:paraId="34DC1BB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Система связи</w:t>
      </w:r>
    </w:p>
    <w:p w14:paraId="7B1F000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окажите один из параметров импульсного сигнала?</w:t>
      </w:r>
    </w:p>
    <w:p w14:paraId="6F503B1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73F7F6F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рограммная платформа обработки и симуляции устройства обработки сигналов и устройств связи, а также терминала?</w:t>
      </w:r>
    </w:p>
    <w:p w14:paraId="0ACB17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2C5965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?</w:t>
      </w:r>
    </w:p>
    <w:p w14:paraId="7CA43F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441753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Что понимается под Вольт Амперной характеристикой элемента, это ........</w:t>
      </w:r>
    </w:p>
    <w:p w14:paraId="4DDAB14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59CFE58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17A56C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4030BED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окажите стандарт кодового уплотнения каналов?</w:t>
      </w:r>
    </w:p>
    <w:p w14:paraId="291539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2E4DF06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 выглядит ВАХ нелинейного элемента?</w:t>
      </w:r>
    </w:p>
    <w:p w14:paraId="7F0D586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E04E98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Физическое значение и смысл сигнала</w:t>
      </w:r>
    </w:p>
    <w:p w14:paraId="5D7F4A1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774A25B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296347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0766FE9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На какой вывод входной сигнал поступает в полевой транзистор?</w:t>
      </w:r>
    </w:p>
    <w:p w14:paraId="1540AB9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6D045C9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2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5B60A2F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255881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Сколько сигналов подается в модулятор?</w:t>
      </w:r>
    </w:p>
    <w:p w14:paraId="4F660B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18CDFFA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модуляции современных систем телекоммуникации?</w:t>
      </w:r>
    </w:p>
    <w:p w14:paraId="31D60EA6" w14:textId="77777777" w:rsidR="00A537FB" w:rsidRPr="00EE2E7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7BFCD3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2D53E6E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бесполезного сигнала</w:t>
      </w:r>
    </w:p>
    <w:p w14:paraId="06CE25D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бор взаимосвязанных и взаимно-соединенных радиотехнических элементов</w:t>
      </w:r>
    </w:p>
    <w:p w14:paraId="2D8DFDC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3B4E556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называют набор формирующихся частот на выходе нелинейного элемента и устройств?</w:t>
      </w:r>
    </w:p>
    <w:p w14:paraId="472EFF2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7100220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8. Вид изменение сигнала амплитудного модулятора – это……</w:t>
      </w:r>
    </w:p>
    <w:p w14:paraId="2D259D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171A7A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окажите параметр импульсного сигнала.</w:t>
      </w:r>
    </w:p>
    <w:p w14:paraId="6DD85F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ысота</w:t>
      </w:r>
    </w:p>
    <w:p w14:paraId="20C718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й вывод транзистора является выходным?</w:t>
      </w:r>
    </w:p>
    <w:p w14:paraId="110AD05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лектор;</w:t>
      </w:r>
    </w:p>
    <w:p w14:paraId="66E82AA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Физическое значение и смысл сигнала</w:t>
      </w:r>
    </w:p>
    <w:p w14:paraId="73B8D1E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458B20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Что понимается под ВАХ нелинейного элемента, это ........</w:t>
      </w:r>
    </w:p>
    <w:p w14:paraId="29B38C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682B1D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радиосвязи?</w:t>
      </w:r>
    </w:p>
    <w:p w14:paraId="591F639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243BC8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означает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. .</w:t>
      </w:r>
    </w:p>
    <w:p w14:paraId="24850F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1FAFD4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параметр сигнала изменяется при модуляции?</w:t>
      </w:r>
    </w:p>
    <w:p w14:paraId="377CCA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мплитуда и частота несущей не меняется в соответствии с сигналом модуляции</w:t>
      </w:r>
    </w:p>
    <w:p w14:paraId="495F487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из ниже следующих вариантов не является стандартом?</w:t>
      </w:r>
    </w:p>
    <w:p w14:paraId="676B89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237925B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астота сигнала можно понимать как….</w:t>
      </w:r>
    </w:p>
    <w:p w14:paraId="79A885B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11EAC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, спектром?</w:t>
      </w:r>
    </w:p>
    <w:p w14:paraId="20BC32A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6EEF79F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параметр сигнала изменяется в частотной модуляции?</w:t>
      </w:r>
    </w:p>
    <w:p w14:paraId="7427085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878DFE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703388F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0419A3C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Изменение фазы гармонического сигнала означает, это ………….</w:t>
      </w:r>
    </w:p>
    <w:p w14:paraId="66ADBA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31E8EC9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м устройстве генерирует колебании</w:t>
      </w:r>
    </w:p>
    <w:p w14:paraId="4FC841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508C833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3993522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63C3E60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4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6D5C936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138FAFB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рограммная платформа мобильного терминала?</w:t>
      </w:r>
    </w:p>
    <w:p w14:paraId="0A5586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0E17C57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6. Как выглядит ВАХ нелинейного элемента?</w:t>
      </w:r>
    </w:p>
    <w:p w14:paraId="40FF0B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367DF0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В какой точке системы связи помехи будут оказывать наибольшее влияние на сигнал к каналу связи</w:t>
      </w:r>
    </w:p>
    <w:p w14:paraId="12E2C5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0C99D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8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71B0465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передача</w:t>
      </w:r>
    </w:p>
    <w:p w14:paraId="1288055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Вид изменение сигнала амплитудного модулятора –</w:t>
      </w:r>
    </w:p>
    <w:p w14:paraId="0741FD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09A9CC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называем набор устройств используемые для передачи сообщения из точки А в точку Б?</w:t>
      </w:r>
    </w:p>
    <w:p w14:paraId="522519A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745697B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ой метод уплотнения использует стандарт TDMA?</w:t>
      </w:r>
    </w:p>
    <w:p w14:paraId="390795E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730ECF4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1A33BE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4E0CD7B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параметр сигнала изменяется в частотной модуляции?</w:t>
      </w:r>
    </w:p>
    <w:p w14:paraId="5DBD9A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4DE65B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выглядит ВАХ нелинейного элемента?</w:t>
      </w:r>
    </w:p>
    <w:p w14:paraId="1950BCE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496BB2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параметр сигнала изменяется в частотной модуляции?</w:t>
      </w:r>
    </w:p>
    <w:p w14:paraId="43A6D9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72E5838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Одно из основных устройств системы передачи сигналов?</w:t>
      </w:r>
    </w:p>
    <w:p w14:paraId="69F4EF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748F00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то понимается под Вольт Амперной характеристикой элемента, это ........</w:t>
      </w:r>
    </w:p>
    <w:p w14:paraId="2D12055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2762A28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На какой вывод входной сигнал поступает в полевой транзистор?</w:t>
      </w:r>
    </w:p>
    <w:p w14:paraId="0E0123E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5CCB241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С помощью какого устройство выделяют спектров из определенного диапазона?</w:t>
      </w:r>
    </w:p>
    <w:p w14:paraId="78356C8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разных фильтров</w:t>
      </w:r>
    </w:p>
    <w:p w14:paraId="3490C0B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 называем набор устройств используемые для передачи сообщения из точки А в точку Б?</w:t>
      </w:r>
    </w:p>
    <w:p w14:paraId="303E38A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5E10F2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4B3603C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MATLAB</w:t>
      </w:r>
    </w:p>
    <w:p w14:paraId="723BF37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Изменение фазы гармонического сигнала означает, это ………….</w:t>
      </w:r>
    </w:p>
    <w:p w14:paraId="00F7CD9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3D97A8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астоту сигнала можно понимать, как….</w:t>
      </w:r>
    </w:p>
    <w:p w14:paraId="7E198DE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356661D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Набор взаимосвязанных и взаимно соединенных радиотехнических элементов выполняющие функцию над сигналами</w:t>
      </w:r>
    </w:p>
    <w:p w14:paraId="33C342B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64E2BA9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окажите в вариантах правильно указанный параметр сигнала</w:t>
      </w:r>
    </w:p>
    <w:p w14:paraId="691C624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00F4406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один из параметров импульсного сигнала?</w:t>
      </w:r>
    </w:p>
    <w:p w14:paraId="3558534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симптота</w:t>
      </w:r>
    </w:p>
    <w:p w14:paraId="187F1DF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а, платформа мобильного терминала управляющий всеми функциями и устройствами мобильного терминала пользователя?</w:t>
      </w:r>
    </w:p>
    <w:p w14:paraId="5FAE406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3AEA58B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В какой точке системы связи помехи будут оказывать наибольшее влияние на сигнал к каналу связи</w:t>
      </w:r>
    </w:p>
    <w:p w14:paraId="4B59849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дере</w:t>
      </w:r>
    </w:p>
    <w:p w14:paraId="443FC20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Набор взаимосвязанных и взаимно соединённых радиотехнических элементов</w:t>
      </w:r>
    </w:p>
    <w:p w14:paraId="5D049E4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1539DC8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Физическое значение и смысл сигнала</w:t>
      </w:r>
    </w:p>
    <w:p w14:paraId="67CEA1E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7D25F9D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 каком устройстве генерирует колебании</w:t>
      </w:r>
    </w:p>
    <w:p w14:paraId="34EEFF5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4FC713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м устройстве даёт колебание тока (напряжения)?</w:t>
      </w:r>
    </w:p>
    <w:p w14:paraId="2353A0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5A5137F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78DC6AA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3AF448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но из видов сигнала информационной системы?</w:t>
      </w:r>
    </w:p>
    <w:p w14:paraId="488B93F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2DB8CC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 означает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. .</w:t>
      </w:r>
    </w:p>
    <w:p w14:paraId="25981B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576294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 называем систем и набор устройств используемые для передачи информаций уплотненными каналами?</w:t>
      </w:r>
    </w:p>
    <w:p w14:paraId="7BEC834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3B7554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астоту сигнала можно понимать как….</w:t>
      </w:r>
    </w:p>
    <w:p w14:paraId="1F280F2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обратная величина периоду сигнала</w:t>
      </w:r>
    </w:p>
    <w:p w14:paraId="5ED9733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Системная программа мобильного терминала управляющий всеми функциями и устройствами терминала пользователя?</w:t>
      </w:r>
    </w:p>
    <w:p w14:paraId="5725624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503886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астота сигнала можно понимать как….</w:t>
      </w:r>
    </w:p>
    <w:p w14:paraId="239C137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35A3F4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ой метод уплотнения использует системы с TDMA?</w:t>
      </w:r>
    </w:p>
    <w:p w14:paraId="6DEF7ED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17E316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 какой точке системы связи помехи будут оказывать наибольшее влияние на сигнал к каналу связи</w:t>
      </w:r>
    </w:p>
    <w:p w14:paraId="7DF2EA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6B099C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ое устройство используется для устранения ненужного спектра на выходе?</w:t>
      </w:r>
    </w:p>
    <w:p w14:paraId="6AC332A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сокочастотный фильтр</w:t>
      </w:r>
    </w:p>
    <w:p w14:paraId="5D7B12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определяет основу сети LAN:</w:t>
      </w:r>
    </w:p>
    <w:p w14:paraId="5590E06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31FE1AB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это ………….</w:t>
      </w:r>
    </w:p>
    <w:p w14:paraId="7C5316D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1AA06A2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рограммная платформа мобильного терминала?</w:t>
      </w:r>
    </w:p>
    <w:p w14:paraId="17156CF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Linux</w:t>
      </w:r>
    </w:p>
    <w:p w14:paraId="2C01A01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6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5568395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1A6CE9B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Физическое значение и смысл сигнала</w:t>
      </w:r>
    </w:p>
    <w:p w14:paraId="5F4FF2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92133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29CB31D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73436D2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од компьютерной сети системы, это?</w:t>
      </w:r>
    </w:p>
    <w:p w14:paraId="7CBE60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напряжений в виде колебаний</w:t>
      </w:r>
    </w:p>
    <w:p w14:paraId="2E76F30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выглядит вольт амперная характеристика линейного элемента?</w:t>
      </w:r>
    </w:p>
    <w:p w14:paraId="2456A24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2A9C108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понимается под Вольт Амперной характеристикой элемента, это ........</w:t>
      </w:r>
    </w:p>
    <w:p w14:paraId="4032CE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781F6A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ем набор устройств используемые для передачи сообщения из точки А в точку Б?</w:t>
      </w:r>
    </w:p>
    <w:p w14:paraId="685231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343BA6D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глядит ВАХ нелинейного элемента?</w:t>
      </w:r>
    </w:p>
    <w:p w14:paraId="6F7CE7A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5CF4E6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4. Покажите один из параметров импульсного сигнала?</w:t>
      </w:r>
    </w:p>
    <w:p w14:paraId="1CFEA3F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6FE46A6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метод уплотнения использует стандарт TDMA?</w:t>
      </w:r>
    </w:p>
    <w:p w14:paraId="28D2FC6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412A1FE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Резонансный контур LC в частотном детекторе используется для ...........</w:t>
      </w:r>
    </w:p>
    <w:p w14:paraId="081615D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5250B2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е устройство используется для устранения ненужного спектра на выходе?</w:t>
      </w:r>
    </w:p>
    <w:p w14:paraId="7CE7FFD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6B4EE3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 модуляцией?</w:t>
      </w:r>
    </w:p>
    <w:p w14:paraId="4C6B29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4636F5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45741A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123C5B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Программная платформа обработки и симуляции устройства обработки сигналов и устройств связи, а также терминала?</w:t>
      </w:r>
    </w:p>
    <w:p w14:paraId="309556F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6C36CD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параметр сигнала изменяется в частотной модуляции?</w:t>
      </w:r>
    </w:p>
    <w:p w14:paraId="0D6ECE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6F06214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й вывод входной сигнал поступает в полевой транзистор?</w:t>
      </w:r>
    </w:p>
    <w:p w14:paraId="5938B6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6FB0EA1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7111016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346F4A8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Физическое значение и смысл сигнала</w:t>
      </w:r>
    </w:p>
    <w:p w14:paraId="2C8BA20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3D3666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вывод транзистора является выходным?</w:t>
      </w:r>
    </w:p>
    <w:p w14:paraId="600BFC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46E62D2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Изменение фазы гармонического сигнала означает, это ………….</w:t>
      </w:r>
    </w:p>
    <w:p w14:paraId="075E49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47496A8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6689251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3660F85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даёт колебание тока (напряжения)?</w:t>
      </w:r>
    </w:p>
    <w:p w14:paraId="4122F2C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контуре наклона</w:t>
      </w:r>
    </w:p>
    <w:p w14:paraId="74C95ED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6C492D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4E65A8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20. Что определяет основу сети WLAN:</w:t>
      </w:r>
    </w:p>
    <w:p w14:paraId="2D06E96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7D35A5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выглядит ВАХ линейного элемента?</w:t>
      </w:r>
    </w:p>
    <w:p w14:paraId="0E24CEE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3523570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собенность и график характеристики распространения сигналов и один из параметров антенн систем беспроводной связи?</w:t>
      </w:r>
    </w:p>
    <w:p w14:paraId="27CD93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149A19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6C35E2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4000FE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Набор взаимосвязанных и взаимно соединенных радиотехнических элементов выполняющие функцию над сигналами</w:t>
      </w:r>
    </w:p>
    <w:p w14:paraId="01299A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341842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Изменение фазы гармонического сигнала означает, это ………….</w:t>
      </w:r>
    </w:p>
    <w:p w14:paraId="21C90A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3891637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окажите стандарт кодового уплотнения каналов?</w:t>
      </w:r>
    </w:p>
    <w:p w14:paraId="3CA112E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0A5DE05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 в схеме и системе телекоммуникации?</w:t>
      </w:r>
    </w:p>
    <w:p w14:paraId="4E7314B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2FEF489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8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9BF95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15C7E9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метод уплотнения использует стандарт TDMA?</w:t>
      </w:r>
    </w:p>
    <w:p w14:paraId="315B72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1C323F8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но из основных устройств системы передачи сигналов?</w:t>
      </w:r>
    </w:p>
    <w:p w14:paraId="4EBBCE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15E8F26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24A8DFE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7DA212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астоту сигнала можно понимать, как….</w:t>
      </w:r>
    </w:p>
    <w:p w14:paraId="4DB389C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ичество тока в течении секунда</w:t>
      </w:r>
    </w:p>
    <w:p w14:paraId="7BB99F2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выглядит ВАХ нелинейного элемента?</w:t>
      </w:r>
    </w:p>
    <w:p w14:paraId="1B1AE7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23473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й из ниже следующих вариантов не является стандартом?</w:t>
      </w:r>
    </w:p>
    <w:p w14:paraId="613D5DC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0A42E62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бор взаимосвязанных и взаимно-соединенных радиотехнических элементов</w:t>
      </w:r>
    </w:p>
    <w:p w14:paraId="4384E1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ий узел</w:t>
      </w:r>
    </w:p>
    <w:p w14:paraId="5BD6672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Детектирование осуществляется без искажения, если:</w:t>
      </w:r>
    </w:p>
    <w:p w14:paraId="4B41526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круто линейная</w:t>
      </w:r>
    </w:p>
    <w:p w14:paraId="2402716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генерирует колебании</w:t>
      </w:r>
    </w:p>
    <w:p w14:paraId="0CC5B3F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1796F1D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14C975E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0FBD688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называем набор устройств используемые для передачи сообщения из точки А в точку Б?</w:t>
      </w:r>
    </w:p>
    <w:p w14:paraId="7060BB3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дуляция</w:t>
      </w:r>
    </w:p>
    <w:p w14:paraId="49FA3C1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Сколько сигналов подается в модулятор?</w:t>
      </w:r>
    </w:p>
    <w:p w14:paraId="1FDF15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4C5B85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 каком устройстве генерирует колебании</w:t>
      </w:r>
    </w:p>
    <w:p w14:paraId="6E1D12E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6C6B29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дно из основных устройств системы радиосвязи?</w:t>
      </w:r>
    </w:p>
    <w:p w14:paraId="66311C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0510338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деляют спектров из определенного диапазона?</w:t>
      </w:r>
    </w:p>
    <w:p w14:paraId="5995248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49A6EC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Устройство взаимно-соединенных радиотехнических элементов выполняющие функции над сигналами.</w:t>
      </w:r>
    </w:p>
    <w:p w14:paraId="23D6DF7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0548C4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генерации постоянного тока</w:t>
      </w:r>
    </w:p>
    <w:p w14:paraId="5394556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щность тока</w:t>
      </w:r>
    </w:p>
    <w:p w14:paraId="7C9CE74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из ниже следующих вариантов не является стандартом?</w:t>
      </w:r>
    </w:p>
    <w:p w14:paraId="2A612B4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6CC5AA7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то называется модуляцией?</w:t>
      </w:r>
    </w:p>
    <w:p w14:paraId="7628899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0C3440D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параметр сигнала изменяется в частотной модуляции?</w:t>
      </w:r>
    </w:p>
    <w:p w14:paraId="4BA8A5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FE4724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В какой точке системы связи помехи будут оказывать наибольшее влияние на сигнал к каналу связи</w:t>
      </w:r>
    </w:p>
    <w:p w14:paraId="1A002B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139F879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6A22731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епловой ток, которое проходит через сопротивления</w:t>
      </w:r>
    </w:p>
    <w:p w14:paraId="46A535A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ид изменение сигнала амплитудного модулятора –</w:t>
      </w:r>
    </w:p>
    <w:p w14:paraId="4B0755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35E6A7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 xml:space="preserve">12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082644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3F0B6A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Детектирование осуществляется без искажения, если:</w:t>
      </w:r>
    </w:p>
    <w:p w14:paraId="34007FD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закрытая</w:t>
      </w:r>
    </w:p>
    <w:p w14:paraId="123469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ольт амперная характеристика линейного элемента?</w:t>
      </w:r>
    </w:p>
    <w:p w14:paraId="7FB8191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54A7860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из ниже следующих вариантов не является стандартом?</w:t>
      </w:r>
    </w:p>
    <w:p w14:paraId="39CECD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4DA6293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6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7A87BF3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44C0004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мобильного терминала?</w:t>
      </w:r>
    </w:p>
    <w:p w14:paraId="14D715A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Windows 95</w:t>
      </w:r>
    </w:p>
    <w:p w14:paraId="1A65B50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метод уплотнения использует системы с TDMA?</w:t>
      </w:r>
    </w:p>
    <w:p w14:paraId="4ADEAAD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5B4C66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1CFE59C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64C779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Одно из видов сигнала информационной системы?</w:t>
      </w:r>
    </w:p>
    <w:p w14:paraId="539A16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5964E86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в вариантах правильно указанный параметр сигнала</w:t>
      </w:r>
    </w:p>
    <w:p w14:paraId="0F3587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13AC38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выглядит ВАХ линейного элемента?</w:t>
      </w:r>
    </w:p>
    <w:p w14:paraId="511003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6E6CFD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6641F65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0B93473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в схеме и системе телекоммуникации?</w:t>
      </w:r>
    </w:p>
    <w:p w14:paraId="2C1EB40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30ED8E9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24832D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5778B65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4CF758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47F908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й вывод транзистора является выходным?</w:t>
      </w:r>
    </w:p>
    <w:p w14:paraId="37C79E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001BF8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ид модуляции современных систем телекоммуникации?</w:t>
      </w:r>
    </w:p>
    <w:p w14:paraId="4C143578" w14:textId="77777777" w:rsidR="00A537FB" w:rsidRPr="007A167C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3E54181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9. Что понимается под Вольт Амперной характеристикой элемента, это ........</w:t>
      </w:r>
    </w:p>
    <w:p w14:paraId="3B2CBD8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3E701D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6E33B33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506FF15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окажите параметр импульсного сигнала.</w:t>
      </w:r>
    </w:p>
    <w:p w14:paraId="718B84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106BFA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Покажите стандарт кодового уплотнения каналов?</w:t>
      </w:r>
    </w:p>
    <w:p w14:paraId="1971A9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87B493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ют набор формирующихся частот на выходе нелинейного элемента и устройств?</w:t>
      </w:r>
    </w:p>
    <w:p w14:paraId="6CB4F3E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74FD1F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 какой точке системы связи помехи будут оказывать наибольшее влияние на сигнал к каналу связи</w:t>
      </w:r>
    </w:p>
    <w:p w14:paraId="2DB55CB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1B2676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Изменение фазы гармонического сигнала означает, это ………….</w:t>
      </w:r>
    </w:p>
    <w:p w14:paraId="543546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1AE9769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 какой вывод входной сигнал поступает в полевой транзистор?</w:t>
      </w:r>
    </w:p>
    <w:p w14:paraId="09777C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47ED98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ое устройство используется для устранения ненужного спектра на выходе?</w:t>
      </w:r>
    </w:p>
    <w:p w14:paraId="0105E8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5AB477C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определяет основу сети WLAN:</w:t>
      </w:r>
    </w:p>
    <w:p w14:paraId="5864A10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водная сеть</w:t>
      </w:r>
    </w:p>
    <w:p w14:paraId="27827FA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Одно из основных устройств системы передачи сигналов?</w:t>
      </w:r>
    </w:p>
    <w:p w14:paraId="5467278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овторитель</w:t>
      </w:r>
    </w:p>
    <w:p w14:paraId="1463DF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астоту сигнала можно понимать, как….</w:t>
      </w:r>
    </w:p>
    <w:p w14:paraId="5685D8F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67E109D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а, платформа мобильного терминала управляющий всеми функциями и устройствами мобильного терминала пользователя?</w:t>
      </w:r>
    </w:p>
    <w:p w14:paraId="3F42767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73C7570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ют набор формирующихся частот на выходе нелинейного элемента и устройств?</w:t>
      </w:r>
    </w:p>
    <w:p w14:paraId="41633A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16C65E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53340AA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0E8891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Резонансный контур LC в частотном детекторе используется для ...........</w:t>
      </w:r>
    </w:p>
    <w:p w14:paraId="2838A75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преобразование частотно-модулированного сигнала в амплитудно-модулированный сигнал</w:t>
      </w:r>
    </w:p>
    <w:p w14:paraId="207817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?</w:t>
      </w:r>
    </w:p>
    <w:p w14:paraId="3A178B3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344538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 соединенных радиотехнических элементов выполняющие функцию над сигналами</w:t>
      </w:r>
    </w:p>
    <w:p w14:paraId="5E9BB09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15D3759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6C52F3AD" w14:textId="77777777" w:rsidR="00A537FB" w:rsidRPr="007A167C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455B1B2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рограммная платформа терминала пользователя?</w:t>
      </w:r>
    </w:p>
    <w:p w14:paraId="532E536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3342904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1BA4CE6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C900A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ой параметр сигнала изменяется в частотной модуляции?</w:t>
      </w:r>
    </w:p>
    <w:p w14:paraId="5CDCC3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C43BD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Физическое значение и смысл сигнала</w:t>
      </w:r>
    </w:p>
    <w:p w14:paraId="6DBBF3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5E6C20A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Физическое значение и смысл сигнала в схеме и системе телекоммуникации?</w:t>
      </w:r>
    </w:p>
    <w:p w14:paraId="752D2EF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617059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2E2A64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2B4D314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изменение сигнала амплитудного модулятора – это……</w:t>
      </w:r>
    </w:p>
    <w:p w14:paraId="4B6809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133AB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В какой точке системы связи помехи будут оказывать наибольшее влияние на сигнал к каналу связи</w:t>
      </w:r>
    </w:p>
    <w:p w14:paraId="66493B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модуляции</w:t>
      </w:r>
    </w:p>
    <w:p w14:paraId="22816F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 называем набор устройств используемые для передачи сообщения из точки А в точку Б?</w:t>
      </w:r>
    </w:p>
    <w:p w14:paraId="5AA402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60FA02A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даёт колебание тока (напряжения)?</w:t>
      </w:r>
    </w:p>
    <w:p w14:paraId="72443B4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3EA2C34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генерирует колебании</w:t>
      </w:r>
    </w:p>
    <w:p w14:paraId="052A1BF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3B807E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АХ нелинейного элемента?</w:t>
      </w:r>
    </w:p>
    <w:p w14:paraId="4B79E4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E4899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20. Какое устройство используется для устранения ненужного спектра на выходе?</w:t>
      </w:r>
    </w:p>
    <w:p w14:paraId="623491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15D1B1B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астота сигнала можно понимать как….</w:t>
      </w:r>
    </w:p>
    <w:p w14:paraId="289B774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6F3C72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Изменение фазы гармонического сигнала означает, это ………….</w:t>
      </w:r>
    </w:p>
    <w:p w14:paraId="7D0E0F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1F68007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окажите значение и смысл преобразования сигнала</w:t>
      </w:r>
    </w:p>
    <w:p w14:paraId="73E5CE9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52331AA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ют набор формирующихся частот на выходе нелинейного элемента или устройств?</w:t>
      </w:r>
    </w:p>
    <w:p w14:paraId="0D930BB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5D35D73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 каком устройстве даёт колебание тока (напряжения)?</w:t>
      </w:r>
    </w:p>
    <w:p w14:paraId="758DD0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5C8ADD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используется для устранения ненужного спектра на выходе?</w:t>
      </w:r>
    </w:p>
    <w:p w14:paraId="565BA0F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Фильтр нелинейной нагрузки</w:t>
      </w:r>
    </w:p>
    <w:p w14:paraId="143BE01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ем набор устройств используемые для передачи сообщения из точки А в точку Б?</w:t>
      </w:r>
    </w:p>
    <w:p w14:paraId="581034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00C4D9F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определяет основу сети LAN:</w:t>
      </w:r>
    </w:p>
    <w:p w14:paraId="1AEB546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5112455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Одно из видов сигнала информационной системы?</w:t>
      </w:r>
    </w:p>
    <w:p w14:paraId="44FC0AD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1438BA9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Детектирование осуществляется без искажения, если:</w:t>
      </w:r>
    </w:p>
    <w:p w14:paraId="5F5BF11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653C502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ие устройства устраняют ненужного спектра на выходе?</w:t>
      </w:r>
    </w:p>
    <w:p w14:paraId="55DBB1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фильтры</w:t>
      </w:r>
    </w:p>
    <w:p w14:paraId="6830751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антенн систем радиосвязи?</w:t>
      </w:r>
    </w:p>
    <w:p w14:paraId="260986B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568208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3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5591BC6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и кодировании</w:t>
      </w:r>
    </w:p>
    <w:p w14:paraId="52F603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4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42F5F8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713DC0A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691430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4697EE3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6. В какой точке системы связи помехи будут оказывать наибольшее влияние на сигнал к каналу связи</w:t>
      </w:r>
    </w:p>
    <w:p w14:paraId="4D99742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130A49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0CA315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6786668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Физическое значение и смысл генерации постоянного тока</w:t>
      </w:r>
    </w:p>
    <w:p w14:paraId="2A17311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56C30B1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ольт амперная характеристика линейного элемента?</w:t>
      </w:r>
    </w:p>
    <w:p w14:paraId="138DFD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49357B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АХ нелинейного элемента, это ........</w:t>
      </w:r>
    </w:p>
    <w:p w14:paraId="23D6E3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05E0D527" w14:textId="77777777" w:rsidR="00A537FB" w:rsidRDefault="00A537FB" w:rsidP="00A537FB"/>
    <w:p w14:paraId="1D5DDDE3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. Особенность и график характеристики распространения сигналов и один из параметров антенн систем беспроводной связи?</w:t>
      </w:r>
    </w:p>
    <w:p w14:paraId="3516011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диаграмма направленности</w:t>
      </w:r>
    </w:p>
    <w:p w14:paraId="2834AEF7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2. Какой метод уплотнения использует стандарт TDMA?</w:t>
      </w:r>
    </w:p>
    <w:p w14:paraId="08290AE2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Метод уплотнения во времени</w:t>
      </w:r>
    </w:p>
    <w:p w14:paraId="299328B7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3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D8DB931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</w:t>
      </w:r>
      <w:proofErr w:type="spellStart"/>
      <w:r>
        <w:rPr>
          <w:rFonts w:eastAsia="Times New Roman"/>
          <w:szCs w:val="28"/>
          <w:highlight w:val="green"/>
        </w:rPr>
        <w:t>Android</w:t>
      </w:r>
      <w:proofErr w:type="spellEnd"/>
      <w:r>
        <w:rPr>
          <w:rFonts w:eastAsia="Times New Roman"/>
          <w:szCs w:val="28"/>
          <w:highlight w:val="green"/>
        </w:rPr>
        <w:t xml:space="preserve">, Windows </w:t>
      </w:r>
      <w:proofErr w:type="spellStart"/>
      <w:r>
        <w:rPr>
          <w:rFonts w:eastAsia="Times New Roman"/>
          <w:szCs w:val="28"/>
          <w:highlight w:val="green"/>
        </w:rPr>
        <w:t>mobile</w:t>
      </w:r>
      <w:proofErr w:type="spellEnd"/>
    </w:p>
    <w:p w14:paraId="110655EF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4. На каком устройстве даёт колебание тока (напряжения)?</w:t>
      </w:r>
    </w:p>
    <w:p w14:paraId="3B1B701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В резонансном контуре</w:t>
      </w:r>
    </w:p>
    <w:p w14:paraId="26A7FA06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5. Что понимается под Вольт Амперной характеристикой элемента, это ........</w:t>
      </w:r>
    </w:p>
    <w:p w14:paraId="152F7F9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Зависимость тока элемента от напряжения</w:t>
      </w:r>
    </w:p>
    <w:p w14:paraId="5A3E7B4D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6. Какое устройство создаёт первичный сигнал?</w:t>
      </w:r>
    </w:p>
    <w:p w14:paraId="2A0D22B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Микрофон</w:t>
      </w:r>
    </w:p>
    <w:p w14:paraId="54F8EBD1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7. Вид модуляции современных систем </w:t>
      </w:r>
      <w:proofErr w:type="spellStart"/>
      <w:r>
        <w:rPr>
          <w:rFonts w:eastAsia="Times New Roman"/>
          <w:szCs w:val="28"/>
        </w:rPr>
        <w:t>телекоммуникции</w:t>
      </w:r>
      <w:proofErr w:type="spellEnd"/>
      <w:r>
        <w:rPr>
          <w:rFonts w:eastAsia="Times New Roman"/>
          <w:szCs w:val="28"/>
        </w:rPr>
        <w:t>?</w:t>
      </w:r>
    </w:p>
    <w:p w14:paraId="6C7B9301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</w:t>
      </w:r>
      <w:proofErr w:type="gramStart"/>
      <w:r>
        <w:rPr>
          <w:rFonts w:eastAsia="Times New Roman"/>
          <w:szCs w:val="28"/>
          <w:highlight w:val="green"/>
        </w:rPr>
        <w:t>QAM ,</w:t>
      </w:r>
      <w:proofErr w:type="gramEnd"/>
      <w:r>
        <w:rPr>
          <w:rFonts w:eastAsia="Times New Roman"/>
          <w:szCs w:val="28"/>
          <w:highlight w:val="green"/>
        </w:rPr>
        <w:t xml:space="preserve"> SQPSK, OFDM;</w:t>
      </w:r>
    </w:p>
    <w:p w14:paraId="5BC384A6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8. Покажите в вариантах правильно указанный параметр сигнала</w:t>
      </w:r>
    </w:p>
    <w:p w14:paraId="76C4B4BC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частота</w:t>
      </w:r>
    </w:p>
    <w:p w14:paraId="735687BB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9. Какой параметр сигнала изменяется в частотной модуляции?</w:t>
      </w:r>
    </w:p>
    <w:p w14:paraId="59A1FF7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Частота несущей изменяется в соответствии с модулирующим сигналом</w:t>
      </w:r>
    </w:p>
    <w:p w14:paraId="36D1DBFC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0. Сколько сигналов подается в модулятор?</w:t>
      </w:r>
    </w:p>
    <w:p w14:paraId="2BF11A0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2 сигнала</w:t>
      </w:r>
    </w:p>
    <w:p w14:paraId="5B806352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1. Набор взаимосвязанных и взаимно-соединенных радиотехнических элементов</w:t>
      </w:r>
    </w:p>
    <w:p w14:paraId="676F266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lastRenderedPageBreak/>
        <w:t> электронное устройства</w:t>
      </w:r>
    </w:p>
    <w:p w14:paraId="2E20AFDB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2. Физическое значение и смысл сигнала в схеме и системе телекоммуникации?</w:t>
      </w:r>
    </w:p>
    <w:p w14:paraId="3707431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электрическое напряжение</w:t>
      </w:r>
    </w:p>
    <w:p w14:paraId="2CA6B895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3. На какой вывод входной сигнал поступает в полевой транзистор?</w:t>
      </w:r>
    </w:p>
    <w:p w14:paraId="1303E81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> эмиттер;</w:t>
      </w:r>
    </w:p>
    <w:p w14:paraId="17EAE05F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4. Что называется модуляцией?</w:t>
      </w:r>
    </w:p>
    <w:p w14:paraId="28AE4A3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Изменение значений несущей частоты по закону изменения полезного сигнала</w:t>
      </w:r>
    </w:p>
    <w:p w14:paraId="4162188A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5. Какое устройство используется для устранения ненужного спектра на выходе?</w:t>
      </w:r>
    </w:p>
    <w:p w14:paraId="6B5449EF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Полосовой фильтр</w:t>
      </w:r>
    </w:p>
    <w:p w14:paraId="1BA553EE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6. Как выглядит ВАХ нелинейного элемента?</w:t>
      </w:r>
    </w:p>
    <w:p w14:paraId="30919FEA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ривая</w:t>
      </w:r>
    </w:p>
    <w:p w14:paraId="5DB08E4D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7. Физическое значение и смысл сигнала?</w:t>
      </w:r>
    </w:p>
    <w:p w14:paraId="595005F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олебание электрического напряжения</w:t>
      </w:r>
    </w:p>
    <w:p w14:paraId="6E011D48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8. Изменение фазы гармонического сигнала означает, что это ……</w:t>
      </w:r>
      <w:proofErr w:type="gramStart"/>
      <w:r>
        <w:rPr>
          <w:rFonts w:eastAsia="Times New Roman"/>
          <w:szCs w:val="28"/>
        </w:rPr>
        <w:t>…….</w:t>
      </w:r>
      <w:proofErr w:type="gramEnd"/>
      <w:r>
        <w:rPr>
          <w:rFonts w:eastAsia="Times New Roman"/>
          <w:szCs w:val="28"/>
        </w:rPr>
        <w:t>?</w:t>
      </w:r>
    </w:p>
    <w:p w14:paraId="3BCD437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Изменение угла несущий</w:t>
      </w:r>
    </w:p>
    <w:p w14:paraId="4CA25D96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9. Частоту сигнала можно понимать, как….</w:t>
      </w:r>
    </w:p>
    <w:p w14:paraId="0BED1B2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оличество колебаний электрического тока в течении одного секунда</w:t>
      </w:r>
    </w:p>
    <w:p w14:paraId="2237BB4E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20. Какой из ниже следующих вариантов не является стандартом?</w:t>
      </w:r>
    </w:p>
    <w:p w14:paraId="4F1956C8" w14:textId="77777777" w:rsidR="00A537FB" w:rsidRPr="00DC0B10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> GSM-900</w:t>
      </w:r>
    </w:p>
    <w:p w14:paraId="1A232062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. Изменение фазы гармонического сигнала означает, это ………….</w:t>
      </w:r>
    </w:p>
    <w:p w14:paraId="509E0E6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Изменение угла синусоидального сигнала</w:t>
      </w:r>
    </w:p>
    <w:p w14:paraId="5A9AF468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2. Какие устройства устраняют ненужного спектра на выходе?</w:t>
      </w:r>
    </w:p>
    <w:p w14:paraId="059F3112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Высокочастотный трансформаторы</w:t>
      </w:r>
    </w:p>
    <w:p w14:paraId="472A399C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3. Что понимается под ВАХ нелинейного элемента, это ........</w:t>
      </w:r>
    </w:p>
    <w:p w14:paraId="39F0E6BF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Зависимость тока от напряжения</w:t>
      </w:r>
    </w:p>
    <w:p w14:paraId="69D0F564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4. </w:t>
      </w:r>
      <w:proofErr w:type="spellStart"/>
      <w:r>
        <w:rPr>
          <w:rFonts w:eastAsia="Times New Roman"/>
          <w:szCs w:val="28"/>
        </w:rPr>
        <w:t>Матиматический</w:t>
      </w:r>
      <w:proofErr w:type="spellEnd"/>
      <w:r>
        <w:rPr>
          <w:rFonts w:eastAsia="Times New Roman"/>
          <w:szCs w:val="28"/>
        </w:rPr>
        <w:t xml:space="preserve"> закон изменения гармонического сигнала</w:t>
      </w:r>
    </w:p>
    <w:p w14:paraId="1062EC86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Индуктивность</w:t>
      </w:r>
    </w:p>
    <w:p w14:paraId="3E18996F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5. Покажите значение и смысл преобразования сигнала</w:t>
      </w:r>
    </w:p>
    <w:p w14:paraId="50C31F7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Мощность</w:t>
      </w:r>
    </w:p>
    <w:p w14:paraId="689B513A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6. Физическое значение и смысл сигнала</w:t>
      </w:r>
    </w:p>
    <w:p w14:paraId="298809F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ический ток</w:t>
      </w:r>
    </w:p>
    <w:p w14:paraId="62F33826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7. Программная платформа мобильного терминала?</w:t>
      </w:r>
    </w:p>
    <w:p w14:paraId="27BDE77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Windows </w:t>
      </w:r>
      <w:proofErr w:type="spellStart"/>
      <w:r>
        <w:rPr>
          <w:rFonts w:eastAsia="Times New Roman"/>
          <w:szCs w:val="28"/>
          <w:highlight w:val="green"/>
        </w:rPr>
        <w:t>mobile</w:t>
      </w:r>
      <w:proofErr w:type="spellEnd"/>
    </w:p>
    <w:p w14:paraId="3B659C05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8. Какой метод уплотнения использует системы с TDMA?</w:t>
      </w:r>
    </w:p>
    <w:p w14:paraId="441F32D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метод уплотнения во времени</w:t>
      </w:r>
    </w:p>
    <w:p w14:paraId="7BEE9029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9. На каком устройстве генерирует колебании</w:t>
      </w:r>
    </w:p>
    <w:p w14:paraId="0A1D733A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На маяке</w:t>
      </w:r>
    </w:p>
    <w:p w14:paraId="26DA3524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0. Параметр сигнала</w:t>
      </w:r>
    </w:p>
    <w:p w14:paraId="1C355AFB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Асимптота</w:t>
      </w:r>
    </w:p>
    <w:p w14:paraId="45F00BCD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1. Одно из видов сигнала информационной системы?</w:t>
      </w:r>
    </w:p>
    <w:p w14:paraId="25018F4A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пилообразный сигнал</w:t>
      </w:r>
    </w:p>
    <w:p w14:paraId="47E2DF3A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2. Как называют набор формирующихся частот на выходе нелинейного элемента и устройств?</w:t>
      </w:r>
    </w:p>
    <w:p w14:paraId="659A89A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Спектр</w:t>
      </w:r>
    </w:p>
    <w:p w14:paraId="749F1CAF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3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171C6A0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</w:t>
      </w:r>
      <w:proofErr w:type="spellStart"/>
      <w:r>
        <w:rPr>
          <w:rFonts w:eastAsia="Times New Roman"/>
          <w:szCs w:val="28"/>
          <w:highlight w:val="green"/>
        </w:rPr>
        <w:t>Android</w:t>
      </w:r>
      <w:proofErr w:type="spellEnd"/>
    </w:p>
    <w:p w14:paraId="381D2D98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4. Что определяет основу сети WLAN:</w:t>
      </w:r>
    </w:p>
    <w:p w14:paraId="526AF4E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Беспроводная сеть</w:t>
      </w:r>
    </w:p>
    <w:p w14:paraId="6C418C0B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5. Устройство взаимно-соединенных радиотехнических элементов выполняющие функции над сигналами.</w:t>
      </w:r>
    </w:p>
    <w:p w14:paraId="29A66B32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онное устройства</w:t>
      </w:r>
    </w:p>
    <w:p w14:paraId="706B37E6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6. Параметр сигнала</w:t>
      </w:r>
    </w:p>
    <w:p w14:paraId="5C4C717B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Частота</w:t>
      </w:r>
    </w:p>
    <w:p w14:paraId="7BAA707E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7. Какой параметр сигнала изменяется при модуляции?</w:t>
      </w:r>
    </w:p>
    <w:p w14:paraId="54AA98CB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один из параметров несущего</w:t>
      </w:r>
    </w:p>
    <w:p w14:paraId="2FB489E0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8. Частоту сигнала можно понимать как….</w:t>
      </w:r>
    </w:p>
    <w:p w14:paraId="3C1A1FF5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Количество электрического тока в течении одного секунда</w:t>
      </w:r>
    </w:p>
    <w:p w14:paraId="5148BBB7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9. Как называем систем и набор устройств используемые для передачи информаций уплотненными каналами?</w:t>
      </w:r>
    </w:p>
    <w:p w14:paraId="6E5640C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Модуляция данных</w:t>
      </w:r>
    </w:p>
    <w:p w14:paraId="7E0028AC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20. Физическое значение и смысл сигнала</w:t>
      </w:r>
    </w:p>
    <w:p w14:paraId="67253D9A" w14:textId="77777777" w:rsidR="00A537FB" w:rsidRPr="00DC0B10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ическое напряжение</w:t>
      </w:r>
    </w:p>
    <w:p w14:paraId="1AB9252C" w14:textId="77777777" w:rsidR="00A537FB" w:rsidRDefault="00A537FB" w:rsidP="00A537FB">
      <w:pPr>
        <w:pStyle w:val="a4"/>
        <w:numPr>
          <w:ilvl w:val="0"/>
          <w:numId w:val="3"/>
        </w:numPr>
      </w:pPr>
      <w:r>
        <w:lastRenderedPageBreak/>
        <w:t>Чтобы возобновить непрерывный сигнал с дискретного по времени сигнала, необходимо пропустить его через:</w:t>
      </w:r>
    </w:p>
    <w:p w14:paraId="4BD3D5DC" w14:textId="77777777" w:rsidR="00A537FB" w:rsidRDefault="00A537FB" w:rsidP="00A537FB">
      <w:pPr>
        <w:pStyle w:val="a4"/>
      </w:pPr>
      <w:r w:rsidRPr="00DC0B10">
        <w:rPr>
          <w:highlight w:val="green"/>
        </w:rPr>
        <w:t>идеальный низкочастотный фильтр</w:t>
      </w:r>
    </w:p>
    <w:p w14:paraId="18C040B3" w14:textId="77777777" w:rsidR="00A537FB" w:rsidRDefault="00A537FB" w:rsidP="00A537FB">
      <w:pPr>
        <w:pStyle w:val="a4"/>
        <w:numPr>
          <w:ilvl w:val="0"/>
          <w:numId w:val="3"/>
        </w:numPr>
      </w:pPr>
      <w:r>
        <w:t>В какой точке системы связи помехи будут оказывать наибольшее влияние на сигнал к каналу связи</w:t>
      </w:r>
    </w:p>
    <w:p w14:paraId="227EDC76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в канале связи</w:t>
      </w:r>
    </w:p>
    <w:p w14:paraId="77DC4EA4" w14:textId="77777777" w:rsidR="00A537FB" w:rsidRDefault="00A537FB" w:rsidP="00A537FB">
      <w:pPr>
        <w:pStyle w:val="a4"/>
        <w:numPr>
          <w:ilvl w:val="0"/>
          <w:numId w:val="3"/>
        </w:numPr>
      </w:pPr>
      <w:r>
        <w:t>Физическое значение и смысл сигнала в схеме и системе телекоммуникации?</w:t>
      </w:r>
    </w:p>
    <w:p w14:paraId="59C1D71F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ическое напряжение</w:t>
      </w:r>
    </w:p>
    <w:p w14:paraId="7C66AFAD" w14:textId="77777777" w:rsidR="00A537FB" w:rsidRDefault="00A537FB" w:rsidP="00A537FB">
      <w:pPr>
        <w:pStyle w:val="a4"/>
        <w:numPr>
          <w:ilvl w:val="0"/>
          <w:numId w:val="3"/>
        </w:numPr>
      </w:pPr>
      <w:r>
        <w:t>Физическое значение и смысл сигнала?</w:t>
      </w:r>
    </w:p>
    <w:p w14:paraId="0A6E83E0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Колебание электрического напряжения</w:t>
      </w:r>
    </w:p>
    <w:p w14:paraId="4CC5DDF3" w14:textId="77777777" w:rsidR="00A537FB" w:rsidRDefault="00A537FB" w:rsidP="00A537FB">
      <w:pPr>
        <w:pStyle w:val="a4"/>
        <w:numPr>
          <w:ilvl w:val="0"/>
          <w:numId w:val="3"/>
        </w:numPr>
      </w:pPr>
      <w:r>
        <w:t xml:space="preserve">Вид модуляции современных систем </w:t>
      </w:r>
      <w:proofErr w:type="spellStart"/>
      <w:r>
        <w:t>телекоммуникции</w:t>
      </w:r>
      <w:proofErr w:type="spellEnd"/>
      <w:r>
        <w:t>?</w:t>
      </w:r>
    </w:p>
    <w:p w14:paraId="5DE0883F" w14:textId="77777777" w:rsidR="00A537FB" w:rsidRDefault="00A537FB" w:rsidP="00A537FB">
      <w:pPr>
        <w:pStyle w:val="a4"/>
        <w:rPr>
          <w:highlight w:val="green"/>
        </w:rPr>
      </w:pPr>
      <w:proofErr w:type="gramStart"/>
      <w:r w:rsidRPr="00DC0B10">
        <w:rPr>
          <w:highlight w:val="green"/>
        </w:rPr>
        <w:t>QAM ,</w:t>
      </w:r>
      <w:proofErr w:type="gramEnd"/>
      <w:r w:rsidRPr="00DC0B10">
        <w:rPr>
          <w:highlight w:val="green"/>
        </w:rPr>
        <w:t xml:space="preserve"> SQPSK, OFDM;</w:t>
      </w:r>
    </w:p>
    <w:p w14:paraId="09D7B1FB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й из ниже следующих вариантов не является стандартом?</w:t>
      </w:r>
    </w:p>
    <w:p w14:paraId="32D39C89" w14:textId="77777777" w:rsidR="00A537FB" w:rsidRDefault="00A537FB" w:rsidP="00A537FB">
      <w:pPr>
        <w:pStyle w:val="a4"/>
        <w:rPr>
          <w:highlight w:val="green"/>
        </w:rPr>
      </w:pPr>
      <w:r>
        <w:rPr>
          <w:highlight w:val="green"/>
          <w:lang w:val="en-US"/>
        </w:rPr>
        <w:t>G</w:t>
      </w:r>
      <w:r w:rsidRPr="00DC0B10">
        <w:rPr>
          <w:highlight w:val="green"/>
        </w:rPr>
        <w:t>SM-333</w:t>
      </w:r>
    </w:p>
    <w:p w14:paraId="7B291001" w14:textId="77777777" w:rsidR="00A537FB" w:rsidRDefault="00A537FB" w:rsidP="00A537FB">
      <w:pPr>
        <w:pStyle w:val="a4"/>
        <w:numPr>
          <w:ilvl w:val="0"/>
          <w:numId w:val="3"/>
        </w:numPr>
      </w:pPr>
      <w:r>
        <w:t>Набор взаимосвязанных и взаимно соединённых радиотехнических элементов</w:t>
      </w:r>
    </w:p>
    <w:p w14:paraId="7157E734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ическая цепь</w:t>
      </w:r>
    </w:p>
    <w:p w14:paraId="544DA502" w14:textId="77777777" w:rsidR="00A537FB" w:rsidRDefault="00A537FB" w:rsidP="00A537FB">
      <w:pPr>
        <w:pStyle w:val="a4"/>
        <w:numPr>
          <w:ilvl w:val="0"/>
          <w:numId w:val="3"/>
        </w:numPr>
      </w:pPr>
      <w:r>
        <w:t>Сколько сигналов подается в модулятор?</w:t>
      </w:r>
    </w:p>
    <w:p w14:paraId="41C025F4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2 сигнала</w:t>
      </w:r>
    </w:p>
    <w:p w14:paraId="037CCE85" w14:textId="77777777" w:rsidR="00A537FB" w:rsidRDefault="00A537FB" w:rsidP="00A537FB">
      <w:pPr>
        <w:pStyle w:val="a4"/>
        <w:numPr>
          <w:ilvl w:val="0"/>
          <w:numId w:val="3"/>
        </w:numPr>
      </w:pPr>
      <w:r>
        <w:t>Программная платформа терминала пользователя?</w:t>
      </w:r>
    </w:p>
    <w:p w14:paraId="660B85BA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Windows 7</w:t>
      </w:r>
    </w:p>
    <w:p w14:paraId="6316205D" w14:textId="77777777" w:rsidR="00A537FB" w:rsidRDefault="00A537FB" w:rsidP="00A537FB">
      <w:pPr>
        <w:pStyle w:val="a4"/>
        <w:numPr>
          <w:ilvl w:val="0"/>
          <w:numId w:val="3"/>
        </w:numPr>
      </w:pPr>
      <w:r>
        <w:t>Покажите параметр импульсного сигнала.</w:t>
      </w:r>
    </w:p>
    <w:p w14:paraId="62E469EC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Скважность</w:t>
      </w:r>
    </w:p>
    <w:p w14:paraId="6FC07047" w14:textId="77777777" w:rsidR="00A537FB" w:rsidRDefault="00A537FB" w:rsidP="00A537FB">
      <w:pPr>
        <w:pStyle w:val="a4"/>
        <w:numPr>
          <w:ilvl w:val="0"/>
          <w:numId w:val="3"/>
        </w:numPr>
      </w:pPr>
      <w:r>
        <w:t>Набор взаимосвязанных и взаимно соединенных радиотехнических элементов выполняющие функцию над сигналами</w:t>
      </w:r>
    </w:p>
    <w:p w14:paraId="44A04310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онное устройства</w:t>
      </w:r>
    </w:p>
    <w:p w14:paraId="53398C9C" w14:textId="77777777" w:rsidR="00A537FB" w:rsidRDefault="00A537FB" w:rsidP="00A537FB">
      <w:pPr>
        <w:pStyle w:val="a4"/>
        <w:numPr>
          <w:ilvl w:val="0"/>
          <w:numId w:val="3"/>
        </w:numPr>
      </w:pPr>
      <w:r>
        <w:t>Вид модуляции современных систем телекоммуникации?</w:t>
      </w:r>
    </w:p>
    <w:p w14:paraId="61D427AB" w14:textId="77777777" w:rsidR="00A537FB" w:rsidRDefault="00A537FB" w:rsidP="00A537FB">
      <w:pPr>
        <w:pStyle w:val="a4"/>
        <w:rPr>
          <w:highlight w:val="green"/>
          <w:lang w:val="en-US"/>
        </w:rPr>
      </w:pPr>
      <w:r w:rsidRPr="00DC0B10">
        <w:rPr>
          <w:highlight w:val="green"/>
          <w:lang w:val="en-US"/>
        </w:rPr>
        <w:t>PSK, MSK, QPSK, SQPSK, QPSK;</w:t>
      </w:r>
    </w:p>
    <w:p w14:paraId="2302B3A6" w14:textId="77777777" w:rsidR="00A537FB" w:rsidRDefault="00A537FB" w:rsidP="00A537FB">
      <w:pPr>
        <w:pStyle w:val="a4"/>
        <w:numPr>
          <w:ilvl w:val="0"/>
          <w:numId w:val="3"/>
        </w:numPr>
      </w:pPr>
      <w:r>
        <w:t>Как выглядит ВАХ нелинейного элемента?</w:t>
      </w:r>
    </w:p>
    <w:p w14:paraId="39B2A9B1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Кривая</w:t>
      </w:r>
    </w:p>
    <w:p w14:paraId="1624C298" w14:textId="77777777" w:rsidR="00A537FB" w:rsidRDefault="00A537FB" w:rsidP="00A537FB">
      <w:pPr>
        <w:pStyle w:val="a4"/>
        <w:numPr>
          <w:ilvl w:val="0"/>
          <w:numId w:val="3"/>
        </w:numPr>
      </w:pPr>
      <w:r>
        <w:t>Частоту сигнала можно понимать, как….</w:t>
      </w:r>
    </w:p>
    <w:p w14:paraId="1B4A0C26" w14:textId="77777777" w:rsidR="00A537FB" w:rsidRDefault="00A537FB" w:rsidP="00A537FB">
      <w:pPr>
        <w:pStyle w:val="a4"/>
        <w:rPr>
          <w:highlight w:val="red"/>
        </w:rPr>
      </w:pPr>
      <w:r w:rsidRPr="00860B44">
        <w:rPr>
          <w:highlight w:val="red"/>
        </w:rPr>
        <w:t>Количество электричество в течении одного секунда</w:t>
      </w:r>
    </w:p>
    <w:p w14:paraId="02C0D9DC" w14:textId="77777777" w:rsidR="00A537FB" w:rsidRDefault="00A537FB" w:rsidP="00A537FB">
      <w:pPr>
        <w:pStyle w:val="a4"/>
        <w:numPr>
          <w:ilvl w:val="0"/>
          <w:numId w:val="3"/>
        </w:numPr>
      </w:pPr>
      <w:r>
        <w:t>Как называют набор формирующихся частот на выходе нелинейного элемента и устройств?</w:t>
      </w:r>
    </w:p>
    <w:p w14:paraId="3B728E69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Спектр</w:t>
      </w:r>
    </w:p>
    <w:p w14:paraId="34CE228C" w14:textId="77777777" w:rsidR="00A537FB" w:rsidRDefault="00A537FB" w:rsidP="00A537FB">
      <w:pPr>
        <w:pStyle w:val="a4"/>
        <w:numPr>
          <w:ilvl w:val="0"/>
          <w:numId w:val="3"/>
        </w:numPr>
      </w:pPr>
      <w:r>
        <w:t>Особенность и график характеристики распространения сигналов и один из параметров антенн систем беспроводной связи?</w:t>
      </w:r>
    </w:p>
    <w:p w14:paraId="63101B84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диаграмма направленности</w:t>
      </w:r>
    </w:p>
    <w:p w14:paraId="7BFC7BCE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й вывод транзистора является выходным?</w:t>
      </w:r>
    </w:p>
    <w:p w14:paraId="20267A69" w14:textId="77777777" w:rsidR="00A537FB" w:rsidRDefault="00A537FB" w:rsidP="00A537FB">
      <w:pPr>
        <w:pStyle w:val="a4"/>
        <w:rPr>
          <w:highlight w:val="green"/>
        </w:rPr>
      </w:pPr>
      <w:r>
        <w:sym w:font="Symbol" w:char="F00C"/>
      </w:r>
      <w:r>
        <w:t xml:space="preserve"> </w:t>
      </w:r>
      <w:r w:rsidRPr="00860B44">
        <w:rPr>
          <w:highlight w:val="green"/>
        </w:rPr>
        <w:t>коллектор;</w:t>
      </w:r>
    </w:p>
    <w:p w14:paraId="7F32C942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е устройство создаёт первичный сигнал?</w:t>
      </w:r>
    </w:p>
    <w:p w14:paraId="5A5FF53E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Микрофон</w:t>
      </w:r>
    </w:p>
    <w:p w14:paraId="2E502690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е устройство используется для устранения ненужного спектра на выходе?</w:t>
      </w:r>
    </w:p>
    <w:p w14:paraId="53E43063" w14:textId="77777777" w:rsidR="00A537FB" w:rsidRDefault="00A537FB" w:rsidP="00A537FB">
      <w:pPr>
        <w:pStyle w:val="a4"/>
        <w:rPr>
          <w:highlight w:val="red"/>
        </w:rPr>
      </w:pPr>
      <w:r w:rsidRPr="00860B44">
        <w:rPr>
          <w:highlight w:val="red"/>
        </w:rPr>
        <w:t>Высокочастотный фильтр</w:t>
      </w:r>
    </w:p>
    <w:p w14:paraId="74212A24" w14:textId="77777777" w:rsidR="00A537FB" w:rsidRDefault="00A537FB" w:rsidP="00A537FB">
      <w:pPr>
        <w:pStyle w:val="a4"/>
        <w:numPr>
          <w:ilvl w:val="0"/>
          <w:numId w:val="3"/>
        </w:numPr>
      </w:pPr>
      <w:r>
        <w:t>Программа, платформа мобильного терминала управляющий всеми функциями и устройствами мобильного терминала пользователя?</w:t>
      </w:r>
    </w:p>
    <w:p w14:paraId="375AA1A9" w14:textId="77777777" w:rsidR="00A537FB" w:rsidRDefault="00A537FB" w:rsidP="00A537FB">
      <w:pPr>
        <w:pStyle w:val="a4"/>
        <w:rPr>
          <w:highlight w:val="green"/>
        </w:rPr>
      </w:pPr>
      <w:proofErr w:type="spellStart"/>
      <w:r w:rsidRPr="00860B44">
        <w:rPr>
          <w:highlight w:val="green"/>
        </w:rPr>
        <w:t>IoS</w:t>
      </w:r>
      <w:proofErr w:type="spellEnd"/>
    </w:p>
    <w:p w14:paraId="2AF8B087" w14:textId="77777777" w:rsidR="00A537FB" w:rsidRDefault="00A537FB" w:rsidP="00A537FB">
      <w:pPr>
        <w:pStyle w:val="a4"/>
      </w:pPr>
    </w:p>
    <w:p w14:paraId="2199069C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е устройство используется для устранения ненужного спектра на выходе? </w:t>
      </w:r>
    </w:p>
    <w:p w14:paraId="069F40CE" w14:textId="77777777" w:rsidR="00A537FB" w:rsidRDefault="00A537FB" w:rsidP="00A537FB">
      <w:pPr>
        <w:pStyle w:val="a4"/>
        <w:ind w:left="1080"/>
      </w:pPr>
      <w:r>
        <w:t xml:space="preserve"> Фильтр нелинейной нагрузки </w:t>
      </w:r>
    </w:p>
    <w:p w14:paraId="2685BFCE" w14:textId="77777777" w:rsidR="00A537FB" w:rsidRDefault="00A537FB" w:rsidP="00A537FB">
      <w:pPr>
        <w:pStyle w:val="a4"/>
        <w:numPr>
          <w:ilvl w:val="0"/>
          <w:numId w:val="4"/>
        </w:numPr>
      </w:pPr>
      <w:r>
        <w:lastRenderedPageBreak/>
        <w:t xml:space="preserve">Программная платформа мобильного терминала управляющий всеми функциями и устройствами мобильного терминала пользователя? </w:t>
      </w:r>
    </w:p>
    <w:p w14:paraId="741C18AD" w14:textId="77777777" w:rsidR="00A537FB" w:rsidRDefault="00A537FB" w:rsidP="00A537FB">
      <w:pPr>
        <w:pStyle w:val="a4"/>
        <w:ind w:left="1080"/>
      </w:pPr>
      <w:proofErr w:type="spellStart"/>
      <w:r>
        <w:t>Android</w:t>
      </w:r>
      <w:proofErr w:type="spellEnd"/>
      <w:r>
        <w:t xml:space="preserve"> </w:t>
      </w:r>
    </w:p>
    <w:p w14:paraId="74EB92B1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й параметр сигнала изменяется в частотной модуляции? </w:t>
      </w:r>
    </w:p>
    <w:p w14:paraId="0C67753C" w14:textId="77777777" w:rsidR="00A537FB" w:rsidRDefault="00A537FB" w:rsidP="00A537FB">
      <w:pPr>
        <w:pStyle w:val="a4"/>
        <w:ind w:left="1080"/>
      </w:pPr>
      <w:r>
        <w:t xml:space="preserve">Частота несущей изменяется в соответствии с модулирующим сигналом </w:t>
      </w:r>
    </w:p>
    <w:p w14:paraId="780925AE" w14:textId="77777777" w:rsidR="00A537FB" w:rsidRDefault="00A537FB" w:rsidP="00A537FB">
      <w:pPr>
        <w:pStyle w:val="a4"/>
        <w:numPr>
          <w:ilvl w:val="0"/>
          <w:numId w:val="4"/>
        </w:numPr>
      </w:pPr>
      <w:proofErr w:type="spellStart"/>
      <w:r>
        <w:t>Матиматический</w:t>
      </w:r>
      <w:proofErr w:type="spellEnd"/>
      <w:r>
        <w:t xml:space="preserve"> закон изменения гармонического сигнала</w:t>
      </w:r>
    </w:p>
    <w:p w14:paraId="11F78ED5" w14:textId="77777777" w:rsidR="00A537FB" w:rsidRDefault="00A537FB" w:rsidP="00A537FB">
      <w:pPr>
        <w:pStyle w:val="a4"/>
        <w:ind w:left="1080"/>
      </w:pPr>
      <w:r>
        <w:t xml:space="preserve"> косинусоида </w:t>
      </w:r>
    </w:p>
    <w:p w14:paraId="612F365A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араметр сигнала </w:t>
      </w:r>
    </w:p>
    <w:p w14:paraId="6B4504A4" w14:textId="77777777" w:rsidR="00A537FB" w:rsidRDefault="00A537FB" w:rsidP="00A537FB">
      <w:pPr>
        <w:pStyle w:val="a4"/>
        <w:ind w:left="1080"/>
      </w:pPr>
      <w:r>
        <w:t>скважность</w:t>
      </w:r>
    </w:p>
    <w:p w14:paraId="51D001A3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араметр сигнала </w:t>
      </w:r>
    </w:p>
    <w:p w14:paraId="33DBA002" w14:textId="77777777" w:rsidR="00A537FB" w:rsidRDefault="00A537FB" w:rsidP="00A537FB">
      <w:pPr>
        <w:pStyle w:val="a4"/>
        <w:ind w:left="1080"/>
      </w:pPr>
      <w:r>
        <w:t xml:space="preserve">Частота </w:t>
      </w:r>
    </w:p>
    <w:p w14:paraId="0B9645BF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Изменение фазы гармонического сигнала означает, это …………. </w:t>
      </w:r>
    </w:p>
    <w:p w14:paraId="1EFE5BC6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Изменение частота</w:t>
      </w:r>
      <w:r>
        <w:t xml:space="preserve"> </w:t>
      </w:r>
    </w:p>
    <w:p w14:paraId="1F1374ED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Набор взаимосвязанных и </w:t>
      </w:r>
      <w:proofErr w:type="spellStart"/>
      <w:r>
        <w:t>взаимосоединенных</w:t>
      </w:r>
      <w:proofErr w:type="spellEnd"/>
      <w:r>
        <w:t xml:space="preserve"> радиотехнических элементов</w:t>
      </w:r>
    </w:p>
    <w:p w14:paraId="48797234" w14:textId="77777777" w:rsidR="00A537FB" w:rsidRDefault="00A537FB" w:rsidP="00A537FB">
      <w:pPr>
        <w:pStyle w:val="a4"/>
        <w:ind w:left="1080"/>
      </w:pPr>
      <w:r>
        <w:t xml:space="preserve">Электрическая цепь </w:t>
      </w:r>
    </w:p>
    <w:p w14:paraId="761F0104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Изменение фазы гармонического сигнала означает, это …………. </w:t>
      </w:r>
    </w:p>
    <w:p w14:paraId="1E76E546" w14:textId="77777777" w:rsidR="00A537FB" w:rsidRDefault="00A537FB" w:rsidP="00A537FB">
      <w:pPr>
        <w:pStyle w:val="a4"/>
        <w:ind w:left="1080"/>
      </w:pPr>
      <w:r>
        <w:t xml:space="preserve">Изменение угла синусоидального сигнала </w:t>
      </w:r>
    </w:p>
    <w:p w14:paraId="52467AC8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Одно из видов сигнала информационной системы? </w:t>
      </w:r>
    </w:p>
    <w:p w14:paraId="74E12804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N-образный сигнал</w:t>
      </w:r>
      <w:r>
        <w:t xml:space="preserve"> </w:t>
      </w:r>
    </w:p>
    <w:p w14:paraId="7CC907BA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называем систем и набор устройств используемые для передачи информаций уплотненными каналами? </w:t>
      </w:r>
    </w:p>
    <w:p w14:paraId="473A6886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Модуляция данных</w:t>
      </w:r>
      <w:r>
        <w:t xml:space="preserve"> </w:t>
      </w:r>
    </w:p>
    <w:p w14:paraId="26C8C38F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Что </w:t>
      </w:r>
      <w:proofErr w:type="gramStart"/>
      <w:r>
        <w:t>понимается</w:t>
      </w:r>
      <w:proofErr w:type="gramEnd"/>
      <w:r>
        <w:t xml:space="preserve"> когда речь идет о радиотехническом нелинейном элементе? </w:t>
      </w:r>
    </w:p>
    <w:p w14:paraId="7F03077B" w14:textId="77777777" w:rsidR="00A537FB" w:rsidRDefault="00A537FB" w:rsidP="00A537FB">
      <w:pPr>
        <w:pStyle w:val="a4"/>
        <w:ind w:left="1080"/>
      </w:pPr>
      <w:r>
        <w:t xml:space="preserve">радиотехнический элемент с нелинейным отношением тока и напряжения </w:t>
      </w:r>
    </w:p>
    <w:p w14:paraId="32430547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На каком устройстве генерирует колебании </w:t>
      </w:r>
    </w:p>
    <w:p w14:paraId="502E378E" w14:textId="77777777" w:rsidR="00A537FB" w:rsidRDefault="00A537FB" w:rsidP="00A537FB">
      <w:pPr>
        <w:pStyle w:val="a4"/>
        <w:ind w:left="1080"/>
      </w:pPr>
      <w:r>
        <w:t xml:space="preserve">В резонансном контуре генератора </w:t>
      </w:r>
    </w:p>
    <w:p w14:paraId="1816165C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й метод уплотнения использует системы с TDMA? </w:t>
      </w:r>
    </w:p>
    <w:p w14:paraId="22647DBF" w14:textId="77777777" w:rsidR="00A537FB" w:rsidRDefault="00A537FB" w:rsidP="00A537FB">
      <w:pPr>
        <w:pStyle w:val="a4"/>
        <w:ind w:left="1080"/>
      </w:pPr>
      <w:r>
        <w:t xml:space="preserve">уплотнения каналов во времени </w:t>
      </w:r>
    </w:p>
    <w:p w14:paraId="0438D651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Системная программа мобильного терминала управляющий всеми функциями и устройствами терминала пользователя? </w:t>
      </w:r>
    </w:p>
    <w:p w14:paraId="1382914F" w14:textId="77777777" w:rsidR="00A537FB" w:rsidRDefault="00A537FB" w:rsidP="00A537FB">
      <w:pPr>
        <w:pStyle w:val="a4"/>
        <w:ind w:left="1080"/>
      </w:pPr>
      <w:r>
        <w:t xml:space="preserve">Windows </w:t>
      </w:r>
      <w:proofErr w:type="spellStart"/>
      <w:r>
        <w:t>mobile</w:t>
      </w:r>
      <w:proofErr w:type="spellEnd"/>
      <w:r>
        <w:t xml:space="preserve"> </w:t>
      </w:r>
    </w:p>
    <w:p w14:paraId="130D39CD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выделяют спектров из определенного диапазона? </w:t>
      </w:r>
    </w:p>
    <w:p w14:paraId="7D6F267D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с помощью транзисторов</w:t>
      </w:r>
      <w:r>
        <w:t xml:space="preserve"> </w:t>
      </w:r>
    </w:p>
    <w:p w14:paraId="2C249261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Вид изменение сигнала амплитудного модулятора – </w:t>
      </w:r>
    </w:p>
    <w:p w14:paraId="12106E94" w14:textId="77777777" w:rsidR="00A537FB" w:rsidRDefault="00A537FB" w:rsidP="00A537FB">
      <w:pPr>
        <w:pStyle w:val="a4"/>
        <w:ind w:left="1080"/>
      </w:pPr>
      <w:r>
        <w:t xml:space="preserve">Изменение амплитуды несущей частоты </w:t>
      </w:r>
    </w:p>
    <w:p w14:paraId="1B6EE75A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выглядит вольт амперная характеристика линейного элемента? </w:t>
      </w:r>
    </w:p>
    <w:p w14:paraId="08AE3B65" w14:textId="77777777" w:rsidR="00A537FB" w:rsidRDefault="00A537FB" w:rsidP="00A537FB">
      <w:pPr>
        <w:pStyle w:val="a4"/>
        <w:ind w:left="1080"/>
      </w:pPr>
      <w:r>
        <w:t xml:space="preserve"> прямая линия </w:t>
      </w:r>
    </w:p>
    <w:p w14:paraId="1F29410C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Что понимается под ВАХ нелинейного элемента, это ........ </w:t>
      </w:r>
    </w:p>
    <w:p w14:paraId="0CB13B69" w14:textId="77777777" w:rsidR="00A537FB" w:rsidRDefault="00A537FB" w:rsidP="00A537FB">
      <w:pPr>
        <w:pStyle w:val="a4"/>
        <w:ind w:left="1080"/>
      </w:pPr>
      <w:r>
        <w:t xml:space="preserve">Зависимость тока от напряжения </w:t>
      </w:r>
    </w:p>
    <w:p w14:paraId="0640DAA7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ринцип изменения сигнала амплитудного модулятора – это </w:t>
      </w:r>
    </w:p>
    <w:p w14:paraId="0110F24B" w14:textId="77777777" w:rsidR="00A537FB" w:rsidRDefault="00A537FB" w:rsidP="00A537FB">
      <w:pPr>
        <w:pStyle w:val="a4"/>
        <w:ind w:left="1080"/>
      </w:pPr>
      <w:r>
        <w:t xml:space="preserve"> Изменение амплитуды несущей частоты</w:t>
      </w:r>
    </w:p>
    <w:p w14:paraId="022BCE83" w14:textId="77777777" w:rsidR="00A537FB" w:rsidRDefault="00A537FB" w:rsidP="00A537FB">
      <w:pPr>
        <w:ind w:left="720"/>
      </w:pPr>
      <w:r>
        <w:t>1. Физическое значение и смысл сигнала означает ……</w:t>
      </w:r>
      <w:proofErr w:type="gramStart"/>
      <w:r>
        <w:t>…….</w:t>
      </w:r>
      <w:proofErr w:type="gramEnd"/>
      <w:r>
        <w:t>. .</w:t>
      </w:r>
    </w:p>
    <w:p w14:paraId="659E31F5" w14:textId="77777777" w:rsidR="00A537FB" w:rsidRDefault="00A537FB" w:rsidP="00A537FB">
      <w:pPr>
        <w:ind w:left="720"/>
      </w:pPr>
      <w:r>
        <w:t xml:space="preserve"> колебание электрического напряжения</w:t>
      </w:r>
    </w:p>
    <w:p w14:paraId="00EF7C74" w14:textId="77777777" w:rsidR="00A537FB" w:rsidRDefault="00A537FB" w:rsidP="00A537FB">
      <w:pPr>
        <w:ind w:left="720"/>
      </w:pPr>
      <w:r>
        <w:t>2. Какой из ниже следующих вариантов не является стандартом?</w:t>
      </w:r>
    </w:p>
    <w:p w14:paraId="7E861D58" w14:textId="77777777" w:rsidR="00A537FB" w:rsidRDefault="00A537FB" w:rsidP="00A537FB">
      <w:pPr>
        <w:ind w:left="720"/>
      </w:pPr>
      <w:r>
        <w:t xml:space="preserve"> GSM-901</w:t>
      </w:r>
    </w:p>
    <w:p w14:paraId="7A20A371" w14:textId="77777777" w:rsidR="00A537FB" w:rsidRDefault="00A537FB" w:rsidP="00A537FB">
      <w:pPr>
        <w:ind w:left="720"/>
      </w:pPr>
      <w:r>
        <w:t>3. Физическое значение и смысл генерации постоянного тока</w:t>
      </w:r>
    </w:p>
    <w:p w14:paraId="512B0FC6" w14:textId="77777777" w:rsidR="00A537FB" w:rsidRDefault="00A537FB" w:rsidP="00A537FB">
      <w:pPr>
        <w:ind w:left="720"/>
      </w:pPr>
      <w:r>
        <w:lastRenderedPageBreak/>
        <w:t xml:space="preserve"> батареи</w:t>
      </w:r>
    </w:p>
    <w:p w14:paraId="7C090428" w14:textId="77777777" w:rsidR="00A537FB" w:rsidRDefault="00A537FB" w:rsidP="00A537FB">
      <w:pPr>
        <w:ind w:left="720"/>
      </w:pPr>
      <w:r>
        <w:t>4. Частота сигнала можно понимать как….</w:t>
      </w:r>
    </w:p>
    <w:p w14:paraId="00F15B96" w14:textId="77777777" w:rsidR="00A537FB" w:rsidRDefault="00A537FB" w:rsidP="00A537FB">
      <w:pPr>
        <w:ind w:left="720"/>
      </w:pPr>
      <w:r>
        <w:t xml:space="preserve"> Количество колебаний электрического тока в течении одного секунда</w:t>
      </w:r>
    </w:p>
    <w:p w14:paraId="46533015" w14:textId="77777777" w:rsidR="00A537FB" w:rsidRDefault="00A537FB" w:rsidP="00A537FB">
      <w:pPr>
        <w:ind w:left="720"/>
      </w:pPr>
      <w:r>
        <w:t>5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0685E04" w14:textId="77777777" w:rsidR="00A537FB" w:rsidRDefault="00A537FB" w:rsidP="00A537FB">
      <w:pPr>
        <w:ind w:left="720"/>
      </w:pPr>
      <w:r>
        <w:t xml:space="preserve"> </w:t>
      </w:r>
      <w:proofErr w:type="spellStart"/>
      <w:r>
        <w:t>Android</w:t>
      </w:r>
      <w:proofErr w:type="spellEnd"/>
    </w:p>
    <w:p w14:paraId="3EEB69DD" w14:textId="77777777" w:rsidR="00A537FB" w:rsidRDefault="00A537FB" w:rsidP="00A537FB">
      <w:pPr>
        <w:ind w:left="720"/>
      </w:pPr>
      <w:r>
        <w:t>6. Одно из видов сигнала информационной системы?</w:t>
      </w:r>
    </w:p>
    <w:p w14:paraId="684915C8" w14:textId="77777777" w:rsidR="00A537FB" w:rsidRDefault="00A537FB" w:rsidP="00A537FB">
      <w:pPr>
        <w:ind w:left="720"/>
      </w:pPr>
      <w:r>
        <w:t xml:space="preserve"> пилообразный сигнал</w:t>
      </w:r>
    </w:p>
    <w:p w14:paraId="56D5815B" w14:textId="77777777" w:rsidR="00A537FB" w:rsidRDefault="00A537FB" w:rsidP="00A537FB">
      <w:pPr>
        <w:ind w:left="720"/>
      </w:pPr>
      <w:r>
        <w:t xml:space="preserve">7. В какой точке системы связи помехи будут оказывать наибольшее влияние на сигнал </w:t>
      </w:r>
      <w:proofErr w:type="spellStart"/>
      <w:r>
        <w:t>ситеме</w:t>
      </w:r>
      <w:proofErr w:type="spellEnd"/>
      <w:r>
        <w:t xml:space="preserve"> связи</w:t>
      </w:r>
    </w:p>
    <w:p w14:paraId="57D068E2" w14:textId="77777777" w:rsidR="00A537FB" w:rsidRDefault="00A537FB" w:rsidP="00A537FB">
      <w:pPr>
        <w:ind w:left="720"/>
      </w:pPr>
      <w:r>
        <w:t xml:space="preserve"> в канале связи</w:t>
      </w:r>
    </w:p>
    <w:p w14:paraId="7154845C" w14:textId="77777777" w:rsidR="00A537FB" w:rsidRDefault="00A537FB" w:rsidP="00A537FB">
      <w:pPr>
        <w:ind w:left="720"/>
      </w:pPr>
      <w:r>
        <w:t>8. Один из стандартов канального кодирования?</w:t>
      </w:r>
    </w:p>
    <w:p w14:paraId="5266AA97" w14:textId="77777777" w:rsidR="00A537FB" w:rsidRDefault="00A537FB" w:rsidP="00A537FB">
      <w:pPr>
        <w:ind w:left="720"/>
      </w:pPr>
      <w:r>
        <w:t xml:space="preserve"> WCDMA</w:t>
      </w:r>
    </w:p>
    <w:p w14:paraId="47AB55B8" w14:textId="77777777" w:rsidR="00A537FB" w:rsidRDefault="00A537FB" w:rsidP="00A537FB">
      <w:pPr>
        <w:ind w:left="720"/>
      </w:pPr>
      <w:r>
        <w:t>9. Стандарт канального кодирования?</w:t>
      </w:r>
    </w:p>
    <w:p w14:paraId="13045F25" w14:textId="77777777" w:rsidR="00A537FB" w:rsidRDefault="00A537FB" w:rsidP="00A537FB">
      <w:pPr>
        <w:ind w:left="720"/>
      </w:pPr>
      <w:r>
        <w:t xml:space="preserve"> CDMA</w:t>
      </w:r>
    </w:p>
    <w:p w14:paraId="29C2C61D" w14:textId="77777777" w:rsidR="00A537FB" w:rsidRDefault="00A537FB" w:rsidP="00A537FB">
      <w:pPr>
        <w:ind w:left="720"/>
      </w:pPr>
      <w:r>
        <w:t>10. Параметр сигнала</w:t>
      </w:r>
    </w:p>
    <w:p w14:paraId="30371ECD" w14:textId="77777777" w:rsidR="00A537FB" w:rsidRDefault="00A537FB" w:rsidP="00A537FB">
      <w:pPr>
        <w:ind w:left="720"/>
      </w:pPr>
      <w:r>
        <w:t xml:space="preserve"> Частота</w:t>
      </w:r>
    </w:p>
    <w:p w14:paraId="4DA57743" w14:textId="77777777" w:rsidR="00A537FB" w:rsidRDefault="00A537FB" w:rsidP="00A537FB">
      <w:pPr>
        <w:ind w:left="720"/>
      </w:pPr>
      <w:r>
        <w:t>11. Что определяет основу сети WLAN:</w:t>
      </w:r>
    </w:p>
    <w:p w14:paraId="5FDD288B" w14:textId="77777777" w:rsidR="00A537FB" w:rsidRDefault="00A537FB" w:rsidP="00A537FB">
      <w:pPr>
        <w:ind w:left="720"/>
      </w:pPr>
      <w:r>
        <w:t xml:space="preserve"> Беспроводная сеть</w:t>
      </w:r>
    </w:p>
    <w:p w14:paraId="42694938" w14:textId="77777777" w:rsidR="00A537FB" w:rsidRDefault="00A537FB" w:rsidP="00A537FB">
      <w:pPr>
        <w:ind w:left="720"/>
      </w:pPr>
      <w:r>
        <w:t>12. На каком устройстве даёт колебание тока (напряжения)?</w:t>
      </w:r>
    </w:p>
    <w:p w14:paraId="5C2AB253" w14:textId="77777777" w:rsidR="00A537FB" w:rsidRDefault="00A537FB" w:rsidP="00A537FB">
      <w:pPr>
        <w:ind w:left="720"/>
      </w:pPr>
      <w:r>
        <w:t xml:space="preserve"> В резонансном контуре</w:t>
      </w:r>
    </w:p>
    <w:p w14:paraId="6D07F0D8" w14:textId="77777777" w:rsidR="00A537FB" w:rsidRDefault="00A537FB" w:rsidP="00A537FB">
      <w:pPr>
        <w:ind w:left="720"/>
      </w:pPr>
      <w:r>
        <w:t>13. Покажите значение и смысл преобразования сигнала</w:t>
      </w:r>
    </w:p>
    <w:p w14:paraId="64AF6E60" w14:textId="77777777" w:rsidR="00A537FB" w:rsidRDefault="00A537FB" w:rsidP="00A537FB">
      <w:pPr>
        <w:ind w:left="720"/>
      </w:pPr>
      <w:r>
        <w:t xml:space="preserve"> перенос спектра в другую область диапазона</w:t>
      </w:r>
    </w:p>
    <w:p w14:paraId="392A45E5" w14:textId="77777777" w:rsidR="00A537FB" w:rsidRDefault="00A537FB" w:rsidP="00A537FB">
      <w:pPr>
        <w:ind w:left="720"/>
      </w:pPr>
      <w:r>
        <w:t>14. Какой параметр сигнала изменяется в частотной модуляции?</w:t>
      </w:r>
    </w:p>
    <w:p w14:paraId="25C8470C" w14:textId="77777777" w:rsidR="00A537FB" w:rsidRDefault="00A537FB" w:rsidP="00A537FB">
      <w:pPr>
        <w:ind w:left="720"/>
      </w:pPr>
      <w:r>
        <w:t xml:space="preserve"> Частота несущей изменяется в соответствии с модулирующим сигналом</w:t>
      </w:r>
    </w:p>
    <w:p w14:paraId="0F5A5D92" w14:textId="77777777" w:rsidR="00A537FB" w:rsidRDefault="00A537FB" w:rsidP="00A537FB">
      <w:pPr>
        <w:ind w:left="720"/>
      </w:pPr>
      <w:r>
        <w:t>15. Код компьютерной сети системы, это?</w:t>
      </w:r>
    </w:p>
    <w:p w14:paraId="18C46516" w14:textId="77777777" w:rsidR="00A537FB" w:rsidRDefault="00A537FB" w:rsidP="00A537FB">
      <w:pPr>
        <w:ind w:left="720"/>
      </w:pPr>
      <w:r>
        <w:t xml:space="preserve"> набор последовательных импульсов в виде протоколов</w:t>
      </w:r>
    </w:p>
    <w:p w14:paraId="4166B590" w14:textId="77777777" w:rsidR="00A537FB" w:rsidRDefault="00A537FB" w:rsidP="00A537FB">
      <w:pPr>
        <w:ind w:left="720"/>
      </w:pPr>
      <w:r>
        <w:t>16. Какое устройство используется для устранения ненужного спектра на выходе?</w:t>
      </w:r>
    </w:p>
    <w:p w14:paraId="1C503479" w14:textId="77777777" w:rsidR="00A537FB" w:rsidRDefault="00A537FB" w:rsidP="00A537FB">
      <w:pPr>
        <w:ind w:left="720"/>
      </w:pPr>
      <w:r>
        <w:lastRenderedPageBreak/>
        <w:t xml:space="preserve"> Полосовой фильтр</w:t>
      </w:r>
    </w:p>
    <w:p w14:paraId="4BF9D3A8" w14:textId="77777777" w:rsidR="00A537FB" w:rsidRDefault="00A537FB" w:rsidP="00A537FB">
      <w:pPr>
        <w:ind w:left="720"/>
      </w:pPr>
      <w:r>
        <w:t>17. Особенность и параметр антенн систем радиосвязи?</w:t>
      </w:r>
    </w:p>
    <w:p w14:paraId="4A39BBBB" w14:textId="77777777" w:rsidR="00A537FB" w:rsidRDefault="00A537FB" w:rsidP="00A537FB">
      <w:pPr>
        <w:ind w:left="720"/>
      </w:pPr>
      <w:r>
        <w:t xml:space="preserve"> диаграмма направленности</w:t>
      </w:r>
    </w:p>
    <w:p w14:paraId="23E3DDC3" w14:textId="77777777" w:rsidR="00A537FB" w:rsidRDefault="00A537FB" w:rsidP="00A537FB">
      <w:pPr>
        <w:ind w:left="720"/>
      </w:pPr>
      <w:r>
        <w:t>18. Принцип изменения сигнала амплитудного модулятора – это</w:t>
      </w:r>
    </w:p>
    <w:p w14:paraId="77BF39BC" w14:textId="77777777" w:rsidR="00A537FB" w:rsidRDefault="00A537FB" w:rsidP="00A537FB">
      <w:pPr>
        <w:ind w:left="720"/>
      </w:pPr>
      <w:r>
        <w:t xml:space="preserve"> Уменьшение амплитуды несущей высокочастотной колебаний</w:t>
      </w:r>
    </w:p>
    <w:p w14:paraId="7E16CE77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4BFB9E18" w14:textId="77777777" w:rsidR="00A537FB" w:rsidRDefault="00A537FB" w:rsidP="00A537FB">
      <w:pPr>
        <w:ind w:left="720"/>
      </w:pPr>
      <w:r>
        <w:t>19. Вид изменение сигнала амплитудного модулятора –</w:t>
      </w:r>
    </w:p>
    <w:p w14:paraId="0EECEA18" w14:textId="77777777" w:rsidR="00A537FB" w:rsidRDefault="00A537FB" w:rsidP="00A537FB">
      <w:pPr>
        <w:ind w:left="720"/>
      </w:pPr>
      <w:r>
        <w:t xml:space="preserve"> Изменение амплитуды несущей частоты</w:t>
      </w:r>
    </w:p>
    <w:p w14:paraId="31DD595C" w14:textId="77777777" w:rsidR="00A537FB" w:rsidRDefault="00A537FB" w:rsidP="00A537FB">
      <w:pPr>
        <w:ind w:left="720"/>
      </w:pPr>
      <w:r>
        <w:t xml:space="preserve">20. Программная платформа терминала оконечного устройства </w:t>
      </w:r>
      <w:proofErr w:type="gramStart"/>
      <w:r>
        <w:t>телекоммуникации ?</w:t>
      </w:r>
      <w:proofErr w:type="gramEnd"/>
    </w:p>
    <w:p w14:paraId="13B9F292" w14:textId="77777777" w:rsidR="00A537FB" w:rsidRDefault="00A537FB" w:rsidP="00A537FB">
      <w:pPr>
        <w:ind w:left="720"/>
      </w:pPr>
      <w:r>
        <w:t xml:space="preserve"> Windows</w:t>
      </w:r>
    </w:p>
    <w:p w14:paraId="5F9B7DD7" w14:textId="77777777" w:rsidR="00A537FB" w:rsidRDefault="00A537FB" w:rsidP="00A537FB">
      <w:pPr>
        <w:ind w:left="720"/>
      </w:pPr>
      <w:r>
        <w:t>1. Вид изменение сигнала амплитудного модулятора – это……</w:t>
      </w:r>
    </w:p>
    <w:p w14:paraId="6B3780C9" w14:textId="77777777" w:rsidR="00A537FB" w:rsidRDefault="00A537FB" w:rsidP="00A537FB">
      <w:pPr>
        <w:ind w:left="720"/>
      </w:pPr>
      <w:r>
        <w:t xml:space="preserve"> Усиление фазу несущих и полезных сигналов</w:t>
      </w:r>
    </w:p>
    <w:p w14:paraId="4B549D80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082B025B" w14:textId="77777777" w:rsidR="00A537FB" w:rsidRDefault="00A537FB" w:rsidP="00A537FB">
      <w:pPr>
        <w:ind w:left="720"/>
      </w:pPr>
      <w:r>
        <w:t>2. Набор взаимосвязанных и взаимно соединенных радиотехнических элементов выполняющие функцию над сигналами</w:t>
      </w:r>
    </w:p>
    <w:p w14:paraId="75062224" w14:textId="77777777" w:rsidR="00A537FB" w:rsidRDefault="00A537FB" w:rsidP="00A537FB">
      <w:pPr>
        <w:ind w:left="720"/>
      </w:pPr>
      <w:r>
        <w:t xml:space="preserve"> Электронное устройства</w:t>
      </w:r>
    </w:p>
    <w:p w14:paraId="0758AB0E" w14:textId="77777777" w:rsidR="00A537FB" w:rsidRDefault="00A537FB" w:rsidP="00A537FB">
      <w:pPr>
        <w:ind w:left="720"/>
      </w:pPr>
      <w:r>
        <w:t xml:space="preserve">3. </w:t>
      </w:r>
      <w:proofErr w:type="gramStart"/>
      <w:r>
        <w:t>При коэффициент</w:t>
      </w:r>
      <w:proofErr w:type="gramEnd"/>
      <w: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6FA6E1D2" w14:textId="77777777" w:rsidR="00A537FB" w:rsidRDefault="00A537FB" w:rsidP="00A537FB">
      <w:pPr>
        <w:ind w:left="720"/>
      </w:pPr>
      <w:r>
        <w:t xml:space="preserve"> От -(1-</w:t>
      </w:r>
      <w:proofErr w:type="gramStart"/>
      <w:r>
        <w:t>m)U</w:t>
      </w:r>
      <w:proofErr w:type="gramEnd"/>
      <w:r>
        <w:t xml:space="preserve"> до +(1+m)U</w:t>
      </w:r>
    </w:p>
    <w:p w14:paraId="703215CB" w14:textId="77777777" w:rsidR="00A537FB" w:rsidRDefault="00A537FB" w:rsidP="00A537FB">
      <w:pPr>
        <w:ind w:left="720"/>
      </w:pPr>
      <w:r>
        <w:t xml:space="preserve">4. Вид модуляции современных систем </w:t>
      </w:r>
      <w:proofErr w:type="spellStart"/>
      <w:r>
        <w:t>телекоммуникции</w:t>
      </w:r>
      <w:proofErr w:type="spellEnd"/>
      <w:r>
        <w:t>?</w:t>
      </w:r>
    </w:p>
    <w:p w14:paraId="4C7B0B26" w14:textId="77777777" w:rsidR="00A537FB" w:rsidRDefault="00A537FB" w:rsidP="00A537FB">
      <w:pPr>
        <w:ind w:left="720"/>
      </w:pPr>
      <w:r>
        <w:t xml:space="preserve"> </w:t>
      </w:r>
      <w:proofErr w:type="gramStart"/>
      <w:r>
        <w:t>QAM ,</w:t>
      </w:r>
      <w:proofErr w:type="gramEnd"/>
      <w:r>
        <w:t xml:space="preserve"> SQPSK, OFDM;</w:t>
      </w:r>
    </w:p>
    <w:p w14:paraId="27679B21" w14:textId="77777777" w:rsidR="00A537FB" w:rsidRDefault="00A537FB" w:rsidP="00A537FB">
      <w:pPr>
        <w:ind w:left="720"/>
      </w:pPr>
      <w:r>
        <w:t>5. Вид модуляции современных систем телекоммуникации?</w:t>
      </w:r>
    </w:p>
    <w:p w14:paraId="4CB71129" w14:textId="77777777" w:rsidR="00A537FB" w:rsidRPr="008A4597" w:rsidRDefault="00A537FB" w:rsidP="00A537FB">
      <w:pPr>
        <w:ind w:left="720"/>
        <w:rPr>
          <w:lang w:val="en-US"/>
        </w:rPr>
      </w:pPr>
      <w:r>
        <w:t xml:space="preserve"> </w:t>
      </w:r>
      <w:r w:rsidRPr="008A4597">
        <w:rPr>
          <w:lang w:val="en-US"/>
        </w:rPr>
        <w:t>PSK, MSK, QPSK, SQPSK, QPSK;</w:t>
      </w:r>
    </w:p>
    <w:p w14:paraId="261A395F" w14:textId="77777777" w:rsidR="00A537FB" w:rsidRDefault="00A537FB" w:rsidP="00A537FB">
      <w:pPr>
        <w:ind w:left="720"/>
      </w:pPr>
      <w:r>
        <w:t>6. Набор взаимосвязанных и взаимно-соединенных радиотехнических элементов</w:t>
      </w:r>
    </w:p>
    <w:p w14:paraId="5717C56E" w14:textId="77777777" w:rsidR="00A537FB" w:rsidRDefault="00A537FB" w:rsidP="00A537FB">
      <w:pPr>
        <w:ind w:left="720"/>
      </w:pPr>
      <w:r>
        <w:t xml:space="preserve"> электронное устройства</w:t>
      </w:r>
    </w:p>
    <w:p w14:paraId="45FDF795" w14:textId="77777777" w:rsidR="00A537FB" w:rsidRDefault="00A537FB" w:rsidP="00A537FB">
      <w:pPr>
        <w:ind w:left="720"/>
      </w:pPr>
      <w:r>
        <w:t>7. Частоту сигнала можно понимать, как….</w:t>
      </w:r>
    </w:p>
    <w:p w14:paraId="3B0FFB2D" w14:textId="77777777" w:rsidR="00A537FB" w:rsidRDefault="00A537FB" w:rsidP="00A537FB">
      <w:pPr>
        <w:ind w:left="720"/>
      </w:pPr>
      <w:r>
        <w:t xml:space="preserve"> Количество колебаний электрического тока в течении одного секунда</w:t>
      </w:r>
    </w:p>
    <w:p w14:paraId="6F23C456" w14:textId="77777777" w:rsidR="00A537FB" w:rsidRDefault="00A537FB" w:rsidP="00A537FB">
      <w:pPr>
        <w:ind w:left="720"/>
      </w:pPr>
      <w:r>
        <w:lastRenderedPageBreak/>
        <w:t>8. Изменение фазы гармонического сигнала означает, что это ……</w:t>
      </w:r>
      <w:proofErr w:type="gramStart"/>
      <w:r>
        <w:t>…….</w:t>
      </w:r>
      <w:proofErr w:type="gramEnd"/>
      <w:r>
        <w:t>?</w:t>
      </w:r>
    </w:p>
    <w:p w14:paraId="4A301306" w14:textId="77777777" w:rsidR="00A537FB" w:rsidRDefault="00A537FB" w:rsidP="00A537FB">
      <w:pPr>
        <w:ind w:left="720"/>
      </w:pPr>
      <w:r>
        <w:t xml:space="preserve"> Изменение частота несущий</w:t>
      </w:r>
    </w:p>
    <w:p w14:paraId="3156A9B8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64B9B7D5" w14:textId="77777777" w:rsidR="00A537FB" w:rsidRDefault="00A537FB" w:rsidP="00A537FB">
      <w:pPr>
        <w:ind w:left="720"/>
      </w:pPr>
      <w:r>
        <w:t>9. Набор взаимосвязанных и взаимно соединённых радиотехнических элементов</w:t>
      </w:r>
    </w:p>
    <w:p w14:paraId="43CE44DD" w14:textId="77777777" w:rsidR="00A537FB" w:rsidRDefault="00A537FB" w:rsidP="00A537FB">
      <w:pPr>
        <w:ind w:left="720"/>
      </w:pPr>
      <w:r>
        <w:t xml:space="preserve"> Электрическая цепь</w:t>
      </w:r>
    </w:p>
    <w:p w14:paraId="5B34ADFF" w14:textId="77777777" w:rsidR="00A537FB" w:rsidRDefault="00A537FB" w:rsidP="00A537FB">
      <w:pPr>
        <w:ind w:left="720"/>
      </w:pPr>
      <w:r>
        <w:t>10. С помощью какого устройство выделяют спектров из определенного диапазона?</w:t>
      </w:r>
    </w:p>
    <w:p w14:paraId="0F03F611" w14:textId="77777777" w:rsidR="00A537FB" w:rsidRDefault="00A537FB" w:rsidP="00A537FB">
      <w:pPr>
        <w:ind w:left="720"/>
      </w:pPr>
      <w:r>
        <w:t xml:space="preserve"> с помощью разных фильтров</w:t>
      </w:r>
    </w:p>
    <w:p w14:paraId="2603A944" w14:textId="77777777" w:rsidR="00A537FB" w:rsidRDefault="00A537FB" w:rsidP="00A537FB">
      <w:pPr>
        <w:ind w:left="720"/>
      </w:pPr>
      <w:r>
        <w:t>11. Сколько сигналов подается в модулятор?</w:t>
      </w:r>
    </w:p>
    <w:p w14:paraId="75816D4B" w14:textId="77777777" w:rsidR="00A537FB" w:rsidRDefault="00A537FB" w:rsidP="00A537FB">
      <w:pPr>
        <w:ind w:left="720"/>
      </w:pPr>
      <w:r>
        <w:t xml:space="preserve"> 1 сигнал</w:t>
      </w:r>
    </w:p>
    <w:p w14:paraId="014ABD0D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2B43574B" w14:textId="77777777" w:rsidR="00A537FB" w:rsidRDefault="00A537FB" w:rsidP="00A537FB">
      <w:pPr>
        <w:ind w:left="720"/>
      </w:pPr>
      <w:r>
        <w:t>12. Какое устройство используется для устранения ненужного спектра на выходе?</w:t>
      </w:r>
    </w:p>
    <w:p w14:paraId="51789B3B" w14:textId="77777777" w:rsidR="00A537FB" w:rsidRDefault="00A537FB" w:rsidP="00A537FB">
      <w:pPr>
        <w:ind w:left="720"/>
      </w:pPr>
      <w:r>
        <w:t xml:space="preserve"> Полосовой фильтр</w:t>
      </w:r>
    </w:p>
    <w:p w14:paraId="1AE81A9D" w14:textId="77777777" w:rsidR="00A537FB" w:rsidRDefault="00A537FB" w:rsidP="00A537FB">
      <w:pPr>
        <w:ind w:left="720"/>
      </w:pPr>
      <w:r>
        <w:t>13. Какой параметр сигнала изменяется в частотной модуляции?</w:t>
      </w:r>
    </w:p>
    <w:p w14:paraId="5551B1AE" w14:textId="77777777" w:rsidR="00A537FB" w:rsidRDefault="00A537FB" w:rsidP="00A537FB">
      <w:pPr>
        <w:ind w:left="720"/>
      </w:pPr>
      <w:r>
        <w:t xml:space="preserve"> Частота несущей изменяется в соответствии с модулирующим сигналом</w:t>
      </w:r>
    </w:p>
    <w:p w14:paraId="3A1A4657" w14:textId="77777777" w:rsidR="00A537FB" w:rsidRDefault="00A537FB" w:rsidP="00A537FB">
      <w:pPr>
        <w:ind w:left="720"/>
      </w:pPr>
      <w:r>
        <w:t>14. На каком устройстве даёт колебание тока (напряжения)?</w:t>
      </w:r>
    </w:p>
    <w:p w14:paraId="1D094130" w14:textId="77777777" w:rsidR="00A537FB" w:rsidRDefault="00A537FB" w:rsidP="00A537FB">
      <w:pPr>
        <w:ind w:left="720"/>
      </w:pPr>
      <w:r>
        <w:t xml:space="preserve"> В резонансном контуре</w:t>
      </w:r>
    </w:p>
    <w:p w14:paraId="07169027" w14:textId="77777777" w:rsidR="00A537FB" w:rsidRDefault="00A537FB" w:rsidP="00A537FB">
      <w:pPr>
        <w:ind w:left="720"/>
      </w:pPr>
      <w:r>
        <w:t>15. Резонансный контур LC в частотном детекторе используется для ...........</w:t>
      </w:r>
    </w:p>
    <w:p w14:paraId="07A4E71D" w14:textId="77777777" w:rsidR="00A537FB" w:rsidRDefault="00A537FB" w:rsidP="00A537FB">
      <w:pPr>
        <w:ind w:left="720"/>
      </w:pPr>
      <w:r>
        <w:t xml:space="preserve"> преобразование частотно-модулированного сигнала в амплитудно-модулированный сигнал</w:t>
      </w:r>
    </w:p>
    <w:p w14:paraId="5C42E6D3" w14:textId="77777777" w:rsidR="00A537FB" w:rsidRDefault="00A537FB" w:rsidP="00A537FB">
      <w:pPr>
        <w:ind w:left="720"/>
      </w:pPr>
      <w:r>
        <w:t>16. Покажите параметр импульсного сигнала.</w:t>
      </w:r>
    </w:p>
    <w:p w14:paraId="0D9E1BB3" w14:textId="77777777" w:rsidR="00A537FB" w:rsidRDefault="00A537FB" w:rsidP="00A537FB">
      <w:pPr>
        <w:ind w:left="720"/>
      </w:pPr>
      <w:r>
        <w:t xml:space="preserve"> скважность</w:t>
      </w:r>
    </w:p>
    <w:p w14:paraId="05995CDA" w14:textId="77777777" w:rsidR="00A537FB" w:rsidRDefault="00A537FB" w:rsidP="00A537FB">
      <w:pPr>
        <w:ind w:left="720"/>
      </w:pPr>
      <w:r>
        <w:t>17. Изменение фазы гармонического сигнала означает, это ………….</w:t>
      </w:r>
    </w:p>
    <w:p w14:paraId="678BBADC" w14:textId="77777777" w:rsidR="00A537FB" w:rsidRDefault="00A537FB" w:rsidP="00A537FB">
      <w:pPr>
        <w:ind w:left="720"/>
      </w:pPr>
      <w:r>
        <w:t xml:space="preserve"> изменение угла сигнала</w:t>
      </w:r>
    </w:p>
    <w:p w14:paraId="768C7571" w14:textId="77777777" w:rsidR="00A537FB" w:rsidRDefault="00A537FB" w:rsidP="00A537FB">
      <w:pPr>
        <w:ind w:left="720"/>
      </w:pPr>
      <w:r>
        <w:t>18. Детектирование осуществляется без искажения, если:</w:t>
      </w:r>
    </w:p>
    <w:p w14:paraId="058262FF" w14:textId="77777777" w:rsidR="00A537FB" w:rsidRDefault="00A537FB" w:rsidP="00A537FB">
      <w:pPr>
        <w:ind w:left="720"/>
      </w:pPr>
      <w:r>
        <w:t xml:space="preserve"> Детекторная характеристика детектора линейная</w:t>
      </w:r>
    </w:p>
    <w:p w14:paraId="761C7653" w14:textId="77777777" w:rsidR="00A537FB" w:rsidRDefault="00A537FB" w:rsidP="00A537FB">
      <w:pPr>
        <w:ind w:left="720"/>
      </w:pPr>
      <w:r>
        <w:lastRenderedPageBreak/>
        <w:t>19. В какой точке системы связи помехи будут оказывать наибольшее влияние на сигнал к каналу связи</w:t>
      </w:r>
    </w:p>
    <w:p w14:paraId="3CF43601" w14:textId="77777777" w:rsidR="00A537FB" w:rsidRDefault="00A537FB" w:rsidP="00A537FB">
      <w:pPr>
        <w:ind w:left="720"/>
      </w:pPr>
      <w:r>
        <w:t xml:space="preserve"> в канале связи</w:t>
      </w:r>
    </w:p>
    <w:p w14:paraId="7FC894E8" w14:textId="77777777" w:rsidR="00A537FB" w:rsidRDefault="00A537FB" w:rsidP="00A537FB">
      <w:pPr>
        <w:ind w:left="720"/>
      </w:pPr>
      <w:r>
        <w:t>20. Физическое значение и смысл сигнала в схеме и системе телекоммуникации?</w:t>
      </w:r>
    </w:p>
    <w:p w14:paraId="4D059299" w14:textId="77777777" w:rsidR="00A537FB" w:rsidRDefault="00A537FB" w:rsidP="00A537FB">
      <w:pPr>
        <w:ind w:left="720"/>
      </w:pPr>
      <w:r>
        <w:t xml:space="preserve"> электрическое напряжение</w:t>
      </w:r>
    </w:p>
    <w:p w14:paraId="69D5DD68" w14:textId="77777777" w:rsidR="00A537FB" w:rsidRDefault="00A537FB" w:rsidP="00A537FB">
      <w:pPr>
        <w:pStyle w:val="3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. Вид изменение сигнала амплитудного модулятора –</w:t>
      </w:r>
    </w:p>
    <w:p w14:paraId="4C9BD937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амплитуды несущей частоты</w:t>
      </w:r>
    </w:p>
    <w:p w14:paraId="11E8E52E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2. Физическое значение и смысл генерации постоянного тока</w:t>
      </w:r>
    </w:p>
    <w:p w14:paraId="2EACD327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батареи</w:t>
      </w:r>
    </w:p>
    <w:p w14:paraId="372D56E9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3. Параметр сигнала</w:t>
      </w:r>
    </w:p>
    <w:p w14:paraId="616BF705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Частота</w:t>
      </w:r>
    </w:p>
    <w:p w14:paraId="05F05482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4. Физическое значение и смысл сигнала</w:t>
      </w:r>
    </w:p>
    <w:p w14:paraId="6FE6C2F6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Электрическое напряжение</w:t>
      </w:r>
    </w:p>
    <w:p w14:paraId="02D23901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5. Как называем систем и набор устройств используемые для передачи информаций уплотненными каналами?</w:t>
      </w:r>
    </w:p>
    <w:p w14:paraId="55E1828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Система передачи данных</w:t>
      </w:r>
    </w:p>
    <w:p w14:paraId="475A34FD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6. Какой из ниже следующих вариантов не является стандартом?</w:t>
      </w:r>
    </w:p>
    <w:p w14:paraId="6AAFAF9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GSM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-901</w:t>
      </w:r>
    </w:p>
    <w:p w14:paraId="70F114D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7. Системная программа мобильного терминала управляющий всеми функциями и устройствами терминала пользователя?</w:t>
      </w:r>
    </w:p>
    <w:p w14:paraId="6BB97124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 xml:space="preserve"> </w:t>
      </w:r>
      <w:r>
        <w:rPr>
          <w:rFonts w:ascii="Source Sans Pro;Helvetica Neue;" w:hAnsi="Source Sans Pro;Helvetica Neue;"/>
          <w:color w:val="333333"/>
          <w:sz w:val="21"/>
        </w:rPr>
        <w:t>mobile</w:t>
      </w:r>
    </w:p>
    <w:p w14:paraId="443667CA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lastRenderedPageBreak/>
        <w:t>8. Частоту сигнала можно понимать как….</w:t>
      </w:r>
    </w:p>
    <w:p w14:paraId="76389801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обратная величина периоду сигнала</w:t>
      </w:r>
    </w:p>
    <w:p w14:paraId="742C6694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9. В какой точке системы связи помехи будут оказывать наибольшее влияние на сигнал к каналу связи</w:t>
      </w:r>
    </w:p>
    <w:p w14:paraId="666844A8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в канале связи</w:t>
      </w:r>
    </w:p>
    <w:p w14:paraId="491EDBD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0. Как называют набор формирующихся частот на выходе нелинейного элемента и устройств?</w:t>
      </w:r>
    </w:p>
    <w:p w14:paraId="3FE495C8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Спектр</w:t>
      </w:r>
    </w:p>
    <w:p w14:paraId="3F52E8DB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1. Устройство взаимно-соединенных радиотехнических элементов выполняющие функции над сигналами.</w:t>
      </w:r>
    </w:p>
    <w:p w14:paraId="6ABBF32C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Электронное устройства</w:t>
      </w:r>
    </w:p>
    <w:p w14:paraId="476CC21D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2. Что называется модуляцией?</w:t>
      </w:r>
    </w:p>
    <w:p w14:paraId="325FB84A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значений несущей частоты по закону изменения полезного сигнала</w:t>
      </w:r>
    </w:p>
    <w:p w14:paraId="1D2DBBFD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3. Как выглядит ВАХ нелинейного элемента?</w:t>
      </w:r>
    </w:p>
    <w:p w14:paraId="7E9188DC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Кривая</w:t>
      </w:r>
    </w:p>
    <w:p w14:paraId="303C69B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4. Что понимается под ВАХ нелинейного элемента, это ........</w:t>
      </w:r>
    </w:p>
    <w:p w14:paraId="18B06CD2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Зависимость тока от напряжения</w:t>
      </w:r>
    </w:p>
    <w:p w14:paraId="434B77E0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5. Одно из видов сигнала информационной системы?</w:t>
      </w:r>
    </w:p>
    <w:p w14:paraId="4142A012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пилообразный сигнал</w:t>
      </w:r>
    </w:p>
    <w:p w14:paraId="3403A842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6. Особенность и параметр усилителя?</w:t>
      </w:r>
    </w:p>
    <w:p w14:paraId="0B5ABE07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lastRenderedPageBreak/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коэффициент усиления</w:t>
      </w:r>
    </w:p>
    <w:p w14:paraId="3338C20C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7. Один из стандартов канального кодирования?</w:t>
      </w:r>
    </w:p>
    <w:p w14:paraId="23792658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CDMA</w:t>
      </w:r>
    </w:p>
    <w:p w14:paraId="79C0CB9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8. Какой параметр сигнала изменяется при модуляции?</w:t>
      </w:r>
    </w:p>
    <w:p w14:paraId="744F66F3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один из параметров несущего</w:t>
      </w:r>
    </w:p>
    <w:p w14:paraId="252D654D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9. Изменение фазы гармонического сигнала означает, это ………….</w:t>
      </w:r>
    </w:p>
    <w:p w14:paraId="5993F989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угла синусоидального сигнала</w:t>
      </w:r>
    </w:p>
    <w:p w14:paraId="1CD8F050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20. Как выделяют спектров из определенного диапазона?</w:t>
      </w:r>
    </w:p>
    <w:p w14:paraId="4987E3FC" w14:textId="77777777" w:rsidR="00A537FB" w:rsidRPr="00A537FB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A537FB">
        <w:rPr>
          <w:rFonts w:ascii="Source Sans Pro;Helvetica Neue;" w:hAnsi="Source Sans Pro;Helvetica Neue;"/>
          <w:color w:val="333333"/>
          <w:sz w:val="21"/>
          <w:lang w:val="ru-RU"/>
        </w:rPr>
        <w:t>с помощью фильтров</w:t>
      </w:r>
    </w:p>
    <w:p w14:paraId="7D4219DA" w14:textId="77777777" w:rsidR="00A537FB" w:rsidRDefault="00A537FB" w:rsidP="00A537FB"/>
    <w:p w14:paraId="6BE6C232" w14:textId="77777777" w:rsidR="00A537FB" w:rsidRPr="00F46AC3" w:rsidRDefault="00A537FB" w:rsidP="00A537FB">
      <w:pPr>
        <w:pStyle w:val="3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. Покажите в вариантах правильно указанный параметр сигнала</w:t>
      </w:r>
    </w:p>
    <w:p w14:paraId="0EB4D7B3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частота</w:t>
      </w:r>
    </w:p>
    <w:p w14:paraId="4AC3B848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2. Программа, платформа мобильного терминала управляющий всеми функциями и устройствами мобильного терминала пользователя?</w:t>
      </w:r>
    </w:p>
    <w:p w14:paraId="51817C38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</w:t>
      </w:r>
      <w:r>
        <w:rPr>
          <w:rFonts w:ascii="Source Sans Pro;Helvetica Neue;" w:hAnsi="Source Sans Pro;Helvetica Neue;"/>
          <w:color w:val="333333"/>
          <w:sz w:val="21"/>
        </w:rPr>
        <w:t>Vista</w:t>
      </w:r>
    </w:p>
    <w:p w14:paraId="6F8756EB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3. Покажите стандарт кодового уплотнения каналов?</w:t>
      </w:r>
    </w:p>
    <w:p w14:paraId="361E68C3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CDMA</w:t>
      </w:r>
    </w:p>
    <w:p w14:paraId="47A5D030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lastRenderedPageBreak/>
        <w:t xml:space="preserve">4. </w:t>
      </w:r>
      <w:proofErr w:type="gramStart"/>
      <w:r>
        <w:rPr>
          <w:rFonts w:ascii="Source Sans Pro;sans-serif" w:hAnsi="Source Sans Pro;sans-serif"/>
          <w:color w:val="444444"/>
          <w:bdr w:val="single" w:sz="2" w:space="7" w:color="F4F4F4" w:frame="1"/>
        </w:rPr>
        <w:t>При коэффициент</w:t>
      </w:r>
      <w:proofErr w:type="gramEnd"/>
      <w:r>
        <w:rPr>
          <w:rFonts w:ascii="Source Sans Pro;sans-serif" w:hAnsi="Source Sans Pro;sans-serif"/>
          <w:color w:val="444444"/>
          <w:bdr w:val="single" w:sz="2" w:space="7" w:color="F4F4F4" w:frame="1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3F30A8FD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От -(1-</w:t>
      </w:r>
      <w:proofErr w:type="gramStart"/>
      <w:r>
        <w:rPr>
          <w:rFonts w:ascii="Source Sans Pro;Helvetica Neue;" w:hAnsi="Source Sans Pro;Helvetica Neue;"/>
          <w:color w:val="333333"/>
          <w:sz w:val="21"/>
        </w:rPr>
        <w:t>m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)</w:t>
      </w:r>
      <w:r>
        <w:rPr>
          <w:rFonts w:ascii="Source Sans Pro;Helvetica Neue;" w:hAnsi="Source Sans Pro;Helvetica Neue;"/>
          <w:color w:val="333333"/>
          <w:sz w:val="21"/>
        </w:rPr>
        <w:t>U</w:t>
      </w:r>
      <w:proofErr w:type="gramEnd"/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до +(1+</w:t>
      </w:r>
      <w:r>
        <w:rPr>
          <w:rFonts w:ascii="Source Sans Pro;Helvetica Neue;" w:hAnsi="Source Sans Pro;Helvetica Neue;"/>
          <w:color w:val="333333"/>
          <w:sz w:val="21"/>
        </w:rPr>
        <w:t>m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)</w:t>
      </w:r>
      <w:r>
        <w:rPr>
          <w:rFonts w:ascii="Source Sans Pro;Helvetica Neue;" w:hAnsi="Source Sans Pro;Helvetica Neue;"/>
          <w:color w:val="333333"/>
          <w:sz w:val="21"/>
        </w:rPr>
        <w:t>U</w:t>
      </w:r>
    </w:p>
    <w:p w14:paraId="48CFCCCC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5. Сколько сигналов подается в модулятор?</w:t>
      </w:r>
    </w:p>
    <w:p w14:paraId="66F0949C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2 сигнала</w:t>
      </w:r>
    </w:p>
    <w:p w14:paraId="36821118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6. Как выглядит ВАХ нелинейного элемента?</w:t>
      </w:r>
    </w:p>
    <w:p w14:paraId="36D69931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авильной форме</w:t>
      </w:r>
    </w:p>
    <w:p w14:paraId="61BFAD9D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7. С помощью какого устройство выделяют спектров из определенного диапазона?</w:t>
      </w:r>
    </w:p>
    <w:p w14:paraId="11743E73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 помощью разных фильтров</w:t>
      </w:r>
    </w:p>
    <w:p w14:paraId="338C7029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8. На какой вывод входной сигнал поступает в полевой транзистор?</w:t>
      </w:r>
    </w:p>
    <w:p w14:paraId="2DB79915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затвор;</w:t>
      </w:r>
    </w:p>
    <w:p w14:paraId="77787957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9. Вид изменение сигнала амплитудного модулятора – это……</w:t>
      </w:r>
    </w:p>
    <w:p w14:paraId="63D40014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Изменение амплитуды несущей частоты</w:t>
      </w:r>
    </w:p>
    <w:p w14:paraId="5713FAAC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0. Какой параметр сигнала изменяется в частотной модуляции?</w:t>
      </w:r>
    </w:p>
    <w:p w14:paraId="3484788B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Частота несущей изменяется в соответствии с модулирующим сигналом</w:t>
      </w:r>
    </w:p>
    <w:p w14:paraId="5911411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hAnsi="Source Sans Pro;sans-serif" w:cs="DejaVu Sans"/>
          <w:color w:val="C9211E"/>
          <w:szCs w:val="28"/>
          <w:bdr w:val="single" w:sz="2" w:space="7" w:color="F4F4F4" w:frame="1"/>
        </w:rPr>
      </w:pPr>
      <w:r>
        <w:rPr>
          <w:rFonts w:ascii="Source Sans Pro;sans-serif" w:hAnsi="Source Sans Pro;sans-serif"/>
          <w:color w:val="C9211E"/>
          <w:bdr w:val="single" w:sz="2" w:space="7" w:color="F4F4F4" w:frame="1"/>
        </w:rPr>
        <w:t>11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5FAEBF9" w14:textId="77777777" w:rsidR="00A537FB" w:rsidRPr="00F46AC3" w:rsidRDefault="00A537FB" w:rsidP="00A537FB">
      <w:pPr>
        <w:pStyle w:val="a5"/>
        <w:spacing w:after="150"/>
        <w:rPr>
          <w:rFonts w:asciiTheme="minorHAnsi" w:hAnsiTheme="minorHAnsi"/>
          <w:color w:val="C9211E"/>
          <w:sz w:val="22"/>
          <w:lang w:val="ru-RU"/>
        </w:rPr>
      </w:pPr>
      <w:r>
        <w:rPr>
          <w:color w:val="C9211E"/>
        </w:rPr>
        <w:lastRenderedPageBreak/>
        <w:t> </w:t>
      </w:r>
      <w:r>
        <w:rPr>
          <w:rFonts w:ascii="Source Sans Pro;Helvetica Neue;" w:hAnsi="Source Sans Pro;Helvetica Neue;"/>
          <w:color w:val="C9211E"/>
          <w:sz w:val="21"/>
        </w:rPr>
        <w:t>Unix</w:t>
      </w:r>
    </w:p>
    <w:p w14:paraId="063B500E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2. Какой метод уплотнения использует стандарт TDMA?</w:t>
      </w:r>
    </w:p>
    <w:p w14:paraId="2C7ADD16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Метод уплотнения во времени</w:t>
      </w:r>
    </w:p>
    <w:p w14:paraId="00807115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3. Как называем набор устройств используемые для передачи сообщения из точки А в точку Б?</w:t>
      </w:r>
    </w:p>
    <w:p w14:paraId="5A7EEF2B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истема связи</w:t>
      </w:r>
    </w:p>
    <w:p w14:paraId="52AA3BD5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4. Какой вывод транзистора является выходным?</w:t>
      </w:r>
    </w:p>
    <w:p w14:paraId="67C63F4E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коллектор;</w:t>
      </w:r>
    </w:p>
    <w:p w14:paraId="3B7786E0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hAnsi="Source Sans Pro;sans-serif" w:cs="DejaVu Sans"/>
          <w:color w:val="C9211E"/>
          <w:szCs w:val="28"/>
          <w:bdr w:val="single" w:sz="2" w:space="7" w:color="F4F4F4" w:frame="1"/>
        </w:rPr>
      </w:pPr>
      <w:r>
        <w:rPr>
          <w:rFonts w:ascii="Source Sans Pro;sans-serif" w:hAnsi="Source Sans Pro;sans-serif"/>
          <w:color w:val="C9211E"/>
          <w:bdr w:val="single" w:sz="2" w:space="7" w:color="F4F4F4" w:frame="1"/>
        </w:rPr>
        <w:t>15. Детектирование осуществляется без искажения, если:</w:t>
      </w:r>
    </w:p>
    <w:p w14:paraId="737E1CA8" w14:textId="77777777" w:rsidR="00A537FB" w:rsidRPr="00F46AC3" w:rsidRDefault="00A537FB" w:rsidP="00A537FB">
      <w:pPr>
        <w:pStyle w:val="a5"/>
        <w:spacing w:after="150"/>
        <w:rPr>
          <w:rFonts w:asciiTheme="minorHAnsi" w:hAnsiTheme="minorHAnsi"/>
          <w:color w:val="C9211E"/>
          <w:sz w:val="22"/>
          <w:lang w:val="ru-RU"/>
        </w:rPr>
      </w:pPr>
      <w:r>
        <w:rPr>
          <w:color w:val="C9211E"/>
        </w:rPr>
        <w:t> </w:t>
      </w:r>
      <w:r w:rsidRPr="00F46AC3">
        <w:rPr>
          <w:rFonts w:ascii="Source Sans Pro;Helvetica Neue;" w:hAnsi="Source Sans Pro;Helvetica Neue;"/>
          <w:color w:val="C9211E"/>
          <w:sz w:val="21"/>
          <w:lang w:val="ru-RU"/>
        </w:rPr>
        <w:t>Детекторная характеристика детектора почти линейная</w:t>
      </w:r>
    </w:p>
    <w:p w14:paraId="481E5EB4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6. Покажите параметр импульсного сигнала.</w:t>
      </w:r>
    </w:p>
    <w:p w14:paraId="5023FB07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кважность</w:t>
      </w:r>
    </w:p>
    <w:p w14:paraId="0F621B01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7. Резонансный контур LC в частотном детекторе используется для ...........</w:t>
      </w:r>
    </w:p>
    <w:p w14:paraId="41B2B893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еобразование частотно-модулированного сигнала в амплитудно-модулированный сигнал</w:t>
      </w:r>
    </w:p>
    <w:p w14:paraId="005FB6A0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8. Как выглядит ВАХ линейного элемента?</w:t>
      </w:r>
    </w:p>
    <w:p w14:paraId="72EDB5B8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ямая</w:t>
      </w:r>
    </w:p>
    <w:p w14:paraId="24614A62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9. Программная платформа терминала пользователя?</w:t>
      </w:r>
    </w:p>
    <w:p w14:paraId="436F611A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7</w:t>
      </w:r>
    </w:p>
    <w:p w14:paraId="22ECF192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20. Что называется модуляцией?</w:t>
      </w:r>
    </w:p>
    <w:p w14:paraId="76FC40AF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lastRenderedPageBreak/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Изменение значений несущей частоты по закону изменения полезного сигнала</w:t>
      </w:r>
    </w:p>
    <w:p w14:paraId="464A60D3" w14:textId="77777777" w:rsidR="00A537FB" w:rsidRDefault="00A537FB" w:rsidP="00A537FB">
      <w:pPr>
        <w:rPr>
          <w:b/>
          <w:sz w:val="24"/>
          <w:szCs w:val="24"/>
        </w:rPr>
      </w:pPr>
    </w:p>
    <w:p w14:paraId="2E71642E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. Покажите в вариантах правильно указанный параметр сигнала</w:t>
      </w:r>
    </w:p>
    <w:p w14:paraId="4F1D1745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частота</w:t>
      </w:r>
    </w:p>
    <w:p w14:paraId="2A1294C0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2. Особенность и график характеристики распространения сигналов и один из параметров антенн систем беспроводной связи?</w:t>
      </w:r>
    </w:p>
    <w:p w14:paraId="25E145B2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диаграмма направленности</w:t>
      </w:r>
    </w:p>
    <w:p w14:paraId="4E3B7D21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3. Что определяет основу сети WLAN:</w:t>
      </w:r>
    </w:p>
    <w:p w14:paraId="5B3C2F0E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Беспроводная сеть</w:t>
      </w:r>
    </w:p>
    <w:p w14:paraId="2EE624A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4. Программа, платформа мобильного терминала управляющий всеми функциями и устройствами мобильного терминала пользователя?</w:t>
      </w:r>
    </w:p>
    <w:p w14:paraId="4E18B1BF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</w:t>
      </w:r>
      <w:proofErr w:type="spellStart"/>
      <w:r>
        <w:rPr>
          <w:color w:val="BF8F00" w:themeColor="accent4" w:themeShade="BF"/>
          <w:szCs w:val="28"/>
          <w:lang w:eastAsia="ru-RU"/>
        </w:rPr>
        <w:t>IoS</w:t>
      </w:r>
      <w:proofErr w:type="spellEnd"/>
    </w:p>
    <w:p w14:paraId="2467C421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5. Что называется модуляцией?</w:t>
      </w:r>
    </w:p>
    <w:p w14:paraId="3BDBF45D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зменение значений несущей частоты по закону изменения полезного сигнала</w:t>
      </w:r>
    </w:p>
    <w:p w14:paraId="003A6D7B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6. Какой параметр сигнала изменяется в частотной модуляции?</w:t>
      </w:r>
    </w:p>
    <w:p w14:paraId="5C86A50E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Частота несущей изменяется в соответствии с модулирующим сигналом</w:t>
      </w:r>
    </w:p>
    <w:p w14:paraId="3476EBB8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7. Как называют набор формирующихся частот на выходе нелинейного элемента и устройств?</w:t>
      </w:r>
    </w:p>
    <w:p w14:paraId="513DCDB5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Спектр</w:t>
      </w:r>
    </w:p>
    <w:p w14:paraId="4B0966C1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8. Чтобы возобновить непрерывный сигнал с дискретного по времени сигнала, необходимо пропустить его через:</w:t>
      </w:r>
    </w:p>
    <w:p w14:paraId="42B7D753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деальный низкочастотный фильтр</w:t>
      </w:r>
    </w:p>
    <w:p w14:paraId="21CC637F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0. Физическое значение и смысл сигнала</w:t>
      </w:r>
    </w:p>
    <w:p w14:paraId="3911B888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электрический ток</w:t>
      </w:r>
    </w:p>
    <w:p w14:paraId="77E1187D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11756082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MATLAB</w:t>
      </w:r>
    </w:p>
    <w:p w14:paraId="5F0420AF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2. Какой вывод транзистора является выходным?</w:t>
      </w:r>
    </w:p>
    <w:p w14:paraId="3C66C206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t> </w:t>
      </w:r>
      <w:r>
        <w:rPr>
          <w:color w:val="BF8F00" w:themeColor="accent4" w:themeShade="BF"/>
          <w:szCs w:val="28"/>
          <w:lang w:eastAsia="ru-RU"/>
        </w:rPr>
        <w:t>коллектор;</w:t>
      </w:r>
    </w:p>
    <w:p w14:paraId="4D2E41F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3. Программная платформа терминала пользователя?</w:t>
      </w:r>
    </w:p>
    <w:p w14:paraId="02A555C9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lastRenderedPageBreak/>
        <w:t> </w:t>
      </w:r>
      <w:r>
        <w:rPr>
          <w:color w:val="BF8F00" w:themeColor="accent4" w:themeShade="BF"/>
          <w:szCs w:val="28"/>
          <w:lang w:eastAsia="ru-RU"/>
        </w:rPr>
        <w:t>Windows 7</w:t>
      </w:r>
    </w:p>
    <w:p w14:paraId="1BD8A43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4. С помощью какого устройство выделяют спектров из определенного диапазона?</w:t>
      </w:r>
    </w:p>
    <w:p w14:paraId="61207B31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с помощью разных фильтров</w:t>
      </w:r>
    </w:p>
    <w:p w14:paraId="3622F3E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5. Изменение фазы гармонического сигнала означает, это ………….</w:t>
      </w:r>
    </w:p>
    <w:p w14:paraId="75F38403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зменение угла сигнала</w:t>
      </w:r>
    </w:p>
    <w:p w14:paraId="1A1C4F8B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6. Какое устройство создаёт первичный сигнал?</w:t>
      </w:r>
    </w:p>
    <w:p w14:paraId="4B244310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Микрофон</w:t>
      </w:r>
    </w:p>
    <w:p w14:paraId="492DA629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7. Как выглядит ВАХ линейного элемента?</w:t>
      </w:r>
    </w:p>
    <w:p w14:paraId="774C5B91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t> </w:t>
      </w:r>
      <w:r>
        <w:rPr>
          <w:color w:val="BF8F00" w:themeColor="accent4" w:themeShade="BF"/>
          <w:szCs w:val="28"/>
          <w:lang w:eastAsia="ru-RU"/>
        </w:rPr>
        <w:t>прямая</w:t>
      </w:r>
    </w:p>
    <w:p w14:paraId="4761C05D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 xml:space="preserve">1. </w:t>
      </w:r>
      <w:proofErr w:type="spellStart"/>
      <w:r>
        <w:rPr>
          <w:b/>
          <w:bCs/>
          <w:szCs w:val="28"/>
        </w:rPr>
        <w:t>Матиматический</w:t>
      </w:r>
      <w:proofErr w:type="spellEnd"/>
      <w:r>
        <w:rPr>
          <w:b/>
          <w:bCs/>
          <w:szCs w:val="28"/>
        </w:rPr>
        <w:t xml:space="preserve"> закон изменения гармонического сигнала</w:t>
      </w:r>
    </w:p>
    <w:p w14:paraId="0C1D7ED7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косинусоида</w:t>
      </w:r>
    </w:p>
    <w:p w14:paraId="6297A36B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2. Как называют набор формирующихся частот на выходе нелинейного элемента или устройств?</w:t>
      </w:r>
    </w:p>
    <w:p w14:paraId="6E652B3E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пектр</w:t>
      </w:r>
    </w:p>
    <w:p w14:paraId="3A38CE87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3. Какой из ниже следующих вариантов не является стандартом?</w:t>
      </w:r>
    </w:p>
    <w:p w14:paraId="3057E530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GSM-901</w:t>
      </w:r>
    </w:p>
    <w:p w14:paraId="37003B9A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4. Что определяет основу сети WLAN:</w:t>
      </w:r>
    </w:p>
    <w:p w14:paraId="1EFB62A2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Беспроводная сеть</w:t>
      </w:r>
    </w:p>
    <w:p w14:paraId="2D03929B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5. Какой параметр сигнала изменяется при модуляции?</w:t>
      </w:r>
    </w:p>
    <w:p w14:paraId="7D1C0F29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один из параметров несущего</w:t>
      </w:r>
    </w:p>
    <w:p w14:paraId="387E8358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6. Физическое значение и смысл сигнала означает ……</w:t>
      </w:r>
      <w:proofErr w:type="gramStart"/>
      <w:r>
        <w:rPr>
          <w:b/>
          <w:bCs/>
          <w:szCs w:val="28"/>
        </w:rPr>
        <w:t>…….</w:t>
      </w:r>
      <w:proofErr w:type="gramEnd"/>
      <w:r>
        <w:rPr>
          <w:b/>
          <w:bCs/>
          <w:szCs w:val="28"/>
        </w:rPr>
        <w:t>. .</w:t>
      </w:r>
    </w:p>
    <w:p w14:paraId="68818CBA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колебание электрического напряжения</w:t>
      </w:r>
    </w:p>
    <w:p w14:paraId="4D009988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7. Как называем набор устройств используемые для передачи сообщения из точки А в точку Б?</w:t>
      </w:r>
    </w:p>
    <w:p w14:paraId="2B0EC7B4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истема связи</w:t>
      </w:r>
    </w:p>
    <w:p w14:paraId="7110214D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0. Детектирование осуществляется без искажения, если:</w:t>
      </w:r>
    </w:p>
    <w:p w14:paraId="12DA69CE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детекторная характеристика детектора линейная</w:t>
      </w:r>
    </w:p>
    <w:p w14:paraId="6019CDCA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1. Физическое значение и смысл сигнала</w:t>
      </w:r>
    </w:p>
    <w:p w14:paraId="58F8A2EF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Электрический ток</w:t>
      </w:r>
    </w:p>
    <w:p w14:paraId="558FA1E2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lastRenderedPageBreak/>
        <w:t>12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2424CFF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</w:t>
      </w:r>
      <w:proofErr w:type="spellStart"/>
      <w:r>
        <w:rPr>
          <w:rStyle w:val="qv"/>
          <w:color w:val="BF8F00" w:themeColor="accent4" w:themeShade="BF"/>
          <w:szCs w:val="28"/>
        </w:rPr>
        <w:t>Android</w:t>
      </w:r>
      <w:proofErr w:type="spellEnd"/>
    </w:p>
    <w:p w14:paraId="449089B6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3. Что определяет основу сети LAN:</w:t>
      </w:r>
    </w:p>
    <w:p w14:paraId="77FFD200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проводная сеть</w:t>
      </w:r>
    </w:p>
    <w:p w14:paraId="2C283466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4. Код компьютерной сети системы, это?</w:t>
      </w:r>
    </w:p>
    <w:p w14:paraId="1D6F0433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набор последовательных импульсов в виде протоколов</w:t>
      </w:r>
    </w:p>
    <w:p w14:paraId="4700D585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5. Параметр сигнала</w:t>
      </w:r>
    </w:p>
    <w:p w14:paraId="060C239D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Частота</w:t>
      </w:r>
    </w:p>
    <w:p w14:paraId="1ABEFEC7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6. Как называем систем и набор устройств используемые для передачи информаций уплотненными каналами?</w:t>
      </w:r>
    </w:p>
    <w:p w14:paraId="2C40C95F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истема передачи данных</w:t>
      </w:r>
    </w:p>
    <w:p w14:paraId="4C7A1A60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7. Программная платформа мобильного терминала?</w:t>
      </w:r>
    </w:p>
    <w:p w14:paraId="0352BF0D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 xml:space="preserve">Windows </w:t>
      </w:r>
      <w:proofErr w:type="spellStart"/>
      <w:r>
        <w:rPr>
          <w:rStyle w:val="qv"/>
          <w:color w:val="BF8F00" w:themeColor="accent4" w:themeShade="BF"/>
          <w:szCs w:val="28"/>
        </w:rPr>
        <w:t>mobile</w:t>
      </w:r>
      <w:proofErr w:type="spellEnd"/>
    </w:p>
    <w:p w14:paraId="187817F6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8. Одно из видов сигнала информационной системы?</w:t>
      </w:r>
    </w:p>
    <w:p w14:paraId="523C01B9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пилообразный сигнал</w:t>
      </w:r>
    </w:p>
    <w:p w14:paraId="631B0061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9. Какой параметр сигнала изменяется в частотной модуляции?</w:t>
      </w:r>
    </w:p>
    <w:p w14:paraId="1DEA71D7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Частота несущей изменяется в соответствии с модулирующим сигналом</w:t>
      </w:r>
    </w:p>
    <w:p w14:paraId="461E0E76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20. Как выделяют спектров из определенного диапазона?</w:t>
      </w:r>
    </w:p>
    <w:p w14:paraId="0A1D980B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 помощью фильтров</w:t>
      </w:r>
    </w:p>
    <w:p w14:paraId="2C5E82F0" w14:textId="77777777" w:rsidR="00A537FB" w:rsidRDefault="00A537FB" w:rsidP="00A537FB">
      <w:pPr>
        <w:rPr>
          <w:szCs w:val="28"/>
        </w:rPr>
      </w:pPr>
    </w:p>
    <w:p w14:paraId="40D1F9B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. Покажите в вариантах правильно указанный параметр сигнала</w:t>
      </w:r>
    </w:p>
    <w:p w14:paraId="5265DB17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частота</w:t>
      </w:r>
    </w:p>
    <w:p w14:paraId="2892D3A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2. Что определяет основу сети WLAN:</w:t>
      </w:r>
    </w:p>
    <w:p w14:paraId="23CD8BE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Беспроводная сеть</w:t>
      </w:r>
    </w:p>
    <w:p w14:paraId="1F7CCA2D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3. Какое устройство создаёт первичный сигнал?</w:t>
      </w:r>
    </w:p>
    <w:p w14:paraId="1164EF1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Микрофон</w:t>
      </w:r>
    </w:p>
    <w:p w14:paraId="6835683F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4. Какой метод уплотнения использует стандарт TDMA?</w:t>
      </w:r>
    </w:p>
    <w:p w14:paraId="63ED34BE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Метод уплотнения во времени</w:t>
      </w:r>
    </w:p>
    <w:p w14:paraId="1E0D408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5. На какой вывод входной сигнал поступает в полевой транзистор?</w:t>
      </w:r>
    </w:p>
    <w:p w14:paraId="7D715D45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lastRenderedPageBreak/>
        <w:t xml:space="preserve"> затвор;</w:t>
      </w:r>
    </w:p>
    <w:p w14:paraId="0114254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6. Физическое значение и смысл сигнала в схеме и системе телекоммуникации?</w:t>
      </w:r>
    </w:p>
    <w:p w14:paraId="7CE7603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ое напряжение</w:t>
      </w:r>
    </w:p>
    <w:p w14:paraId="53634A77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7. Какой параметр сигнала не изменяется при частотной модуляции?</w:t>
      </w:r>
    </w:p>
    <w:p w14:paraId="232CA1D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амплитуда несущей</w:t>
      </w:r>
    </w:p>
    <w:p w14:paraId="024A143F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8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6EF76583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proofErr w:type="spellStart"/>
      <w:r w:rsidRPr="00F46AC3">
        <w:rPr>
          <w:b/>
          <w:sz w:val="24"/>
          <w:szCs w:val="24"/>
        </w:rPr>
        <w:t>Android</w:t>
      </w:r>
      <w:proofErr w:type="spellEnd"/>
      <w:r w:rsidRPr="00F46AC3">
        <w:rPr>
          <w:b/>
          <w:sz w:val="24"/>
          <w:szCs w:val="24"/>
        </w:rPr>
        <w:t xml:space="preserve">, Windows </w:t>
      </w:r>
      <w:proofErr w:type="spellStart"/>
      <w:r w:rsidRPr="00F46AC3">
        <w:rPr>
          <w:b/>
          <w:sz w:val="24"/>
          <w:szCs w:val="24"/>
        </w:rPr>
        <w:t>mobile</w:t>
      </w:r>
      <w:proofErr w:type="spellEnd"/>
    </w:p>
    <w:p w14:paraId="23FE4E60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9. Сколько сигналов подается в модулятор?</w:t>
      </w:r>
    </w:p>
    <w:p w14:paraId="6E118620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2 сигнала</w:t>
      </w:r>
    </w:p>
    <w:p w14:paraId="31535DE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0. Как называют набор формирующихся частот на выходе нелинейного элемента и устройств?</w:t>
      </w:r>
    </w:p>
    <w:p w14:paraId="66455C13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Спектр</w:t>
      </w:r>
    </w:p>
    <w:p w14:paraId="0DEA2ED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1. Покажите стандарт кодового уплотнения каналов?</w:t>
      </w:r>
    </w:p>
    <w:p w14:paraId="6C1434E3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CDMA</w:t>
      </w:r>
    </w:p>
    <w:p w14:paraId="5E3DE48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2. Набор взаимосвязанных и взаимно соединённых радиотехнических элементов</w:t>
      </w:r>
    </w:p>
    <w:p w14:paraId="0775A0E9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ая цепь</w:t>
      </w:r>
    </w:p>
    <w:p w14:paraId="46AABA2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13. Вид модуляции современных систем </w:t>
      </w:r>
      <w:proofErr w:type="spellStart"/>
      <w:r w:rsidRPr="00F46AC3">
        <w:rPr>
          <w:b/>
          <w:sz w:val="24"/>
          <w:szCs w:val="24"/>
        </w:rPr>
        <w:t>телекоммуникции</w:t>
      </w:r>
      <w:proofErr w:type="spellEnd"/>
      <w:r w:rsidRPr="00F46AC3">
        <w:rPr>
          <w:b/>
          <w:sz w:val="24"/>
          <w:szCs w:val="24"/>
        </w:rPr>
        <w:t>?</w:t>
      </w:r>
    </w:p>
    <w:p w14:paraId="1EB423C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proofErr w:type="gramStart"/>
      <w:r w:rsidRPr="00F46AC3">
        <w:rPr>
          <w:b/>
          <w:sz w:val="24"/>
          <w:szCs w:val="24"/>
        </w:rPr>
        <w:t>QAM ,</w:t>
      </w:r>
      <w:proofErr w:type="gramEnd"/>
      <w:r w:rsidRPr="00F46AC3">
        <w:rPr>
          <w:b/>
          <w:sz w:val="24"/>
          <w:szCs w:val="24"/>
        </w:rPr>
        <w:t xml:space="preserve"> SQPSK, OFDM;</w:t>
      </w:r>
    </w:p>
    <w:p w14:paraId="7FCDCA0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4. Физическое значение и смысл сигнала</w:t>
      </w:r>
    </w:p>
    <w:p w14:paraId="14CB8F7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ий ток</w:t>
      </w:r>
    </w:p>
    <w:p w14:paraId="604B688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5. Программная платформа терминала пользователя?</w:t>
      </w:r>
    </w:p>
    <w:p w14:paraId="47F5C18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Windows 7</w:t>
      </w:r>
    </w:p>
    <w:p w14:paraId="3A0E6AF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6. Какой параметр сигнала изменяется в частотной модуляции?</w:t>
      </w:r>
    </w:p>
    <w:p w14:paraId="562ADA3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Частота несущей изменяется в соответствии с модулирующим сигналом</w:t>
      </w:r>
    </w:p>
    <w:p w14:paraId="4502C20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7. В какой точке системы связи помехи будут оказывать наибольшее влияние на сигнал к каналу связи</w:t>
      </w:r>
    </w:p>
    <w:p w14:paraId="15D97F8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в канале связи</w:t>
      </w:r>
    </w:p>
    <w:p w14:paraId="53FE056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8. Какое устройство используется для устранения ненужного спектра на выходе?</w:t>
      </w:r>
    </w:p>
    <w:p w14:paraId="532141F0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r w:rsidRPr="00F46AC3">
        <w:rPr>
          <w:b/>
          <w:sz w:val="24"/>
          <w:szCs w:val="24"/>
          <w:highlight w:val="red"/>
        </w:rPr>
        <w:t>Фильтр нелинейной нагрузки</w:t>
      </w:r>
    </w:p>
    <w:p w14:paraId="3DEB7D03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9. Частоту сигнала можно понимать, как….</w:t>
      </w:r>
    </w:p>
    <w:p w14:paraId="0E27BA5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r w:rsidRPr="00F46AC3">
        <w:rPr>
          <w:b/>
          <w:sz w:val="24"/>
          <w:szCs w:val="24"/>
          <w:highlight w:val="red"/>
        </w:rPr>
        <w:t>Количество электричество в течении одного секунда</w:t>
      </w:r>
    </w:p>
    <w:p w14:paraId="2524D58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20. Набор взаимосвязанных и взаимно-соединенных радиотехнических элементов</w:t>
      </w:r>
    </w:p>
    <w:p w14:paraId="111F824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lastRenderedPageBreak/>
        <w:t xml:space="preserve"> электронное устройства</w:t>
      </w:r>
    </w:p>
    <w:p w14:paraId="00D63537" w14:textId="77777777" w:rsidR="00A537FB" w:rsidRDefault="00A537FB" w:rsidP="00A537FB">
      <w:r>
        <w:t>1. Программная платформа мобильного терминала?</w:t>
      </w:r>
    </w:p>
    <w:p w14:paraId="34C43AC6" w14:textId="77777777" w:rsidR="00A537FB" w:rsidRDefault="00A537FB" w:rsidP="00A537FB">
      <w:r>
        <w:t xml:space="preserve"> Windows </w:t>
      </w:r>
      <w:proofErr w:type="spellStart"/>
      <w:r>
        <w:t>mobile</w:t>
      </w:r>
      <w:proofErr w:type="spellEnd"/>
    </w:p>
    <w:p w14:paraId="670F95D2" w14:textId="77777777" w:rsidR="00A537FB" w:rsidRDefault="00A537FB" w:rsidP="00A537FB">
      <w:r>
        <w:t>2. Параметр сигнала</w:t>
      </w:r>
    </w:p>
    <w:p w14:paraId="5BF3811A" w14:textId="77777777" w:rsidR="00A537FB" w:rsidRDefault="00A537FB" w:rsidP="00A537FB">
      <w:r>
        <w:t xml:space="preserve"> скважность</w:t>
      </w:r>
    </w:p>
    <w:p w14:paraId="27ACA281" w14:textId="77777777" w:rsidR="00A537FB" w:rsidRDefault="00A537FB" w:rsidP="00A537FB">
      <w:r>
        <w:t>3. Физическое значение и смысл сигнала</w:t>
      </w:r>
    </w:p>
    <w:p w14:paraId="24E30376" w14:textId="77777777" w:rsidR="00A537FB" w:rsidRDefault="00A537FB" w:rsidP="00A537FB">
      <w:r>
        <w:t xml:space="preserve"> Электрический ток</w:t>
      </w:r>
    </w:p>
    <w:p w14:paraId="34087C1E" w14:textId="77777777" w:rsidR="00A537FB" w:rsidRDefault="00A537FB" w:rsidP="00A537FB">
      <w:r>
        <w:t>4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448E51DB" w14:textId="77777777" w:rsidR="00A537FB" w:rsidRDefault="00A537FB" w:rsidP="00A537FB">
      <w:r>
        <w:t xml:space="preserve"> </w:t>
      </w:r>
      <w:proofErr w:type="spellStart"/>
      <w:r>
        <w:t>Android</w:t>
      </w:r>
      <w:proofErr w:type="spellEnd"/>
    </w:p>
    <w:p w14:paraId="22E718ED" w14:textId="77777777" w:rsidR="00A537FB" w:rsidRDefault="00A537FB" w:rsidP="00A537FB">
      <w:r>
        <w:t>5. Принцип изменения сигнала амплитудного модулятора – это</w:t>
      </w:r>
    </w:p>
    <w:p w14:paraId="16B3F1D3" w14:textId="77777777" w:rsidR="00A537FB" w:rsidRDefault="00A537FB" w:rsidP="00A537FB">
      <w:r>
        <w:t xml:space="preserve"> Изменение амплитуды несущей частоты</w:t>
      </w:r>
    </w:p>
    <w:p w14:paraId="1050E833" w14:textId="77777777" w:rsidR="00A537FB" w:rsidRDefault="00A537FB" w:rsidP="00A537FB">
      <w:r>
        <w:t>6. Параметр сигнала</w:t>
      </w:r>
    </w:p>
    <w:p w14:paraId="0AE89704" w14:textId="77777777" w:rsidR="00A537FB" w:rsidRDefault="00A537FB" w:rsidP="00A537FB">
      <w:r>
        <w:t xml:space="preserve"> Частота</w:t>
      </w:r>
    </w:p>
    <w:p w14:paraId="17F6278F" w14:textId="77777777" w:rsidR="00A537FB" w:rsidRDefault="00A537FB" w:rsidP="00A537FB">
      <w:r>
        <w:t>7. Что определяет основу сети WLAN:</w:t>
      </w:r>
    </w:p>
    <w:p w14:paraId="595847C7" w14:textId="77777777" w:rsidR="00A537FB" w:rsidRDefault="00A537FB" w:rsidP="00A537FB">
      <w:r>
        <w:t xml:space="preserve"> Беспроводная сеть</w:t>
      </w:r>
    </w:p>
    <w:p w14:paraId="2AC68B4A" w14:textId="77777777" w:rsidR="00A537FB" w:rsidRDefault="00A537FB" w:rsidP="00A537FB">
      <w:r>
        <w:t>8. Как выглядит ВАХ нелинейного элемента?</w:t>
      </w:r>
    </w:p>
    <w:p w14:paraId="1DDA623D" w14:textId="77777777" w:rsidR="00A537FB" w:rsidRDefault="00A537FB" w:rsidP="00A537FB">
      <w:r>
        <w:t xml:space="preserve"> Кривая</w:t>
      </w:r>
    </w:p>
    <w:p w14:paraId="5DF77528" w14:textId="77777777" w:rsidR="00A537FB" w:rsidRDefault="00A537FB" w:rsidP="00A537FB">
      <w:r>
        <w:t>9. Как выглядит вольт амперная характеристика линейного элемента?</w:t>
      </w:r>
    </w:p>
    <w:p w14:paraId="795665CE" w14:textId="77777777" w:rsidR="00A537FB" w:rsidRDefault="00A537FB" w:rsidP="00A537FB">
      <w:r>
        <w:t xml:space="preserve"> прямая линия</w:t>
      </w:r>
    </w:p>
    <w:p w14:paraId="028C8DB8" w14:textId="77777777" w:rsidR="00A537FB" w:rsidRDefault="00A537FB" w:rsidP="00A537FB">
      <w:r>
        <w:t>10. Как выделяют спектров из определенного диапазона?</w:t>
      </w:r>
    </w:p>
    <w:p w14:paraId="65258550" w14:textId="77777777" w:rsidR="00A537FB" w:rsidRDefault="00A537FB" w:rsidP="00A537FB">
      <w:r>
        <w:t xml:space="preserve"> с помощью фильтров</w:t>
      </w:r>
    </w:p>
    <w:p w14:paraId="6B78341D" w14:textId="77777777" w:rsidR="00A537FB" w:rsidRDefault="00A537FB" w:rsidP="00A537FB">
      <w:r>
        <w:t>11. Как называем набор устройств используемые для передачи сообщения из точки А в точку Б?</w:t>
      </w:r>
    </w:p>
    <w:p w14:paraId="7D743C82" w14:textId="77777777" w:rsidR="00A537FB" w:rsidRDefault="00A537FB" w:rsidP="00A537FB">
      <w:r>
        <w:t xml:space="preserve"> </w:t>
      </w:r>
      <w:r w:rsidRPr="00F46AC3">
        <w:rPr>
          <w:highlight w:val="red"/>
        </w:rPr>
        <w:t>Связной канал</w:t>
      </w:r>
    </w:p>
    <w:p w14:paraId="6F4250B8" w14:textId="77777777" w:rsidR="00A537FB" w:rsidRDefault="00A537FB" w:rsidP="00A537FB">
      <w:r>
        <w:t>12. Что понимается под ВАХ нелинейного элемента, это ........</w:t>
      </w:r>
    </w:p>
    <w:p w14:paraId="5E1F88AB" w14:textId="77777777" w:rsidR="00A537FB" w:rsidRDefault="00A537FB" w:rsidP="00A537FB">
      <w:r>
        <w:t xml:space="preserve"> </w:t>
      </w:r>
      <w:r w:rsidRPr="00F46AC3">
        <w:rPr>
          <w:highlight w:val="red"/>
        </w:rPr>
        <w:t>Тепло, которое проходит через сопротивления</w:t>
      </w:r>
    </w:p>
    <w:p w14:paraId="7ACB02A0" w14:textId="77777777" w:rsidR="00A537FB" w:rsidRDefault="00A537FB" w:rsidP="00A537FB">
      <w:r>
        <w:t>13. Какой из ниже следующих вариантов не является стандартом?</w:t>
      </w:r>
    </w:p>
    <w:p w14:paraId="5930B3A7" w14:textId="77777777" w:rsidR="00A537FB" w:rsidRDefault="00A537FB" w:rsidP="00A537FB">
      <w:r>
        <w:t xml:space="preserve"> GSM-333</w:t>
      </w:r>
    </w:p>
    <w:p w14:paraId="3C68ED80" w14:textId="77777777" w:rsidR="00A537FB" w:rsidRDefault="00A537FB" w:rsidP="00A537FB">
      <w:r>
        <w:lastRenderedPageBreak/>
        <w:t>14. Особенность и параметр усилителя?</w:t>
      </w:r>
    </w:p>
    <w:p w14:paraId="206C2D8E" w14:textId="77777777" w:rsidR="00A537FB" w:rsidRDefault="00A537FB" w:rsidP="00A537FB">
      <w:r>
        <w:t xml:space="preserve"> коэффициент усиления</w:t>
      </w:r>
    </w:p>
    <w:p w14:paraId="711C6332" w14:textId="77777777" w:rsidR="00A537FB" w:rsidRDefault="00A537FB" w:rsidP="00A537FB">
      <w:r>
        <w:t>15. Какой метод уплотнения использует системы с TDMA?</w:t>
      </w:r>
    </w:p>
    <w:p w14:paraId="6916615C" w14:textId="77777777" w:rsidR="00A537FB" w:rsidRDefault="00A537FB" w:rsidP="00A537FB">
      <w:r>
        <w:t xml:space="preserve"> </w:t>
      </w:r>
      <w:r w:rsidRPr="00F46AC3">
        <w:rPr>
          <w:highlight w:val="red"/>
        </w:rPr>
        <w:t>уплотнения каналов по фазе</w:t>
      </w:r>
    </w:p>
    <w:p w14:paraId="1AA1EB5A" w14:textId="77777777" w:rsidR="00A537FB" w:rsidRDefault="00A537FB" w:rsidP="00A537FB">
      <w:r>
        <w:t>16. Что называется модуляцией?</w:t>
      </w:r>
    </w:p>
    <w:p w14:paraId="50CEA8DF" w14:textId="77777777" w:rsidR="00A537FB" w:rsidRDefault="00A537FB" w:rsidP="00A537FB">
      <w:r>
        <w:t xml:space="preserve"> </w:t>
      </w:r>
      <w:r w:rsidRPr="00F46AC3">
        <w:rPr>
          <w:highlight w:val="red"/>
        </w:rPr>
        <w:t>изменение значений несущей частоты в соответствии с законом изменения бесполезного сигнала</w:t>
      </w:r>
    </w:p>
    <w:p w14:paraId="2331504D" w14:textId="77777777" w:rsidR="00A537FB" w:rsidRDefault="00A537FB" w:rsidP="00A537FB">
      <w:r>
        <w:t>17. Какой из ниже следующих вариантов не является стандартом?</w:t>
      </w:r>
    </w:p>
    <w:p w14:paraId="35E252EB" w14:textId="77777777" w:rsidR="00A537FB" w:rsidRDefault="00A537FB" w:rsidP="00A537FB">
      <w:r>
        <w:t xml:space="preserve"> GSM-901</w:t>
      </w:r>
    </w:p>
    <w:p w14:paraId="4693DD02" w14:textId="77777777" w:rsidR="00A537FB" w:rsidRDefault="00A537FB" w:rsidP="00A537FB">
      <w:r>
        <w:t>18. Один из стандартов канального кодирования?</w:t>
      </w:r>
    </w:p>
    <w:p w14:paraId="31927530" w14:textId="77777777" w:rsidR="00A537FB" w:rsidRDefault="00A537FB" w:rsidP="00A537FB">
      <w:r>
        <w:t xml:space="preserve"> </w:t>
      </w:r>
      <w:r w:rsidRPr="00F46AC3">
        <w:rPr>
          <w:highlight w:val="red"/>
        </w:rPr>
        <w:t>DAMPS</w:t>
      </w:r>
    </w:p>
    <w:p w14:paraId="5AA675A6" w14:textId="77777777" w:rsidR="00A537FB" w:rsidRDefault="00A537FB" w:rsidP="00A537FB">
      <w:r>
        <w:t xml:space="preserve">19. Что </w:t>
      </w:r>
      <w:proofErr w:type="gramStart"/>
      <w:r>
        <w:t>понимается</w:t>
      </w:r>
      <w:proofErr w:type="gramEnd"/>
      <w:r>
        <w:t xml:space="preserve"> когда речь идет о радиотехническом нелинейном элементе?</w:t>
      </w:r>
    </w:p>
    <w:p w14:paraId="3EFC3886" w14:textId="77777777" w:rsidR="00A537FB" w:rsidRDefault="00A537FB" w:rsidP="00A537FB">
      <w:r>
        <w:t xml:space="preserve"> </w:t>
      </w:r>
      <w:r w:rsidRPr="00F46AC3">
        <w:rPr>
          <w:highlight w:val="red"/>
        </w:rPr>
        <w:t>Тепловой ток, которое проходит через сопротивления</w:t>
      </w:r>
    </w:p>
    <w:p w14:paraId="6D1130A3" w14:textId="77777777" w:rsidR="00A537FB" w:rsidRDefault="00A537FB" w:rsidP="00A537FB">
      <w:r>
        <w:t>20. Одно из видов сигнала информационной системы?</w:t>
      </w:r>
    </w:p>
    <w:p w14:paraId="4783D3C0" w14:textId="77777777" w:rsidR="00A537FB" w:rsidRDefault="00A537FB" w:rsidP="00A537FB">
      <w:r>
        <w:t xml:space="preserve"> пилообразный сигнал</w:t>
      </w:r>
    </w:p>
    <w:p w14:paraId="275F5461" w14:textId="77777777" w:rsidR="00A537FB" w:rsidRPr="00860B44" w:rsidRDefault="00A537FB" w:rsidP="00A537FB">
      <w:pPr>
        <w:ind w:left="720"/>
      </w:pPr>
    </w:p>
    <w:p w14:paraId="19062A08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. Как выглядит ВАХ нелинейного элемента?</w:t>
      </w:r>
    </w:p>
    <w:p w14:paraId="1C872C5B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кривая</w:t>
      </w:r>
    </w:p>
    <w:p w14:paraId="08BD626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. Что понимается под Вольт Амперной характеристикой элемента, это ........</w:t>
      </w:r>
    </w:p>
    <w:p w14:paraId="64758806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Зависимость тока элемента от напряжения</w:t>
      </w:r>
    </w:p>
    <w:p w14:paraId="0BF03044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3. В какой точке системы связи помехи будут оказывать наибольшее влияние на сигнал к каналу связи</w:t>
      </w:r>
    </w:p>
    <w:p w14:paraId="18784B44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в канале связи</w:t>
      </w:r>
    </w:p>
    <w:p w14:paraId="59EC29C5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4. Набор взаимосвязанных и взаимно соединенных радиотехнических элементов выполняющие функцию над сигналами</w:t>
      </w:r>
    </w:p>
    <w:p w14:paraId="540B6200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Электронное устройства</w:t>
      </w:r>
    </w:p>
    <w:p w14:paraId="53BB885E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5. Какой метод уплотнения использует стандарт TDMA?</w:t>
      </w:r>
    </w:p>
    <w:p w14:paraId="5C6B6D5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Метод уплотнения во времени</w:t>
      </w:r>
    </w:p>
    <w:p w14:paraId="204E91BA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6. Что называется модуляцией?</w:t>
      </w:r>
    </w:p>
    <w:p w14:paraId="01394E5D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Изменение значений несущей частоты по закону изменения полезного сигнала</w:t>
      </w:r>
    </w:p>
    <w:p w14:paraId="0E7FE555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7. Покажите стандарт кодового уплотнения каналов?</w:t>
      </w:r>
    </w:p>
    <w:p w14:paraId="5B8DB36A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CDMA</w:t>
      </w:r>
    </w:p>
    <w:p w14:paraId="6628BE10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lastRenderedPageBreak/>
        <w:t>8. Резонансный контур LC в частотном детекторе используется для ...........</w:t>
      </w:r>
    </w:p>
    <w:p w14:paraId="44105829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настройки на несущую частоту частотно-модулированного сигнала</w:t>
      </w:r>
    </w:p>
    <w:p w14:paraId="4212E966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9. Физическое значение и смысл сигнала в схеме и системе телекоммуникации?</w:t>
      </w:r>
    </w:p>
    <w:p w14:paraId="6A90B2FD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электрическое напряжение</w:t>
      </w:r>
    </w:p>
    <w:p w14:paraId="4C2F71F2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0. Покажите один из параметров импульсного сигнала?</w:t>
      </w:r>
    </w:p>
    <w:p w14:paraId="5333292E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длительность</w:t>
      </w:r>
    </w:p>
    <w:p w14:paraId="6CBFA280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1. Какой из ниже следующих вариантов не является стандартом?</w:t>
      </w:r>
    </w:p>
    <w:p w14:paraId="0EC9EBB5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GSM-333</w:t>
      </w:r>
    </w:p>
    <w:p w14:paraId="7364451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2. Покажите параметр импульсного сигнала.</w:t>
      </w:r>
    </w:p>
    <w:p w14:paraId="68BC3283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скважность</w:t>
      </w:r>
    </w:p>
    <w:p w14:paraId="16EAC8C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3. Детектирование осуществляется без искажения, если:</w:t>
      </w:r>
    </w:p>
    <w:p w14:paraId="4826019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Детекторная характеристика детектора линейная</w:t>
      </w:r>
    </w:p>
    <w:p w14:paraId="7517E2A2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4. С помощью какого устройство выделяют спектров из определенного диапазона?</w:t>
      </w:r>
    </w:p>
    <w:p w14:paraId="305E4675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с помощью разных фильтров</w:t>
      </w:r>
    </w:p>
    <w:p w14:paraId="2BC1B5AC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5. Вид модуляции современных систем телекоммуникации?</w:t>
      </w:r>
    </w:p>
    <w:p w14:paraId="41633FAE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val="en-US"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lang w:val="en-US" w:eastAsia="ru-RU"/>
        </w:rPr>
        <w:t>PSK, MSK, QPSK, SQPSK, QPSK;</w:t>
      </w:r>
    </w:p>
    <w:p w14:paraId="178ED8E5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6. Какой параметр сигнала изменяется в частотной модуляции?</w:t>
      </w:r>
    </w:p>
    <w:p w14:paraId="5E238522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амплитуда и частота несущей изменяется в соответствии с сигналом модуляции</w:t>
      </w:r>
    </w:p>
    <w:p w14:paraId="13B74F2F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7. Какой вывод транзистора является выходным?</w:t>
      </w:r>
    </w:p>
    <w:p w14:paraId="7A656BC7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коллектор;</w:t>
      </w:r>
    </w:p>
    <w:p w14:paraId="1FE4A9DB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18. Какое устройство создаёт первичный сигнал?</w:t>
      </w:r>
    </w:p>
    <w:p w14:paraId="2254F414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Микрофон</w:t>
      </w:r>
    </w:p>
    <w:p w14:paraId="30245B9D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19. </w:t>
      </w:r>
      <w:proofErr w:type="gramStart"/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При коэффициент</w:t>
      </w:r>
      <w:proofErr w:type="gramEnd"/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7DDB6049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От -(1-</w:t>
      </w:r>
      <w:proofErr w:type="gramStart"/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m)U</w:t>
      </w:r>
      <w:proofErr w:type="gramEnd"/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 xml:space="preserve"> до +(1+m)U</w:t>
      </w:r>
    </w:p>
    <w:p w14:paraId="6409D0F2" w14:textId="77777777" w:rsidR="00A537FB" w:rsidRPr="004B34CB" w:rsidRDefault="00A537FB" w:rsidP="00A537FB">
      <w:pPr>
        <w:spacing w:after="0" w:line="360" w:lineRule="atLeast"/>
        <w:outlineLvl w:val="2"/>
        <w:rPr>
          <w:rFonts w:ascii="Source Sans Pro" w:eastAsia="Times New Roman" w:hAnsi="Source Sans Pro"/>
          <w:color w:val="444444"/>
          <w:sz w:val="27"/>
          <w:szCs w:val="27"/>
          <w:lang w:eastAsia="ru-RU"/>
        </w:rPr>
      </w:pPr>
      <w:r w:rsidRPr="004B34CB">
        <w:rPr>
          <w:rFonts w:ascii="Source Sans Pro" w:eastAsia="Times New Roman" w:hAnsi="Source Sans Pro"/>
          <w:color w:val="444444"/>
          <w:sz w:val="27"/>
          <w:szCs w:val="27"/>
          <w:lang w:eastAsia="ru-RU"/>
        </w:rPr>
        <w:t>20. Что определяет основу сети WLAN:</w:t>
      </w:r>
    </w:p>
    <w:p w14:paraId="67A1BAA3" w14:textId="77777777" w:rsidR="00A537FB" w:rsidRPr="004B34CB" w:rsidRDefault="00A537FB" w:rsidP="00A537FB">
      <w:pPr>
        <w:spacing w:after="150" w:line="240" w:lineRule="auto"/>
        <w:rPr>
          <w:rFonts w:ascii="Source Sans Pro" w:eastAsia="Times New Roman" w:hAnsi="Source Sans Pro"/>
          <w:color w:val="333333"/>
          <w:sz w:val="21"/>
          <w:szCs w:val="21"/>
          <w:lang w:eastAsia="ru-RU"/>
        </w:rPr>
      </w:pPr>
      <w:r w:rsidRPr="004B34CB">
        <w:rPr>
          <w:rFonts w:ascii="Source Sans Pro" w:eastAsia="Times New Roman" w:hAnsi="Source Sans Pro"/>
          <w:color w:val="333333"/>
          <w:sz w:val="21"/>
          <w:szCs w:val="21"/>
          <w:lang w:eastAsia="ru-RU"/>
        </w:rPr>
        <w:t> </w:t>
      </w:r>
      <w:r w:rsidRPr="004B34CB">
        <w:rPr>
          <w:rFonts w:ascii="Source Sans Pro" w:eastAsia="Times New Roman" w:hAnsi="Source Sans Pro"/>
          <w:color w:val="333333"/>
          <w:sz w:val="21"/>
          <w:szCs w:val="21"/>
          <w:highlight w:val="red"/>
          <w:lang w:eastAsia="ru-RU"/>
        </w:rPr>
        <w:t>Вычислительная сеть</w:t>
      </w:r>
    </w:p>
    <w:p w14:paraId="4282008B" w14:textId="77777777" w:rsidR="00A537FB" w:rsidRDefault="00A537FB" w:rsidP="00A537FB"/>
    <w:p w14:paraId="105B9B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а, платформа мобильного терминала управляющий всеми функциями и устройствами мобильного терминала пользователя?</w:t>
      </w:r>
    </w:p>
    <w:p w14:paraId="256D4B3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6CEC83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ют набор формирующихся частот на выходе нелинейного элемента и устройств?</w:t>
      </w:r>
    </w:p>
    <w:p w14:paraId="488680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6AFFEAC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 xml:space="preserve">3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76DFEBC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07641BF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Резонансный контур LC в частотном детекторе используется для ...........</w:t>
      </w:r>
    </w:p>
    <w:p w14:paraId="269185E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37CAF17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?</w:t>
      </w:r>
    </w:p>
    <w:p w14:paraId="7F9D65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545C01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 соединенных радиотехнических элементов выполняющие функцию над сигналами</w:t>
      </w:r>
    </w:p>
    <w:p w14:paraId="68BED57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C11147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364A32CE" w14:textId="77777777" w:rsidR="00A537FB" w:rsidRPr="004B34C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578BD7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рограммная платформа терминала пользователя?</w:t>
      </w:r>
    </w:p>
    <w:p w14:paraId="2AC92C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02BA8C8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49AE91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491A6A1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ой параметр сигнала изменяется в частотной модуляции?</w:t>
      </w:r>
    </w:p>
    <w:p w14:paraId="1565B2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79809B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Физическое значение и смысл сигнала</w:t>
      </w:r>
    </w:p>
    <w:p w14:paraId="55E01ED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20D3C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Физическое значение и смысл сигнала в схеме и системе телекоммуникации?</w:t>
      </w:r>
    </w:p>
    <w:p w14:paraId="20DDE01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7AEA96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1489F21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0B1A3A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изменение сигнала амплитудного модулятора – это……</w:t>
      </w:r>
    </w:p>
    <w:p w14:paraId="0848AC4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6706D0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В какой точке системы связи помехи будут оказывать наибольшее влияние на сигнал к каналу связи</w:t>
      </w:r>
    </w:p>
    <w:p w14:paraId="0B695B6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модуляции</w:t>
      </w:r>
    </w:p>
    <w:p w14:paraId="63E3FA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 называем набор устройств используемые для передачи сообщения из точки А в точку Б?</w:t>
      </w:r>
    </w:p>
    <w:p w14:paraId="3C00501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730D0C0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даёт колебание тока (напряжения)?</w:t>
      </w:r>
    </w:p>
    <w:p w14:paraId="5693063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616243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8. На каком устройстве генерирует колебании</w:t>
      </w:r>
    </w:p>
    <w:p w14:paraId="11B5DF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095084B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АХ нелинейного элемента?</w:t>
      </w:r>
    </w:p>
    <w:p w14:paraId="70FF616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04883D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е устройство используется для устранения ненужного спектра на выходе?</w:t>
      </w:r>
    </w:p>
    <w:p w14:paraId="48F767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56585410" w14:textId="77777777" w:rsidR="00A537FB" w:rsidRDefault="00A537FB" w:rsidP="00A537FB"/>
    <w:p w14:paraId="159DCE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астота сигнала можно понимать как….</w:t>
      </w:r>
    </w:p>
    <w:p w14:paraId="61FFDCF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2FCD327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Изменение фазы гармонического сигнала означает, это ………….</w:t>
      </w:r>
    </w:p>
    <w:p w14:paraId="6E1602A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5D70B1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окажите значение и смысл преобразования сигнала</w:t>
      </w:r>
    </w:p>
    <w:p w14:paraId="4753D76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767B495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ют набор формирующихся частот на выходе нелинейного элемента или устройств?</w:t>
      </w:r>
    </w:p>
    <w:p w14:paraId="72BA181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683A800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 каком устройстве даёт колебание тока (напряжения)?</w:t>
      </w:r>
    </w:p>
    <w:p w14:paraId="274E28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C62FAD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используется для устранения ненужного спектра на выходе?</w:t>
      </w:r>
    </w:p>
    <w:p w14:paraId="7C3F24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Фильтр нелинейной нагрузки</w:t>
      </w:r>
    </w:p>
    <w:p w14:paraId="1D7322E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ем набор устройств используемые для передачи сообщения из точки А в точку Б?</w:t>
      </w:r>
    </w:p>
    <w:p w14:paraId="650E3F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6EAC8D5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определяет основу сети LAN:</w:t>
      </w:r>
    </w:p>
    <w:p w14:paraId="6CB6E16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3EF1F9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Одно из видов сигнала информационной системы?</w:t>
      </w:r>
    </w:p>
    <w:p w14:paraId="63ECFA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155243D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Детектирование осуществляется без искажения, если:</w:t>
      </w:r>
    </w:p>
    <w:p w14:paraId="100031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726837D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ие устройства устраняют ненужного спектра на выходе?</w:t>
      </w:r>
    </w:p>
    <w:p w14:paraId="23330FF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фильтры</w:t>
      </w:r>
    </w:p>
    <w:p w14:paraId="78F76C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антенн систем радиосвязи?</w:t>
      </w:r>
    </w:p>
    <w:p w14:paraId="4709CC6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5DF27E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3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3AEAF4F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и кодировании</w:t>
      </w:r>
    </w:p>
    <w:p w14:paraId="62C4C87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 xml:space="preserve">14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324AD5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7BE85F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1C94334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7C7FB0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В какой точке системы связи помехи будут оказывать наибольшее влияние на сигнал к каналу связи</w:t>
      </w:r>
    </w:p>
    <w:p w14:paraId="49941E6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525F35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29963D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03CD208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Физическое значение и смысл генерации постоянного тока</w:t>
      </w:r>
    </w:p>
    <w:p w14:paraId="6F6508E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12141C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ольт амперная характеристика линейного элемента?</w:t>
      </w:r>
    </w:p>
    <w:p w14:paraId="289921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15A0328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АХ нелинейного элемента, это ........</w:t>
      </w:r>
    </w:p>
    <w:p w14:paraId="3DBF934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7980E42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понимается под Вольт Амперной характеристикой элемента, это ........</w:t>
      </w:r>
    </w:p>
    <w:p w14:paraId="60BD87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61F8CA6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ем набор устройств используемые для передачи сообщения из точки А в точку Б?</w:t>
      </w:r>
    </w:p>
    <w:p w14:paraId="2079BC9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7943D6C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глядит ВАХ нелинейного элемента?</w:t>
      </w:r>
    </w:p>
    <w:p w14:paraId="3A934A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F9B82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окажите один из параметров импульсного сигнала?</w:t>
      </w:r>
    </w:p>
    <w:p w14:paraId="4BF303D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44E658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метод уплотнения использует стандарт TDMA?</w:t>
      </w:r>
    </w:p>
    <w:p w14:paraId="53DDC5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7DE9A10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Резонансный контур LC в частотном детекторе используется для ...........</w:t>
      </w:r>
    </w:p>
    <w:p w14:paraId="06D4843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21E1A5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е устройство используется для устранения ненужного спектра на выходе?</w:t>
      </w:r>
    </w:p>
    <w:p w14:paraId="68A53F1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26714DF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 модуляцией?</w:t>
      </w:r>
    </w:p>
    <w:p w14:paraId="63C8A79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23D221C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4F67760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4F290D5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0. Программная платформа обработки и симуляции устройства обработки сигналов и устройств связи, а также терминала?</w:t>
      </w:r>
    </w:p>
    <w:p w14:paraId="74F0BD8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52A3F3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параметр сигнала изменяется в частотной модуляции?</w:t>
      </w:r>
    </w:p>
    <w:p w14:paraId="76CDFBB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573F2E7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й вывод входной сигнал поступает в полевой транзистор?</w:t>
      </w:r>
    </w:p>
    <w:p w14:paraId="2DE67D0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7E580B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бор взаимосвязанных и взаимно соединённых радиотехнических элементов</w:t>
      </w:r>
    </w:p>
    <w:p w14:paraId="12CA8F0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7FDD85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Физическое значение и смысл сигнала</w:t>
      </w:r>
    </w:p>
    <w:p w14:paraId="7067265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4036CA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вывод транзистора является выходным?</w:t>
      </w:r>
    </w:p>
    <w:p w14:paraId="110808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7C42E48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Изменение фазы гармонического сигнала означает, это ………….</w:t>
      </w:r>
    </w:p>
    <w:p w14:paraId="2D4570D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5C07070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14A57B5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2B79DD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даёт колебание тока (напряжения)?</w:t>
      </w:r>
    </w:p>
    <w:p w14:paraId="7D22F04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контуре наклона</w:t>
      </w:r>
    </w:p>
    <w:p w14:paraId="4068AD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AD431D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0989872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определяет основу сети WLAN:</w:t>
      </w:r>
    </w:p>
    <w:p w14:paraId="7C12F93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7EF0DF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в вариантах правильно указанный параметр сигнала</w:t>
      </w:r>
    </w:p>
    <w:p w14:paraId="79B7FD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228C1F7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выглядит ВАХ линейного элемента?</w:t>
      </w:r>
    </w:p>
    <w:p w14:paraId="74A083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4CEA72C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5943029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AC7CF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в схеме и системе телекоммуникации?</w:t>
      </w:r>
    </w:p>
    <w:p w14:paraId="5E7E768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3494FA4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525206E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FDEA9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0C0A093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781124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7. Какой вывод транзистора является выходным?</w:t>
      </w:r>
    </w:p>
    <w:p w14:paraId="44C09C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2C46DF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ид модуляции современных систем телекоммуникации?</w:t>
      </w:r>
    </w:p>
    <w:p w14:paraId="36059917" w14:textId="77777777" w:rsidR="00A537FB" w:rsidRPr="004B34C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0FCECF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то понимается под Вольт Амперной характеристикой элемента, это ........</w:t>
      </w:r>
    </w:p>
    <w:p w14:paraId="0BF5EB9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745CD5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286A215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0A8D0CD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окажите параметр импульсного сигнала.</w:t>
      </w:r>
    </w:p>
    <w:p w14:paraId="6032B44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143BD5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Покажите стандарт кодового уплотнения каналов?</w:t>
      </w:r>
    </w:p>
    <w:p w14:paraId="566CF13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2C6E9FB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ют набор формирующихся частот на выходе нелинейного элемента и устройств?</w:t>
      </w:r>
    </w:p>
    <w:p w14:paraId="2AF266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305CDF3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 какой точке системы связи помехи будут оказывать наибольшее влияние на сигнал к каналу связи</w:t>
      </w:r>
    </w:p>
    <w:p w14:paraId="75EB35E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5B80270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Изменение фазы гармонического сигнала означает, это ………….</w:t>
      </w:r>
    </w:p>
    <w:p w14:paraId="5E66FDD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302596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 какой вывод входной сигнал поступает в полевой транзистор?</w:t>
      </w:r>
    </w:p>
    <w:p w14:paraId="2CFCFB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0052E27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ое устройство используется для устранения ненужного спектра на выходе?</w:t>
      </w:r>
    </w:p>
    <w:p w14:paraId="06C606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75EAD97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определяет основу сети WLAN:</w:t>
      </w:r>
    </w:p>
    <w:p w14:paraId="4DA550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водная сеть</w:t>
      </w:r>
    </w:p>
    <w:p w14:paraId="5A1434F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Одно из основных устройств системы передачи сигналов?</w:t>
      </w:r>
    </w:p>
    <w:p w14:paraId="5441C6B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4B34CB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овторитель</w:t>
      </w:r>
    </w:p>
    <w:p w14:paraId="7A706D0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астоту сигнала можно понимать, как….</w:t>
      </w:r>
    </w:p>
    <w:p w14:paraId="4612D7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BE0E6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Изменение фазы гармонического сигнала означает, это ………….</w:t>
      </w:r>
    </w:p>
    <w:p w14:paraId="5DEDB59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035C05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2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7C5B0A3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4BA2D8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из ниже следующих вариантов не является стандартом?</w:t>
      </w:r>
    </w:p>
    <w:p w14:paraId="414A849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62CC7DF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4. Что называется модуляцией?</w:t>
      </w:r>
    </w:p>
    <w:p w14:paraId="5A08B3D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1AE8DDE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рограммная платформа мобильного терминала?</w:t>
      </w:r>
    </w:p>
    <w:p w14:paraId="7296D99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20263F7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астота сигнала можно понимать как….</w:t>
      </w:r>
    </w:p>
    <w:p w14:paraId="765C6D8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2E387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араметр сигнала</w:t>
      </w:r>
    </w:p>
    <w:p w14:paraId="7DC2B20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3133CE1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Изменение фазы гармонического сигнала означает, это ………….</w:t>
      </w:r>
    </w:p>
    <w:p w14:paraId="2B7640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нусоидального сигнала</w:t>
      </w:r>
    </w:p>
    <w:p w14:paraId="729F751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астоту сигнала можно понимать как….</w:t>
      </w:r>
    </w:p>
    <w:p w14:paraId="6A5B138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4308C96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432275F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радиотехнический элемент с нелинейным отношением тока и напряжения</w:t>
      </w:r>
    </w:p>
    <w:p w14:paraId="1C1361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инцип изменения сигнала амплитудного модулятора – это</w:t>
      </w:r>
    </w:p>
    <w:p w14:paraId="2E7D8E5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21CAD98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Детектирование осуществляется без искажения, если:</w:t>
      </w:r>
    </w:p>
    <w:p w14:paraId="7E06F6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детектора линейная</w:t>
      </w:r>
    </w:p>
    <w:p w14:paraId="6C2359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понимается под ВАХ нелинейного элемента, это ........</w:t>
      </w:r>
    </w:p>
    <w:p w14:paraId="23224ED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7637B9C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АХ нелинейного элемента?</w:t>
      </w:r>
    </w:p>
    <w:p w14:paraId="52DE73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3AFC84A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араметр сигнала</w:t>
      </w:r>
    </w:p>
    <w:p w14:paraId="0479307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38460BF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Один из стандартов канального кодирования?</w:t>
      </w:r>
    </w:p>
    <w:p w14:paraId="7246EE4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263026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Устройство взаимно-соединенных радиотехнических элементов выполняющие функции над сигналами.</w:t>
      </w:r>
    </w:p>
    <w:p w14:paraId="2039882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5A29EF0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од компьютерной сети системы, это?</w:t>
      </w:r>
    </w:p>
    <w:p w14:paraId="15C3C0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набор последовательных импульсов в виде протоколов</w:t>
      </w:r>
    </w:p>
    <w:p w14:paraId="11C569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5D70FE1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52D11E6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называем систем и набор устройств используемые для передачи информаций уплотненными каналами?</w:t>
      </w:r>
    </w:p>
    <w:p w14:paraId="3B8787D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5974299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. Детектирование осуществляется без искажения, если:</w:t>
      </w:r>
    </w:p>
    <w:p w14:paraId="586B51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2833D2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м устройстве даёт колебание тока (напряжения)?</w:t>
      </w:r>
    </w:p>
    <w:p w14:paraId="672F033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119C50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Частоту сигнала можно понимать как….</w:t>
      </w:r>
    </w:p>
    <w:p w14:paraId="34BA6CA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6EE665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ин из стандартов канального кодирования?</w:t>
      </w:r>
    </w:p>
    <w:p w14:paraId="17D4D49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5AEC39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В какой точке системы связи помехи будут оказывать наибольшее влияние на сигнал к каналу связи</w:t>
      </w:r>
    </w:p>
    <w:p w14:paraId="33767B0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635BB90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Физическое значение и смысл генерации постоянного тока</w:t>
      </w:r>
    </w:p>
    <w:p w14:paraId="50D52AF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1CDD0F4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изменение сигнала амплитудного модулятора –</w:t>
      </w:r>
    </w:p>
    <w:p w14:paraId="67A00B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01ECF9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 модуляцией?</w:t>
      </w:r>
    </w:p>
    <w:p w14:paraId="7B3968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646E97F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инцип изменения сигнала амплитудного модулятора – это</w:t>
      </w:r>
    </w:p>
    <w:p w14:paraId="01C8BC2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0CE7848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а сигнала можно понимать как….</w:t>
      </w:r>
    </w:p>
    <w:p w14:paraId="28D31C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45F0072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 называем систем и набор устройств используемые для передачи информаций уплотненными каналами?</w:t>
      </w:r>
    </w:p>
    <w:p w14:paraId="245039E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34CB22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 называют набор формирующихся частот на выходе нелинейного элемента и устройств?</w:t>
      </w:r>
    </w:p>
    <w:p w14:paraId="7006974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47E7B60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од компьютерной сети системы, это?</w:t>
      </w:r>
    </w:p>
    <w:p w14:paraId="1F3ED5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набор последовательных импульсов в виде протоколов</w:t>
      </w:r>
    </w:p>
    <w:p w14:paraId="489645F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деляют спектров из определенного диапазона?</w:t>
      </w:r>
    </w:p>
    <w:p w14:paraId="48073C0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589762F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 выглядит ВАХ нелинейного элемента?</w:t>
      </w:r>
    </w:p>
    <w:p w14:paraId="42BD5A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</w:pPr>
      <w:r w:rsidRPr="00D25101"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Правильной форме</w:t>
      </w:r>
    </w:p>
    <w:p w14:paraId="7543E6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параметр сигнала изменяется при модуляции?</w:t>
      </w:r>
    </w:p>
    <w:p w14:paraId="48DFB56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дин из параметров несущего</w:t>
      </w:r>
    </w:p>
    <w:p w14:paraId="4940478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араметр сигнала</w:t>
      </w:r>
    </w:p>
    <w:p w14:paraId="4203F41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</w:pPr>
      <w:proofErr w:type="spellStart"/>
      <w:r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С</w:t>
      </w:r>
      <w:r w:rsidRPr="00D25101">
        <w:rPr>
          <w:rStyle w:val="qv"/>
          <w:rFonts w:ascii="Source Sans Pro" w:hAnsi="Source Sans Pro"/>
          <w:b w:val="0"/>
          <w:bCs w:val="0"/>
          <w:color w:val="333333"/>
          <w:sz w:val="21"/>
          <w:szCs w:val="21"/>
        </w:rPr>
        <w:t>Кважность</w:t>
      </w:r>
      <w:proofErr w:type="spellEnd"/>
    </w:p>
    <w:p w14:paraId="2CB7A9C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определяет основу сети WLAN:</w:t>
      </w:r>
    </w:p>
    <w:p w14:paraId="1CF8796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Беспроводная сеть</w:t>
      </w:r>
    </w:p>
    <w:p w14:paraId="03563CE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На каком устройстве генерирует колебании</w:t>
      </w:r>
    </w:p>
    <w:p w14:paraId="1E6B7DF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1CCCB6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й из ниже следующих вариантов не является стандартом?</w:t>
      </w:r>
    </w:p>
    <w:p w14:paraId="74885F3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2EBA8BF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Особенность и график характеристики распространения сигналов и один из параметров антенн систем беспроводной связи?</w:t>
      </w:r>
    </w:p>
    <w:p w14:paraId="45975B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5AAC19C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й вывод входной сигнал поступает в полевой транзистор?</w:t>
      </w:r>
    </w:p>
    <w:p w14:paraId="1765E8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3B85C3C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передачи сигналов?</w:t>
      </w:r>
    </w:p>
    <w:p w14:paraId="15B461B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ммутатор</w:t>
      </w:r>
    </w:p>
    <w:p w14:paraId="44157A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ем набор устройств используемые для передачи сообщения из точки А в точку Б?</w:t>
      </w:r>
    </w:p>
    <w:p w14:paraId="071121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3738A0D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127ED4E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6B9C3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то определяет основу сети WLAN:</w:t>
      </w:r>
    </w:p>
    <w:p w14:paraId="3F82B1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13E7297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7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262F92F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0A26503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понимается под Вольт Амперной характеристикой элемента, это ........</w:t>
      </w:r>
    </w:p>
    <w:p w14:paraId="7AE1490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2FBC01C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метод уплотнения использует стандарт TDMA?</w:t>
      </w:r>
    </w:p>
    <w:p w14:paraId="5A9C7C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406F21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бор взаимосвязанных и взаимно-соединенных радиотехнических элементов</w:t>
      </w:r>
    </w:p>
    <w:p w14:paraId="02567F4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4B5C7DA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Что называется модуляцией?</w:t>
      </w:r>
    </w:p>
    <w:p w14:paraId="364E8EB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7EC537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Вид изменение сигнала амплитудного модулятора – это……</w:t>
      </w:r>
    </w:p>
    <w:p w14:paraId="6EF3E3B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1D73E79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стандарт кодового уплотнения каналов?</w:t>
      </w:r>
    </w:p>
    <w:p w14:paraId="0287FB9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5CBE67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Набор взаимосвязанных и взаимно соединённых радиотехнических элементов</w:t>
      </w:r>
    </w:p>
    <w:p w14:paraId="6A551A7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Электрическая цепь</w:t>
      </w:r>
    </w:p>
    <w:p w14:paraId="5DE4BFF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 каком устройстве даёт колебание тока (напряжения)?</w:t>
      </w:r>
    </w:p>
    <w:p w14:paraId="2BA528D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A1BBB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14FCEA2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45B03E2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154E13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6F5F1A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 выглядит ВАХ линейного элемента?</w:t>
      </w:r>
    </w:p>
    <w:p w14:paraId="2E9505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260266C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ая платформа терминала пользователя?</w:t>
      </w:r>
    </w:p>
    <w:p w14:paraId="452D025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6ABF59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е устройство используется для устранения ненужного спектра на выходе?</w:t>
      </w:r>
    </w:p>
    <w:p w14:paraId="49D025C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5145ECE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стандарт кодового уплотнения каналов?</w:t>
      </w:r>
    </w:p>
    <w:p w14:paraId="029D465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669F24F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Вид модуляции современных систем телекоммуникации?</w:t>
      </w:r>
    </w:p>
    <w:p w14:paraId="025A9AB0" w14:textId="77777777" w:rsidR="00A537FB" w:rsidRPr="00CC7DC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68ED12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передачи сигналов?</w:t>
      </w:r>
    </w:p>
    <w:p w14:paraId="69F80E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6C3F308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4F35B3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5A2AF3D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окажите параметр импульсного сигнала.</w:t>
      </w:r>
    </w:p>
    <w:p w14:paraId="3CDA866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2662254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создаёт первичный сигнал?</w:t>
      </w:r>
    </w:p>
    <w:p w14:paraId="1E3E1B0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икрофон</w:t>
      </w:r>
    </w:p>
    <w:p w14:paraId="4F9F680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изменение сигнала амплитудного модулятора – это……</w:t>
      </w:r>
    </w:p>
    <w:p w14:paraId="3167C7B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56671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метод уплотнения использует стандарт TDMA?</w:t>
      </w:r>
    </w:p>
    <w:p w14:paraId="762305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388D9CE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Изменение фазы гармонического сигнала означает, это ………….</w:t>
      </w:r>
    </w:p>
    <w:p w14:paraId="2BC921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5E119F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 какой вывод входной сигнал поступает в полевой транзистор?</w:t>
      </w:r>
    </w:p>
    <w:p w14:paraId="65189DB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7C6677E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1. Программная платформа обработки и симуляции устройства обработки сигналов и устройств связи, а также терминала?</w:t>
      </w:r>
    </w:p>
    <w:p w14:paraId="0212A24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1FE82A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 называют набор формирующихся частот на выходе нелинейного элемента и устройств?</w:t>
      </w:r>
    </w:p>
    <w:p w14:paraId="28BA011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02C9DD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С помощью какого устройство выделяют спектров из определенного диапазона?</w:t>
      </w:r>
    </w:p>
    <w:p w14:paraId="154A006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спользованием разных усилителей</w:t>
      </w:r>
    </w:p>
    <w:p w14:paraId="52FE3EF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Покажите один из параметров импульсного сигнала?</w:t>
      </w:r>
    </w:p>
    <w:p w14:paraId="7EC383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2D9398F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5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12604A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131B78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параметр сигнала изменяется в частотной модуляции?</w:t>
      </w:r>
    </w:p>
    <w:p w14:paraId="1FDD21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яется фаза и гамма</w:t>
      </w:r>
    </w:p>
    <w:p w14:paraId="014B87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Физическое значение и смысл сигнала?</w:t>
      </w:r>
    </w:p>
    <w:p w14:paraId="49874A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66342EE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не изменяется при частотной модуляции?</w:t>
      </w:r>
    </w:p>
    <w:p w14:paraId="7AF93C5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468C0A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окажите в вариантах правильно указанный параметр сигнала</w:t>
      </w:r>
    </w:p>
    <w:p w14:paraId="056E57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751DDC7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выглядит ВАХ нелинейного элемента?</w:t>
      </w:r>
    </w:p>
    <w:p w14:paraId="159F036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052D90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называют набор формирующихся частот на выходе нелинейного элемента или устройств?</w:t>
      </w:r>
    </w:p>
    <w:p w14:paraId="555D452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екция</w:t>
      </w:r>
    </w:p>
    <w:p w14:paraId="7633A27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окажите значение и смысл преобразования сигнала</w:t>
      </w:r>
    </w:p>
    <w:p w14:paraId="35EBB3C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2E5B996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бор взаимосвязанных и взаимно соединённых радиотехнических элементов</w:t>
      </w:r>
    </w:p>
    <w:p w14:paraId="0B18D7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530807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Детектирование осуществляется без искажения, если:</w:t>
      </w:r>
    </w:p>
    <w:p w14:paraId="761B50D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детектора линейная</w:t>
      </w:r>
    </w:p>
    <w:p w14:paraId="10FA000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параметр сигнала изменяется в частотной модуляции?</w:t>
      </w:r>
    </w:p>
    <w:p w14:paraId="61E013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6C52C1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но из основных устройств системы передачи сигналов?</w:t>
      </w:r>
    </w:p>
    <w:p w14:paraId="3DDCF83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передатчик</w:t>
      </w:r>
    </w:p>
    <w:p w14:paraId="612B453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540C77F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D636F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рограмма, платформа мобильного терминала управляющий всеми функциями и устройствами мобильного терминала пользователя?</w:t>
      </w:r>
    </w:p>
    <w:p w14:paraId="6AB8D4B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4FC472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3E75F167" w14:textId="77777777" w:rsidR="00A537FB" w:rsidRPr="00CC7DC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4DBAD3B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 какой точке системы связи помехи будут оказывать наибольшее влияние на сигнал к каналу связи</w:t>
      </w:r>
    </w:p>
    <w:p w14:paraId="1358B80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4D99706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из ниже следующих вариантов не является стандартом?</w:t>
      </w:r>
    </w:p>
    <w:p w14:paraId="127A54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79F52E0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Набор взаимосвязанных и взаимно-соединенных радиотехнических элементов</w:t>
      </w:r>
    </w:p>
    <w:p w14:paraId="4DF3E5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20B00F7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1D4D27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33EEAEC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график характеристики распространения сигналов и один из параметров антенн систем беспроводной связи?</w:t>
      </w:r>
    </w:p>
    <w:p w14:paraId="66B4FAB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4803FFB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понимается под Вольт Амперной характеристикой элемента, это ........</w:t>
      </w:r>
    </w:p>
    <w:p w14:paraId="5C75441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19C27DA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это ………….</w:t>
      </w:r>
    </w:p>
    <w:p w14:paraId="555A37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010A0B1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определяет основу сети WLAN:</w:t>
      </w:r>
    </w:p>
    <w:p w14:paraId="7958C00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5CCAE53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Резонансный контур LC в частотном детекторе используется для ...........</w:t>
      </w:r>
    </w:p>
    <w:p w14:paraId="6EC868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усиление сигнала амплитудно-модулированного сигнал</w:t>
      </w:r>
    </w:p>
    <w:p w14:paraId="1955BB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линейного элемента?</w:t>
      </w:r>
    </w:p>
    <w:p w14:paraId="090C7DF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3F4A0C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не изменяется при частотной модуляции?</w:t>
      </w:r>
    </w:p>
    <w:p w14:paraId="16D26AE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215BFC8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60F3B45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005B2E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На какой вывод входной сигнал поступает в полевой транзистор?</w:t>
      </w:r>
    </w:p>
    <w:p w14:paraId="450643E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затвор;</w:t>
      </w:r>
    </w:p>
    <w:p w14:paraId="1C6764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араметр сигнала</w:t>
      </w:r>
    </w:p>
    <w:p w14:paraId="45905F8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4EADB9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араметр сигнала</w:t>
      </w:r>
    </w:p>
    <w:p w14:paraId="79A1F1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54B9E4E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ин из стандартов канального кодирования?</w:t>
      </w:r>
    </w:p>
    <w:p w14:paraId="7A8E8CD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CDMA</w:t>
      </w:r>
    </w:p>
    <w:p w14:paraId="49BDECA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</w:t>
      </w:r>
    </w:p>
    <w:p w14:paraId="162D50F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6386C17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 каком устройстве генерирует колебании</w:t>
      </w:r>
    </w:p>
    <w:p w14:paraId="43B971A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3C4A426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метод уплотнения использует системы с TDMA?</w:t>
      </w:r>
    </w:p>
    <w:p w14:paraId="07E2336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0BD9A81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рограммная платформа мобильного терминала?</w:t>
      </w:r>
    </w:p>
    <w:p w14:paraId="381164E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0E57B0E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Детектирование осуществляется без искажения, если:</w:t>
      </w:r>
    </w:p>
    <w:p w14:paraId="552A6B5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нелинейная</w:t>
      </w:r>
    </w:p>
    <w:p w14:paraId="576548F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На каком устройстве даёт колебание тока (напряжения)?</w:t>
      </w:r>
    </w:p>
    <w:p w14:paraId="63AC18F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5C45DC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Вид изменение сигнала амплитудного модулятора –</w:t>
      </w:r>
    </w:p>
    <w:p w14:paraId="7F1A73C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34D9071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инцип изменения сигнала амплитудного модулятора – это</w:t>
      </w:r>
    </w:p>
    <w:p w14:paraId="04F2D1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265BA5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усилителя?</w:t>
      </w:r>
    </w:p>
    <w:p w14:paraId="43AB9F8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эффициент усиления</w:t>
      </w:r>
    </w:p>
    <w:p w14:paraId="2A1325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ой из ниже следующих вариантов не является стандартом?</w:t>
      </w:r>
    </w:p>
    <w:p w14:paraId="3B9A3E5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275547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АХ нелинейного элемента?</w:t>
      </w:r>
    </w:p>
    <w:p w14:paraId="0D9E00D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0192E8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бор взаимосвязанных и взаимно-соединенных радиотехнических элементов</w:t>
      </w:r>
    </w:p>
    <w:p w14:paraId="7BF749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58D3CE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значение и смысл преобразования сигнала</w:t>
      </w:r>
    </w:p>
    <w:p w14:paraId="5093616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410D2A4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од компьютерной сети системы, это?</w:t>
      </w:r>
    </w:p>
    <w:p w14:paraId="311BA88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CC7DC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токов в виде колебаний</w:t>
      </w:r>
    </w:p>
    <w:p w14:paraId="0D1E235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Что понимается под ВАХ нелинейного элемента, это ........</w:t>
      </w:r>
    </w:p>
    <w:p w14:paraId="583F36B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0C240B5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9. Какой метод уплотнения использует системы с TDMA?</w:t>
      </w:r>
    </w:p>
    <w:p w14:paraId="5DD2D24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7BDAD6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156F2F7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657DD7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Вид модуляции современных систем телекоммуникации?</w:t>
      </w:r>
    </w:p>
    <w:p w14:paraId="27BF5F73" w14:textId="77777777" w:rsidR="00A537FB" w:rsidRPr="00EE2E7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73BD7E3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окажите стандарт кодового уплотнения каналов?</w:t>
      </w:r>
    </w:p>
    <w:p w14:paraId="47A0E4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026E6D9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616E1F0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58AA2B9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ой параметр сигнала изменяется в частотной модуляции?</w:t>
      </w:r>
    </w:p>
    <w:p w14:paraId="1356FF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0B99405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Одно из основных устройств системы передачи сигналов?</w:t>
      </w:r>
    </w:p>
    <w:p w14:paraId="114631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4CECC58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Физическое значение и смысл сигнала</w:t>
      </w:r>
    </w:p>
    <w:p w14:paraId="3262229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79D6835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выглядит ВАХ нелинейного элемента?</w:t>
      </w:r>
    </w:p>
    <w:p w14:paraId="3579F4E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2B425D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Набор взаимосвязанных и взаимно-соединенных радиотехнических элементов</w:t>
      </w:r>
    </w:p>
    <w:p w14:paraId="741C9B9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088A050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Набор взаимосвязанных и взаимно соединенных радиотехнических элементов выполняющие функцию над сигналами</w:t>
      </w:r>
    </w:p>
    <w:p w14:paraId="31F01CF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6394CCE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Программа, платформа мобильного терминала управляющий всеми функциями и устройствами мобильного терминала пользователя?</w:t>
      </w:r>
    </w:p>
    <w:p w14:paraId="5E85C6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Unix 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obile</w:t>
      </w:r>
      <w:proofErr w:type="spellEnd"/>
    </w:p>
    <w:p w14:paraId="4D1F337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 какой точке системы связи помехи будут оказывать наибольшее влияние на сигнал к каналу связи</w:t>
      </w:r>
    </w:p>
    <w:p w14:paraId="41063C1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73B17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то называется модуляцией?</w:t>
      </w:r>
    </w:p>
    <w:p w14:paraId="210F62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66396A2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ем набор устройств используемые для передачи сообщения из точки А в точку Б?</w:t>
      </w:r>
    </w:p>
    <w:p w14:paraId="43AAFEE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анал связи</w:t>
      </w:r>
    </w:p>
    <w:p w14:paraId="1202243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Покажите параметр импульсного сигнала.</w:t>
      </w:r>
    </w:p>
    <w:p w14:paraId="7732FC5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7A0834B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5. Что определяет основу сети WLAN:</w:t>
      </w:r>
    </w:p>
    <w:p w14:paraId="27DBC59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числительная сеть</w:t>
      </w:r>
    </w:p>
    <w:p w14:paraId="3537519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из ниже следующих вариантов не является стандартом?</w:t>
      </w:r>
    </w:p>
    <w:p w14:paraId="26413E9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300AAD3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один из параметров импульсного сигнала?</w:t>
      </w:r>
    </w:p>
    <w:p w14:paraId="24A44E6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4E60B8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 называют набор формирующихся частот на выходе нелинейного элемента и устройств?</w:t>
      </w:r>
    </w:p>
    <w:p w14:paraId="6F904D3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0DEE4CF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0A0B2C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частота несущий</w:t>
      </w:r>
    </w:p>
    <w:p w14:paraId="69A76D6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Программная платформа обработки и симуляции устройства обработки сигналов и устройств связи, а также терминала?</w:t>
      </w:r>
    </w:p>
    <w:p w14:paraId="571E17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387AB9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выглядит ВАХ нелинейного элемента?</w:t>
      </w:r>
    </w:p>
    <w:p w14:paraId="5736695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5D747BE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ой из ниже следующих вариантов не является стандартом?</w:t>
      </w:r>
    </w:p>
    <w:p w14:paraId="58C267C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3514C1E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Вид изменение сигнала амплитудного модулятора –</w:t>
      </w:r>
    </w:p>
    <w:p w14:paraId="785F3E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8E57D6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На каком устройстве даёт колебание тока (напряжения)?</w:t>
      </w:r>
    </w:p>
    <w:p w14:paraId="17083D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322729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называем набор устройств используемые для передачи сообщения из точки А в точку Б?</w:t>
      </w:r>
    </w:p>
    <w:p w14:paraId="236ED72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анал связи</w:t>
      </w:r>
    </w:p>
    <w:p w14:paraId="6E3FF47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Что определяет основу сети LAN:</w:t>
      </w:r>
    </w:p>
    <w:p w14:paraId="26924D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числительная сеть</w:t>
      </w:r>
    </w:p>
    <w:p w14:paraId="55A6956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</w:t>
      </w:r>
    </w:p>
    <w:p w14:paraId="72BF62A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щность</w:t>
      </w:r>
    </w:p>
    <w:p w14:paraId="33382AE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араметр сигнала</w:t>
      </w:r>
    </w:p>
    <w:p w14:paraId="0CD3E85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38844EE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В какой точке системы связи помехи будут оказывать наибольшее влияние на сигнал к каналу связи</w:t>
      </w:r>
    </w:p>
    <w:p w14:paraId="46D4E2B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дере</w:t>
      </w:r>
    </w:p>
    <w:p w14:paraId="70097F2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Стандарт канального кодирования?</w:t>
      </w:r>
    </w:p>
    <w:p w14:paraId="3760201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7DBBBDE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метод уплотнения использует системы с TDMA?</w:t>
      </w:r>
    </w:p>
    <w:p w14:paraId="26709BC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491449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2. Что называется модуляцией?</w:t>
      </w:r>
    </w:p>
    <w:p w14:paraId="2A5C4B4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31C0577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ем систем и набор устройств используемые для передачи информаций уплотненными каналами?</w:t>
      </w:r>
    </w:p>
    <w:p w14:paraId="3AE8D31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10F7D9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Системная программа мобильного терминала управляющий всеми функциями и устройствами терминала пользователя?</w:t>
      </w:r>
    </w:p>
    <w:p w14:paraId="0F6689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Unix</w:t>
      </w:r>
    </w:p>
    <w:p w14:paraId="6BA3C0C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5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0428BB4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29A5C3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Одно из видов сигнала информационной системы?</w:t>
      </w:r>
    </w:p>
    <w:p w14:paraId="574BBE8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-образный сигнал</w:t>
      </w:r>
    </w:p>
    <w:p w14:paraId="0FD843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Изменение фазы гармонического сигнала означает, это ………….</w:t>
      </w:r>
    </w:p>
    <w:p w14:paraId="769855F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4D2710F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генерирует колебании</w:t>
      </w:r>
    </w:p>
    <w:p w14:paraId="6EC3AA8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6371D71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Что определяет основу сети WLAN:</w:t>
      </w:r>
    </w:p>
    <w:p w14:paraId="21560D8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7D521B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, спектром?</w:t>
      </w:r>
    </w:p>
    <w:p w14:paraId="51FEC26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3574D1C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Физическое значение и смысл сигнала</w:t>
      </w:r>
    </w:p>
    <w:p w14:paraId="5DA133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C43D4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ое устройство используется для устранения ненужного спектра на выходе?</w:t>
      </w:r>
    </w:p>
    <w:p w14:paraId="213B633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7E5A7B2A" w14:textId="309B328B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Вид модуляции современных систем </w:t>
      </w:r>
      <w:r w:rsidR="00347D47">
        <w:rPr>
          <w:rFonts w:ascii="Source Sans Pro" w:hAnsi="Source Sans Pro"/>
          <w:b w:val="0"/>
          <w:bCs w:val="0"/>
          <w:color w:val="444444"/>
        </w:rPr>
        <w:t>телекоммуникации</w:t>
      </w:r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033E4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11E357A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ой параметр сигнала не изменяется при частотной модуляции?</w:t>
      </w:r>
    </w:p>
    <w:p w14:paraId="59A69AF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679445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бор взаимосвязанных и взаимно-соединенных радиотехнических элементов</w:t>
      </w:r>
    </w:p>
    <w:p w14:paraId="3E3E3A0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444CA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окажите один из параметров импульсного сигнала?</w:t>
      </w:r>
    </w:p>
    <w:p w14:paraId="0E11C8D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5B5189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окажите параметр импульсного сигнала.</w:t>
      </w:r>
    </w:p>
    <w:p w14:paraId="6206D8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3BB38A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параметр сигнала изменяется в частотной модуляции?</w:t>
      </w:r>
    </w:p>
    <w:p w14:paraId="71DB74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0B10223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9. Вид изменение сигнала амплитудного модулятора – это……</w:t>
      </w:r>
    </w:p>
    <w:p w14:paraId="04FCA2B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6AFB3C6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у сигнала можно понимать, как….</w:t>
      </w:r>
    </w:p>
    <w:p w14:paraId="4349AAF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7C30945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Набор взаимосвязанных и взаимно соединенных радиотехнических элементов выполняющие функцию над сигналами</w:t>
      </w:r>
    </w:p>
    <w:p w14:paraId="6EB749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087C94E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то понимается под Вольт Амперной характеристикой элемента, это ........</w:t>
      </w:r>
    </w:p>
    <w:p w14:paraId="2E696B1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1D3F01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На какой вывод входной сигнал поступает в полевой транзистор?</w:t>
      </w:r>
    </w:p>
    <w:p w14:paraId="15261D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7236F6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называют набор формирующихся частот на выходе нелинейного элемента и устройств?</w:t>
      </w:r>
    </w:p>
    <w:p w14:paraId="419CD7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38FBEC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Сколько сигналов подается в модулятор?</w:t>
      </w:r>
    </w:p>
    <w:p w14:paraId="33AEBF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51FC439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е устройство создаёт первичный сигнал?</w:t>
      </w:r>
    </w:p>
    <w:p w14:paraId="55BAA9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</w:t>
      </w:r>
    </w:p>
    <w:p w14:paraId="7513563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01DFF23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075B3D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из ниже следующих вариантов не является стандартом?</w:t>
      </w:r>
    </w:p>
    <w:p w14:paraId="5247FA5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2E5ABA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Физическое значение и смысл сигнала в схеме и системе телекоммуникации?</w:t>
      </w:r>
    </w:p>
    <w:p w14:paraId="69B75C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3A74DC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Детектирование осуществляется без искажения, если:</w:t>
      </w:r>
    </w:p>
    <w:p w14:paraId="302E4E6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почти линейная</w:t>
      </w:r>
    </w:p>
    <w:p w14:paraId="7B83CD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A78CE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57992A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Физическое значение и смысл сигнала</w:t>
      </w:r>
    </w:p>
    <w:p w14:paraId="29FB8A5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31F690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из ниже следующих вариантов не является стандартом?</w:t>
      </w:r>
    </w:p>
    <w:p w14:paraId="5B03429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271F3C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выделяют спектров из определенного диапазона?</w:t>
      </w:r>
    </w:p>
    <w:p w14:paraId="7464C9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598B2A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называют набор формирующихся частот на выходе нелинейного элемента и устройств?</w:t>
      </w:r>
    </w:p>
    <w:p w14:paraId="4AFA702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кептр</w:t>
      </w:r>
      <w:proofErr w:type="spellEnd"/>
    </w:p>
    <w:p w14:paraId="04AC9E6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-соединенных радиотехнических элементов</w:t>
      </w:r>
    </w:p>
    <w:p w14:paraId="6D446A1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4A5F9E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й метод уплотнения использует системы с TDMA?</w:t>
      </w:r>
    </w:p>
    <w:p w14:paraId="1E71B4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0B2147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8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16C877C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23A871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Изменение фазы гармонического сигнала означает, это ………….</w:t>
      </w:r>
    </w:p>
    <w:p w14:paraId="101526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166AB2B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но из видов сигнала информационной системы?</w:t>
      </w:r>
    </w:p>
    <w:p w14:paraId="1657A59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ожообразный</w:t>
      </w:r>
      <w:proofErr w:type="spellEnd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сигнал</w:t>
      </w:r>
    </w:p>
    <w:p w14:paraId="3B77B2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Частоту сигнала можно понимать как….</w:t>
      </w:r>
    </w:p>
    <w:p w14:paraId="7A0C5CC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474FD7B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 называют набор формирующихся частот на выходе нелинейного элемента или устройств?</w:t>
      </w:r>
    </w:p>
    <w:p w14:paraId="5D12915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грузка</w:t>
      </w:r>
    </w:p>
    <w:p w14:paraId="2C5DBF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Одно из основных устройств системы радиосвязи?</w:t>
      </w:r>
    </w:p>
    <w:p w14:paraId="23873F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16A67F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е устройство используется для устранения ненужного спектра на выходе?</w:t>
      </w:r>
    </w:p>
    <w:p w14:paraId="0C6F585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269BC1A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определяет основу сети LAN:</w:t>
      </w:r>
    </w:p>
    <w:p w14:paraId="40607C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5094549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араметр сигнала</w:t>
      </w:r>
    </w:p>
    <w:p w14:paraId="657E4A3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38F241F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мобильного терминала?</w:t>
      </w:r>
    </w:p>
    <w:p w14:paraId="40D9E26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01D01178" w14:textId="7ED4D09B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8. </w:t>
      </w:r>
      <w:r w:rsidR="00347D47">
        <w:rPr>
          <w:rFonts w:ascii="Source Sans Pro" w:hAnsi="Source Sans Pro"/>
          <w:b w:val="0"/>
          <w:bCs w:val="0"/>
          <w:color w:val="444444"/>
        </w:rPr>
        <w:t>Математический</w:t>
      </w:r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263ADFF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3BAEE97D" w14:textId="4553BC93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9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</w:t>
      </w:r>
      <w:proofErr w:type="spellEnd"/>
      <w:r w:rsidR="00347D47">
        <w:rPr>
          <w:rFonts w:ascii="Source Sans Pro" w:hAnsi="Source Sans Pro"/>
          <w:b w:val="0"/>
          <w:bCs w:val="0"/>
          <w:color w:val="444444"/>
        </w:rPr>
        <w:t xml:space="preserve"> </w:t>
      </w:r>
      <w:r>
        <w:rPr>
          <w:rFonts w:ascii="Source Sans Pro" w:hAnsi="Source Sans Pro"/>
          <w:b w:val="0"/>
          <w:bCs w:val="0"/>
          <w:color w:val="444444"/>
        </w:rPr>
        <w:t>соединенных радиотехнических элементов</w:t>
      </w:r>
    </w:p>
    <w:p w14:paraId="40403A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7B0A5A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, спектром?</w:t>
      </w:r>
    </w:p>
    <w:p w14:paraId="5749F30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4AFCAF3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один из параметров импульсного сигнала?</w:t>
      </w:r>
    </w:p>
    <w:p w14:paraId="5ADA340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000BF8F2" w14:textId="3DD3AC56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 xml:space="preserve">2. Вид модуляции современных систем </w:t>
      </w:r>
      <w:r w:rsidR="00347D47">
        <w:rPr>
          <w:rFonts w:ascii="Source Sans Pro" w:hAnsi="Source Sans Pro"/>
          <w:b w:val="0"/>
          <w:bCs w:val="0"/>
          <w:color w:val="444444"/>
        </w:rPr>
        <w:t>телекоммуникации</w:t>
      </w:r>
      <w:r>
        <w:rPr>
          <w:rFonts w:ascii="Source Sans Pro" w:hAnsi="Source Sans Pro"/>
          <w:b w:val="0"/>
          <w:bCs w:val="0"/>
          <w:color w:val="444444"/>
        </w:rPr>
        <w:t>?</w:t>
      </w:r>
    </w:p>
    <w:p w14:paraId="665A19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2980105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Чтобы возобновить непрерывный сигнал с дискретного по времени сигнала, необходимо пропустить его через:</w:t>
      </w:r>
    </w:p>
    <w:p w14:paraId="30FEDFE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деальный низкочастотный фильтр</w:t>
      </w:r>
    </w:p>
    <w:p w14:paraId="3CE13B2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ем набор устройств используемые для передачи сообщения из точки А в точку Б?</w:t>
      </w:r>
    </w:p>
    <w:p w14:paraId="27A7EA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6FCA606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41E1BA1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0BAD00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 какой вывод входной сигнал поступает в полевой транзистор?</w:t>
      </w:r>
    </w:p>
    <w:p w14:paraId="06FF3A5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086E31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</w:t>
      </w:r>
    </w:p>
    <w:p w14:paraId="067ABFD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2E1ED1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Особенность и график характеристики распространения сигналов и один из параметров антенн систем беспроводной связи?</w:t>
      </w:r>
    </w:p>
    <w:p w14:paraId="6F4E9A4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3580A22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окажите стандарт кодового уплотнения каналов?</w:t>
      </w:r>
    </w:p>
    <w:p w14:paraId="22DA8E3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58E7CB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Частоту сигнала можно понимать, как….</w:t>
      </w:r>
    </w:p>
    <w:p w14:paraId="365457A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CB4225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е устройство создаёт первичный сигнал?</w:t>
      </w:r>
    </w:p>
    <w:p w14:paraId="05977BE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дулятор</w:t>
      </w:r>
    </w:p>
    <w:p w14:paraId="1F78AA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Изменение фазы гармонического сигнала означает, это ………….</w:t>
      </w:r>
    </w:p>
    <w:p w14:paraId="732FE8B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0FFEFC9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параметр импульсного сигнала.</w:t>
      </w:r>
    </w:p>
    <w:p w14:paraId="442CCD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05C70FA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40B08C9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лотности несущий</w:t>
      </w:r>
    </w:p>
    <w:p w14:paraId="500ED15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параметр сигнала не изменяется при частотной модуляции?</w:t>
      </w:r>
    </w:p>
    <w:p w14:paraId="638248A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амплитуда несущей</w:t>
      </w:r>
    </w:p>
    <w:p w14:paraId="182927A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в вариантах правильно указанный параметр сигнала</w:t>
      </w:r>
    </w:p>
    <w:p w14:paraId="7DE2D9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екция</w:t>
      </w:r>
    </w:p>
    <w:p w14:paraId="02ABE31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терминала пользователя?</w:t>
      </w:r>
    </w:p>
    <w:p w14:paraId="1732C5A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11D4DC7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2E1B122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5F9365B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9. Что называется модуляцией?</w:t>
      </w:r>
    </w:p>
    <w:p w14:paraId="34B1DC4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у полезного сигнала</w:t>
      </w:r>
    </w:p>
    <w:p w14:paraId="265C252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ольт Амперной характеристикой элемента, это ........</w:t>
      </w:r>
    </w:p>
    <w:p w14:paraId="3809F3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70D8070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называется, спектром?</w:t>
      </w:r>
    </w:p>
    <w:p w14:paraId="2A91827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но полезного сигнала</w:t>
      </w:r>
    </w:p>
    <w:p w14:paraId="2B45CAD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дно из видов сигнала информационной системы?</w:t>
      </w:r>
    </w:p>
    <w:p w14:paraId="2F83973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-образный сигнал</w:t>
      </w:r>
    </w:p>
    <w:p w14:paraId="664DBFA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В какой точке системы связи помехи будут оказывать наибольшее влияние на сигнал к каналу связи</w:t>
      </w:r>
    </w:p>
    <w:p w14:paraId="4FBF126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демодуляции</w:t>
      </w:r>
    </w:p>
    <w:p w14:paraId="70311ED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ие устройства устраняют ненужного спектра на выходе?</w:t>
      </w:r>
    </w:p>
    <w:p w14:paraId="2778941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елинейные нагрузки</w:t>
      </w:r>
    </w:p>
    <w:p w14:paraId="57D51D2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ольт амперная характеристика линейного элемента?</w:t>
      </w:r>
    </w:p>
    <w:p w14:paraId="25CB435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реугольный</w:t>
      </w:r>
    </w:p>
    <w:p w14:paraId="01E458D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6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30304AC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нжективность</w:t>
      </w:r>
      <w:proofErr w:type="spellEnd"/>
    </w:p>
    <w:p w14:paraId="47B2848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ют набор формирующихся частот на выходе нелинейного элемента и устройств?</w:t>
      </w:r>
    </w:p>
    <w:p w14:paraId="2691EDC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грузка</w:t>
      </w:r>
    </w:p>
    <w:p w14:paraId="475CC05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астоту сигнала можно понимать как….</w:t>
      </w:r>
    </w:p>
    <w:p w14:paraId="4C4CA96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ичество электричество в течении одного секунда</w:t>
      </w:r>
    </w:p>
    <w:p w14:paraId="340B59F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параметр сигнала изменяется в частотной модуляции?</w:t>
      </w:r>
    </w:p>
    <w:p w14:paraId="32871D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мплитуда и частота несущей изменяется в соответствии с сигналом модуляции</w:t>
      </w:r>
    </w:p>
    <w:p w14:paraId="0475C1B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ин из стандартов канального кодирования?</w:t>
      </w:r>
    </w:p>
    <w:p w14:paraId="3494BE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JNC</w:t>
      </w:r>
    </w:p>
    <w:p w14:paraId="4967AE7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1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299CBA5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движущая сила</w:t>
      </w:r>
    </w:p>
    <w:p w14:paraId="7CA63EE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м устройстве генерирует колебании</w:t>
      </w:r>
    </w:p>
    <w:p w14:paraId="10C8EC5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В </w:t>
      </w:r>
      <w:proofErr w:type="spellStart"/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зонаторе</w:t>
      </w:r>
      <w:proofErr w:type="spellEnd"/>
    </w:p>
    <w:p w14:paraId="071F317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окажите значение и смысл преобразования сигнала</w:t>
      </w:r>
    </w:p>
    <w:p w14:paraId="52B8E7E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Емкость</w:t>
      </w:r>
    </w:p>
    <w:p w14:paraId="1AA6AFE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й параметр сигнала изменяется при модуляции?</w:t>
      </w:r>
    </w:p>
    <w:p w14:paraId="07B67F2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</w:rPr>
        <w:t>один из параметров несущего</w:t>
      </w:r>
    </w:p>
    <w:p w14:paraId="7F39571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од компьютерной сети системы, это?</w:t>
      </w:r>
    </w:p>
    <w:p w14:paraId="55CE9EE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токов в виде колебаний</w:t>
      </w:r>
    </w:p>
    <w:p w14:paraId="72B257C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ой из ниже следующих вариантов не является стандартом?</w:t>
      </w:r>
    </w:p>
    <w:p w14:paraId="3EDE946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DAMPS</w:t>
      </w:r>
    </w:p>
    <w:p w14:paraId="7BEF4FD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26D6B59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Т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реугольный</w:t>
      </w:r>
    </w:p>
    <w:p w14:paraId="1601044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Устройство взаимно-соединенных радиотехнических элементов выполняющие функции над сигналами.</w:t>
      </w:r>
    </w:p>
    <w:p w14:paraId="400CCD0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передача</w:t>
      </w:r>
    </w:p>
    <w:p w14:paraId="4622BE8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Изменение фазы гармонического сигнала означает, это ………….</w:t>
      </w:r>
    </w:p>
    <w:p w14:paraId="3DF4A0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6CAC1BF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называется модуляцией?</w:t>
      </w:r>
    </w:p>
    <w:p w14:paraId="21B98A0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полно полезного сигнала</w:t>
      </w:r>
    </w:p>
    <w:p w14:paraId="65F10A7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называем набор устройств используемые для передачи сообщения из точки А в точку Б?</w:t>
      </w:r>
    </w:p>
    <w:p w14:paraId="6B2BE5A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0E1610C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окажите один из параметров импульсного сигнала?</w:t>
      </w:r>
    </w:p>
    <w:p w14:paraId="7F8DBB4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7B5602E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рограммная платформа обработки и симуляции устройства обработки сигналов и устройств связи, а также терминала?</w:t>
      </w:r>
    </w:p>
    <w:p w14:paraId="2DBA6B0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63A7CE6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?</w:t>
      </w:r>
    </w:p>
    <w:p w14:paraId="37A6BC8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129B893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Что понимается под Вольт Амперной характеристикой элемента, это ........</w:t>
      </w:r>
    </w:p>
    <w:p w14:paraId="73EB0A3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1AF3018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78D3D2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0070D1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Покажите стандарт кодового уплотнения каналов?</w:t>
      </w:r>
    </w:p>
    <w:p w14:paraId="0325A3F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560F015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 выглядит ВАХ нелинейного элемента?</w:t>
      </w:r>
    </w:p>
    <w:p w14:paraId="18B3FD3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4C065A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Физическое значение и смысл сигнала</w:t>
      </w:r>
    </w:p>
    <w:p w14:paraId="2AC26F8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003E1D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69F361C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38FBF6B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На какой вывод входной сигнал поступает в полевой транзистор?</w:t>
      </w:r>
    </w:p>
    <w:p w14:paraId="35350C1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4F1DDC5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 xml:space="preserve">12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479AFDD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20086A0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Сколько сигналов подается в модулятор?</w:t>
      </w:r>
    </w:p>
    <w:p w14:paraId="7DD8A1B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7AC0465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модуляции современных систем телекоммуникации?</w:t>
      </w:r>
    </w:p>
    <w:p w14:paraId="3D574A40" w14:textId="77777777" w:rsidR="00A537FB" w:rsidRPr="00EE2E7D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58C8609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1A2DD3C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значений несущей частоты в соответствии с законом изменения бесполезного сигнала</w:t>
      </w:r>
    </w:p>
    <w:p w14:paraId="6B21394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бор взаимосвязанных и взаимно-соединенных радиотехнических элементов</w:t>
      </w:r>
    </w:p>
    <w:p w14:paraId="749E37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4C5D3E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называют набор формирующихся частот на выходе нелинейного элемента и устройств?</w:t>
      </w:r>
    </w:p>
    <w:p w14:paraId="645ED08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2472D13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Вид изменение сигнала амплитудного модулятора – это……</w:t>
      </w:r>
    </w:p>
    <w:p w14:paraId="63D1F73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0905BB9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окажите параметр импульсного сигнала.</w:t>
      </w:r>
    </w:p>
    <w:p w14:paraId="3BFA7C0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ысота</w:t>
      </w:r>
    </w:p>
    <w:p w14:paraId="1375E3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й вывод транзистора является выходным?</w:t>
      </w:r>
    </w:p>
    <w:p w14:paraId="2CAB4AD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лектор;</w:t>
      </w:r>
    </w:p>
    <w:p w14:paraId="42631DC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Физическое значение и смысл сигнала</w:t>
      </w:r>
    </w:p>
    <w:p w14:paraId="6F79546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CA88EE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Что понимается под ВАХ нелинейного элемента, это ........</w:t>
      </w:r>
    </w:p>
    <w:p w14:paraId="097DE08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от напряжения</w:t>
      </w:r>
    </w:p>
    <w:p w14:paraId="3D1C250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Одно из основных устройств системы радиосвязи?</w:t>
      </w:r>
    </w:p>
    <w:p w14:paraId="7BC5C3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6CF2A14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означает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. .</w:t>
      </w:r>
    </w:p>
    <w:p w14:paraId="3321A0B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2C1F85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параметр сигнала изменяется при модуляции?</w:t>
      </w:r>
    </w:p>
    <w:p w14:paraId="505C73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мплитуда и частота несущей не меняется в соответствии с сигналом модуляции</w:t>
      </w:r>
    </w:p>
    <w:p w14:paraId="05BA275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из ниже следующих вариантов не является стандартом?</w:t>
      </w:r>
    </w:p>
    <w:p w14:paraId="5183E05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4B432C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астота сигнала можно понимать как….</w:t>
      </w:r>
    </w:p>
    <w:p w14:paraId="6B13AB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6CABE7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, спектром?</w:t>
      </w:r>
    </w:p>
    <w:p w14:paraId="19CE93E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пределенная полоса частот сигналов</w:t>
      </w:r>
    </w:p>
    <w:p w14:paraId="250D310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9. Какой параметр сигнала изменяется в частотной модуляции?</w:t>
      </w:r>
    </w:p>
    <w:p w14:paraId="061EBC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6424D92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Матиматический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закон изменения гармонического сигнала</w:t>
      </w:r>
    </w:p>
    <w:p w14:paraId="74AB240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синусоида</w:t>
      </w:r>
    </w:p>
    <w:p w14:paraId="6491F43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Изменение фазы гармонического сигнала означает, это ………….</w:t>
      </w:r>
    </w:p>
    <w:p w14:paraId="4E539D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Изменение полосы синусоидального сигнала</w:t>
      </w:r>
    </w:p>
    <w:p w14:paraId="78DF72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м устройстве генерирует колебании</w:t>
      </w:r>
    </w:p>
    <w:p w14:paraId="2F3E68C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08467A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12DF02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10753BF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4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7C89A2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471CD4E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рограммная платформа мобильного терминала?</w:t>
      </w:r>
    </w:p>
    <w:p w14:paraId="382170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75DEED0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 выглядит ВАХ нелинейного элемента?</w:t>
      </w:r>
    </w:p>
    <w:p w14:paraId="04380D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7563CC4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В какой точке системы связи помехи будут оказывать наибольшее влияние на сигнал к каналу связи</w:t>
      </w:r>
    </w:p>
    <w:p w14:paraId="10A13A5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1448781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8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3B3506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ая передача</w:t>
      </w:r>
    </w:p>
    <w:p w14:paraId="7C48CEB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Вид изменение сигнала амплитудного модулятора –</w:t>
      </w:r>
    </w:p>
    <w:p w14:paraId="102E787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61CFC24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называем набор устройств используемые для передачи сообщения из точки А в точку Б?</w:t>
      </w:r>
    </w:p>
    <w:p w14:paraId="7A5DB46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EE2E7D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77DDADC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ой метод уплотнения использует стандарт TDMA?</w:t>
      </w:r>
    </w:p>
    <w:p w14:paraId="0E5F87B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01E6B07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0A0D243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3533416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ой параметр сигнала изменяется в частотной модуляции?</w:t>
      </w:r>
    </w:p>
    <w:p w14:paraId="0A60DA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40B33B9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выглядит ВАХ нелинейного элемента?</w:t>
      </w:r>
    </w:p>
    <w:p w14:paraId="3701EC4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5FD24ED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5. Какой параметр сигнала изменяется в частотной модуляции?</w:t>
      </w:r>
    </w:p>
    <w:p w14:paraId="222748E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5825762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Одно из основных устройств системы передачи сигналов?</w:t>
      </w:r>
    </w:p>
    <w:p w14:paraId="303195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79339F6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то понимается под Вольт Амперной характеристикой элемента, это ........</w:t>
      </w:r>
    </w:p>
    <w:p w14:paraId="4C763E8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6F48B4D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На какой вывод входной сигнал поступает в полевой транзистор?</w:t>
      </w:r>
    </w:p>
    <w:p w14:paraId="534EEEC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162C25F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С помощью какого устройство выделяют спектров из определенного диапазона?</w:t>
      </w:r>
    </w:p>
    <w:p w14:paraId="36BA038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разных фильтров</w:t>
      </w:r>
    </w:p>
    <w:p w14:paraId="1925F0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 называем набор устройств используемые для передачи сообщения из точки А в точку Б?</w:t>
      </w:r>
    </w:p>
    <w:p w14:paraId="5F83F57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646C6E2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2EC9E60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128A153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Изменение фазы гармонического сигнала означает, это ………….</w:t>
      </w:r>
    </w:p>
    <w:p w14:paraId="565D098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4A42F6A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астоту сигнала можно понимать, как….</w:t>
      </w:r>
    </w:p>
    <w:p w14:paraId="05FE300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0384521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Набор взаимосвязанных и взаимно соединенных радиотехнических элементов выполняющие функцию над сигналами</w:t>
      </w:r>
    </w:p>
    <w:p w14:paraId="064DC08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6FE0C1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окажите в вариантах правильно указанный параметр сигнала</w:t>
      </w:r>
    </w:p>
    <w:p w14:paraId="1C721B1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6086A2F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Покажите один из параметров импульсного сигнала?</w:t>
      </w:r>
    </w:p>
    <w:p w14:paraId="2826B48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асимптота</w:t>
      </w:r>
    </w:p>
    <w:p w14:paraId="6FE753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а, платформа мобильного терминала управляющий всеми функциями и устройствами мобильного терминала пользователя?</w:t>
      </w:r>
    </w:p>
    <w:p w14:paraId="186882F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7C7609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В какой точке системы связи помехи будут оказывать наибольшее влияние на сигнал к каналу связи</w:t>
      </w:r>
    </w:p>
    <w:p w14:paraId="57496CC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дере</w:t>
      </w:r>
    </w:p>
    <w:p w14:paraId="36DE682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Набор взаимосвязанных и взаимно соединённых радиотехнических элементов</w:t>
      </w:r>
    </w:p>
    <w:p w14:paraId="0D4E8EE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19CD6C5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Физическое значение и смысл сигнала</w:t>
      </w:r>
    </w:p>
    <w:p w14:paraId="78C139F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электрический ток</w:t>
      </w:r>
    </w:p>
    <w:p w14:paraId="27D896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 каком устройстве генерирует колебании</w:t>
      </w:r>
    </w:p>
    <w:p w14:paraId="3B07705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276E2B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На каком устройстве даёт колебание тока (напряжения)?</w:t>
      </w:r>
    </w:p>
    <w:p w14:paraId="488C676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4D68935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Программная платформа терминала оконечного устройства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телекоммуникации ?</w:t>
      </w:r>
      <w:proofErr w:type="gramEnd"/>
    </w:p>
    <w:p w14:paraId="3FE878A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</w:t>
      </w:r>
    </w:p>
    <w:p w14:paraId="5469333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Одно из видов сигнала информационной системы?</w:t>
      </w:r>
    </w:p>
    <w:p w14:paraId="62DDFC8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792D881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 означает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. .</w:t>
      </w:r>
    </w:p>
    <w:p w14:paraId="62CA5A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0801CE9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 называем систем и набор устройств используемые для передачи информаций уплотненными каналами?</w:t>
      </w:r>
    </w:p>
    <w:p w14:paraId="485F1CC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передачи данных</w:t>
      </w:r>
    </w:p>
    <w:p w14:paraId="03DF87F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астоту сигнала можно понимать как….</w:t>
      </w:r>
    </w:p>
    <w:p w14:paraId="316FAC6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братная величина периоду сигнала</w:t>
      </w:r>
    </w:p>
    <w:p w14:paraId="2435C29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Системная программа мобильного терминала управляющий всеми функциями и устройствами терминала пользователя?</w:t>
      </w:r>
    </w:p>
    <w:p w14:paraId="3D75CB4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 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6B0543A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астота сигнала можно понимать как….</w:t>
      </w:r>
    </w:p>
    <w:p w14:paraId="44005E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5D399E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ой метод уплотнения использует системы с TDMA?</w:t>
      </w:r>
    </w:p>
    <w:p w14:paraId="067AA27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29B7E62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 какой точке системы связи помехи будут оказывать наибольшее влияние на сигнал к каналу связи</w:t>
      </w:r>
    </w:p>
    <w:p w14:paraId="0F0468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372D323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Какое устройство используется для устранения ненужного спектра на выходе?</w:t>
      </w:r>
    </w:p>
    <w:p w14:paraId="5BEC14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ысокочастотный фильтр</w:t>
      </w:r>
    </w:p>
    <w:p w14:paraId="0AE654B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Что определяет основу сети LAN:</w:t>
      </w:r>
    </w:p>
    <w:p w14:paraId="414BAC7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оводная сеть</w:t>
      </w:r>
    </w:p>
    <w:p w14:paraId="0F244AD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Изменение фазы гармонического сигнала означает, это ………….</w:t>
      </w:r>
    </w:p>
    <w:p w14:paraId="7E57EC6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0E1409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Программная платформа мобильного терминала?</w:t>
      </w:r>
    </w:p>
    <w:p w14:paraId="31C2F90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Linux</w:t>
      </w:r>
    </w:p>
    <w:p w14:paraId="1FD74AB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6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215A46E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Электрическая цепь</w:t>
      </w:r>
    </w:p>
    <w:p w14:paraId="1F5E6EB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Физическое значение и смысл сигнала</w:t>
      </w:r>
    </w:p>
    <w:p w14:paraId="04C982A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41A5E7E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14BF763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102622C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од компьютерной сети системы, это?</w:t>
      </w:r>
    </w:p>
    <w:p w14:paraId="220FD74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набор последовательных напряжений в виде колебаний</w:t>
      </w:r>
    </w:p>
    <w:p w14:paraId="54C262C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 выглядит вольт амперная характеристика линейного элемента?</w:t>
      </w:r>
    </w:p>
    <w:p w14:paraId="40538D8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606896A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то понимается под Вольт Амперной характеристикой элемента, это ........</w:t>
      </w:r>
    </w:p>
    <w:p w14:paraId="276984F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161F36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ем набор устройств используемые для передачи сообщения из точки А в точку Б?</w:t>
      </w:r>
    </w:p>
    <w:p w14:paraId="4680514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43B9E10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глядит ВАХ нелинейного элемента?</w:t>
      </w:r>
    </w:p>
    <w:p w14:paraId="4CFA04F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E9E09A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Покажите один из параметров импульсного сигнала?</w:t>
      </w:r>
    </w:p>
    <w:p w14:paraId="7FE5C1F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лительность</w:t>
      </w:r>
    </w:p>
    <w:p w14:paraId="2C4EAF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ой метод уплотнения использует стандарт TDMA?</w:t>
      </w:r>
    </w:p>
    <w:p w14:paraId="61BDA5C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438E6E4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Резонансный контур LC в частотном детекторе используется для ...........</w:t>
      </w:r>
    </w:p>
    <w:p w14:paraId="4A28AA1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15117B6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е устройство используется для устранения ненужного спектра на выходе?</w:t>
      </w:r>
    </w:p>
    <w:p w14:paraId="5AB8432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69F64C5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называется модуляцией?</w:t>
      </w:r>
    </w:p>
    <w:p w14:paraId="28DAD55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6E37EFA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9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72F1D39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от (1+</w:t>
      </w:r>
      <w:proofErr w:type="gramStart"/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m)U</w:t>
      </w:r>
      <w:proofErr w:type="gramEnd"/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 xml:space="preserve"> до +(1+m)U</w:t>
      </w:r>
    </w:p>
    <w:p w14:paraId="424E9C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Программная платформа обработки и симуляции устройства обработки сигналов и устройств связи, а также терминала?</w:t>
      </w:r>
    </w:p>
    <w:p w14:paraId="5CDB611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6728ADA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ой параметр сигнала изменяется в частотной модуляции?</w:t>
      </w:r>
    </w:p>
    <w:p w14:paraId="1E9BF5D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60339FE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На какой вывод входной сигнал поступает в полевой транзистор?</w:t>
      </w:r>
    </w:p>
    <w:p w14:paraId="37898C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32D9233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3. Набор взаимосвязанных и взаимно соединённых радиотехнических элементов</w:t>
      </w:r>
    </w:p>
    <w:p w14:paraId="4F28F7B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71B4995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Физическое значение и смысл сигнала</w:t>
      </w:r>
    </w:p>
    <w:p w14:paraId="386BD20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B66647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вывод транзистора является выходным?</w:t>
      </w:r>
    </w:p>
    <w:p w14:paraId="4229DD7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5B22C23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Изменение фазы гармонического сигнала означает, это ………….</w:t>
      </w:r>
    </w:p>
    <w:p w14:paraId="5F81FF4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192B9A0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окажите в вариантах правильно указанный параметр сигнала</w:t>
      </w:r>
    </w:p>
    <w:p w14:paraId="38C0670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</w:t>
      </w:r>
    </w:p>
    <w:p w14:paraId="483CDCF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даёт колебание тока (напряжения)?</w:t>
      </w:r>
    </w:p>
    <w:p w14:paraId="61F4F73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контуре наклона</w:t>
      </w:r>
    </w:p>
    <w:p w14:paraId="0DBE02B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4D7B876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1706D24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определяет основу сети WLAN:</w:t>
      </w:r>
    </w:p>
    <w:p w14:paraId="7BBE201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еспроводная сеть</w:t>
      </w:r>
    </w:p>
    <w:p w14:paraId="47E32A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Как выглядит ВАХ линейного элемента?</w:t>
      </w:r>
    </w:p>
    <w:p w14:paraId="70ED660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5E6F911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собенность и график характеристики распространения сигналов и один из параметров антенн систем беспроводной связи?</w:t>
      </w:r>
    </w:p>
    <w:p w14:paraId="791E70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1FD9766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4A148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6A71ECE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Набор взаимосвязанных и взаимно соединенных радиотехнических элементов выполняющие функцию над сигналами</w:t>
      </w:r>
    </w:p>
    <w:p w14:paraId="2F9B63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773FDF1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Изменение фазы гармонического сигнала означает, это ………….</w:t>
      </w:r>
    </w:p>
    <w:p w14:paraId="685F772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316B44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Покажите стандарт кодового уплотнения каналов?</w:t>
      </w:r>
    </w:p>
    <w:p w14:paraId="7B1F611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7DDDC26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Физическое значение и смысл сигнала в схеме и системе телекоммуникации?</w:t>
      </w:r>
    </w:p>
    <w:p w14:paraId="3F77785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65500E0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8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4B37D2E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37A2BB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Какой метод уплотнения использует стандарт TDMA?</w:t>
      </w:r>
    </w:p>
    <w:p w14:paraId="78ED4CC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Метод уплотнения во времени</w:t>
      </w:r>
    </w:p>
    <w:p w14:paraId="42A7AE0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Одно из основных устройств системы передачи сигналов?</w:t>
      </w:r>
    </w:p>
    <w:p w14:paraId="35CC623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7CE0B4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5382B1E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MATLAB</w:t>
      </w:r>
    </w:p>
    <w:p w14:paraId="57F0569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Частоту сигнала можно понимать, как….</w:t>
      </w:r>
    </w:p>
    <w:p w14:paraId="3A35DC7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Количество тока в течении секунда</w:t>
      </w:r>
    </w:p>
    <w:p w14:paraId="3F58326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выглядит ВАХ нелинейного элемента?</w:t>
      </w:r>
    </w:p>
    <w:p w14:paraId="35934DF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6F23232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ой из ниже следующих вариантов не является стандартом?</w:t>
      </w:r>
    </w:p>
    <w:p w14:paraId="32082C8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7EA18BC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Набор взаимосвязанных и взаимно-соединенных радиотехнических элементов</w:t>
      </w:r>
    </w:p>
    <w:p w14:paraId="167BAB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Электрический узел</w:t>
      </w:r>
    </w:p>
    <w:p w14:paraId="2176052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Детектирование осуществляется без искажения, если:</w:t>
      </w:r>
    </w:p>
    <w:p w14:paraId="47B0AC4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круто линейная</w:t>
      </w:r>
    </w:p>
    <w:p w14:paraId="5FCE8E2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генерирует колебании</w:t>
      </w:r>
    </w:p>
    <w:p w14:paraId="122FCD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4EDFFA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параметр сигнала изменяется в частотной модуляции?</w:t>
      </w:r>
    </w:p>
    <w:p w14:paraId="01949DA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3D70B74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называем набор устройств используемые для передачи сообщения из точки А в точку Б?</w:t>
      </w:r>
    </w:p>
    <w:p w14:paraId="2835088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дуляция</w:t>
      </w:r>
    </w:p>
    <w:p w14:paraId="1595C6A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Сколько сигналов подается в модулятор?</w:t>
      </w:r>
    </w:p>
    <w:p w14:paraId="2DF33F8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2 сигнала</w:t>
      </w:r>
    </w:p>
    <w:p w14:paraId="67D7DFD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На каком устройстве генерирует колебании</w:t>
      </w:r>
    </w:p>
    <w:p w14:paraId="5FB46E1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 генератора</w:t>
      </w:r>
    </w:p>
    <w:p w14:paraId="27EF45E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Одно из основных устройств системы радиосвязи?</w:t>
      </w:r>
    </w:p>
    <w:p w14:paraId="2159DD4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датчик</w:t>
      </w:r>
    </w:p>
    <w:p w14:paraId="0F8ABA4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Как выделяют спектров из определенного диапазона?</w:t>
      </w:r>
    </w:p>
    <w:p w14:paraId="5818BBD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 помощью фильтров</w:t>
      </w:r>
    </w:p>
    <w:p w14:paraId="47EBDC1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Устройство взаимно-соединенных радиотехнических элементов выполняющие функции над сигналами.</w:t>
      </w:r>
    </w:p>
    <w:p w14:paraId="3E67FB4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3620D71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5. Физическое значение и смысл генерации постоянного тока</w:t>
      </w:r>
    </w:p>
    <w:p w14:paraId="24E7B16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мощность тока</w:t>
      </w:r>
    </w:p>
    <w:p w14:paraId="678E349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й из ниже следующих вариантов не является стандартом?</w:t>
      </w:r>
    </w:p>
    <w:p w14:paraId="5584026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333</w:t>
      </w:r>
    </w:p>
    <w:p w14:paraId="445C43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Что называется модуляцией?</w:t>
      </w:r>
    </w:p>
    <w:p w14:paraId="229CB7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71322B4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Какой параметр сигнала изменяется в частотной модуляции?</w:t>
      </w:r>
    </w:p>
    <w:p w14:paraId="2CB2C56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614C5B2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В какой точке системы связи помехи будут оказывать наибольшее влияние на сигнал к каналу связи</w:t>
      </w:r>
    </w:p>
    <w:p w14:paraId="4951093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44DB18A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Что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онимается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когда речь идет о радиотехническом нелинейном элементе?</w:t>
      </w:r>
    </w:p>
    <w:p w14:paraId="244CEBA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епловой ток, которое проходит через сопротивления</w:t>
      </w:r>
    </w:p>
    <w:p w14:paraId="35F90F4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Вид изменение сигнала амплитудного модулятора –</w:t>
      </w:r>
    </w:p>
    <w:p w14:paraId="2ECB033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3D46025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2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41D5468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2E00AC3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Детектирование осуществляется без искажения, если:</w:t>
      </w:r>
    </w:p>
    <w:p w14:paraId="6ADAE89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детекторная характеристика детектора закрытая</w:t>
      </w:r>
    </w:p>
    <w:p w14:paraId="6B1A787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Как выглядит вольт амперная характеристика линейного элемента?</w:t>
      </w:r>
    </w:p>
    <w:p w14:paraId="718C7EA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35E42F5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Какой из ниже следующих вариантов не является стандартом?</w:t>
      </w:r>
    </w:p>
    <w:p w14:paraId="0DF86ED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GSM-901</w:t>
      </w:r>
    </w:p>
    <w:p w14:paraId="0EC06F2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6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0775884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42FA0CD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Программная платформа мобильного терминала?</w:t>
      </w:r>
    </w:p>
    <w:p w14:paraId="0DCAA5E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Windows 95</w:t>
      </w:r>
    </w:p>
    <w:p w14:paraId="324AC7E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Какой метод уплотнения использует системы с TDMA?</w:t>
      </w:r>
    </w:p>
    <w:p w14:paraId="79E321C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уплотнения каналов во времени</w:t>
      </w:r>
    </w:p>
    <w:p w14:paraId="1994F3F1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25F343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</w:p>
    <w:p w14:paraId="1962659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Одно из видов сигнала информационной системы?</w:t>
      </w:r>
    </w:p>
    <w:p w14:paraId="6EE01C4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26A90EF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окажите в вариантах правильно указанный параметр сигнала</w:t>
      </w:r>
    </w:p>
    <w:p w14:paraId="3EB0888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частота</w:t>
      </w:r>
    </w:p>
    <w:p w14:paraId="1572789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выглядит ВАХ линейного элемента?</w:t>
      </w:r>
    </w:p>
    <w:p w14:paraId="6389E3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</w:t>
      </w:r>
    </w:p>
    <w:p w14:paraId="3BDBE08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На каком устройстве даёт колебание тока (напряжения)?</w:t>
      </w:r>
    </w:p>
    <w:p w14:paraId="7D42607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767B3D2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Физическое значение и смысл сигнала в схеме и системе телекоммуникации?</w:t>
      </w:r>
    </w:p>
    <w:p w14:paraId="70E6A4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5B49D15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Как выглядит ВАХ нелинейного элемента?</w:t>
      </w:r>
    </w:p>
    <w:p w14:paraId="39F05D0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552EBE3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Изменение фазы гармонического сигнала означает, что это ……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…….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7D4560C2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несущий</w:t>
      </w:r>
    </w:p>
    <w:p w14:paraId="699DE59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ой вывод транзистора является выходным?</w:t>
      </w:r>
    </w:p>
    <w:p w14:paraId="697CC58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лектор;</w:t>
      </w:r>
    </w:p>
    <w:p w14:paraId="72B22A9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Вид модуляции современных систем телекоммуникации?</w:t>
      </w:r>
    </w:p>
    <w:p w14:paraId="381A1584" w14:textId="77777777" w:rsidR="00A537FB" w:rsidRPr="007A167C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5BB8374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Что понимается под Вольт Амперной характеристикой элемента, это ........</w:t>
      </w:r>
    </w:p>
    <w:p w14:paraId="452C8B5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висимость тока элемента от напряжения</w:t>
      </w:r>
    </w:p>
    <w:p w14:paraId="58EA2A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0. Вид модуляции современных систем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телекоммуникции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>?</w:t>
      </w:r>
    </w:p>
    <w:p w14:paraId="2A5DE25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QAM ,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SQPSK, OFDM;</w:t>
      </w:r>
    </w:p>
    <w:p w14:paraId="6EC0F4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Покажите параметр импульсного сигнала.</w:t>
      </w:r>
    </w:p>
    <w:p w14:paraId="7B749F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кважность</w:t>
      </w:r>
    </w:p>
    <w:p w14:paraId="4411E6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Покажите стандарт кодового уплотнения каналов?</w:t>
      </w:r>
    </w:p>
    <w:p w14:paraId="7DBC46F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CDMA</w:t>
      </w:r>
    </w:p>
    <w:p w14:paraId="3AFBB1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3. Как называют набор формирующихся частот на выходе нелинейного элемента и устройств?</w:t>
      </w:r>
    </w:p>
    <w:p w14:paraId="64C5E29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1693E61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 какой точке системы связи помехи будут оказывать наибольшее влияние на сигнал к каналу связи</w:t>
      </w:r>
    </w:p>
    <w:p w14:paraId="42EF1BF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6A11504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Изменение фазы гармонического сигнала означает, это ………….</w:t>
      </w:r>
    </w:p>
    <w:p w14:paraId="3541F42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 сигнала</w:t>
      </w:r>
    </w:p>
    <w:p w14:paraId="3E3FA09B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На какой вывод входной сигнал поступает в полевой транзистор?</w:t>
      </w:r>
    </w:p>
    <w:p w14:paraId="2A01357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затвор;</w:t>
      </w:r>
    </w:p>
    <w:p w14:paraId="0B6E252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ое устройство используется для устранения ненужного спектра на выходе?</w:t>
      </w:r>
    </w:p>
    <w:p w14:paraId="1B93FEB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17A093F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8. Что определяет основу сети WLAN:</w:t>
      </w:r>
    </w:p>
    <w:p w14:paraId="065A505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оводная сеть</w:t>
      </w:r>
    </w:p>
    <w:p w14:paraId="51C9D88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Одно из основных устройств системы передачи сигналов?</w:t>
      </w:r>
    </w:p>
    <w:p w14:paraId="478382B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овторитель</w:t>
      </w:r>
    </w:p>
    <w:p w14:paraId="1B3B572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астоту сигнала можно понимать, как….</w:t>
      </w:r>
    </w:p>
    <w:p w14:paraId="4E8AC8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3D41BBC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Программа, платформа мобильного терминала управляющий всеми функциями и устройствами мобильного терминала пользователя?</w:t>
      </w:r>
    </w:p>
    <w:p w14:paraId="1DCE0289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IoS</w:t>
      </w:r>
      <w:proofErr w:type="spellEnd"/>
    </w:p>
    <w:p w14:paraId="0344068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Как называют набор формирующихся частот на выходе нелинейного элемента и устройств?</w:t>
      </w:r>
    </w:p>
    <w:p w14:paraId="63BC45A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48CA2B16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3. </w:t>
      </w:r>
      <w:proofErr w:type="gramStart"/>
      <w:r>
        <w:rPr>
          <w:rFonts w:ascii="Source Sans Pro" w:hAnsi="Source Sans Pro"/>
          <w:b w:val="0"/>
          <w:bCs w:val="0"/>
          <w:color w:val="444444"/>
        </w:rPr>
        <w:t>При коэффициент</w:t>
      </w:r>
      <w:proofErr w:type="gramEnd"/>
      <w:r>
        <w:rPr>
          <w:rFonts w:ascii="Source Sans Pro" w:hAnsi="Source Sans Pro"/>
          <w:b w:val="0"/>
          <w:bCs w:val="0"/>
          <w:color w:val="444444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0EE3B3A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От -(1-</w:t>
      </w:r>
      <w:proofErr w:type="gramStart"/>
      <w:r>
        <w:rPr>
          <w:rStyle w:val="qv"/>
          <w:rFonts w:ascii="Source Sans Pro" w:hAnsi="Source Sans Pro"/>
          <w:color w:val="333333"/>
          <w:sz w:val="21"/>
          <w:szCs w:val="21"/>
        </w:rPr>
        <w:t>m)U</w:t>
      </w:r>
      <w:proofErr w:type="gram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 до +(1+m)U</w:t>
      </w:r>
    </w:p>
    <w:p w14:paraId="5070AEA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Резонансный контур LC в частотном детекторе используется для ...........</w:t>
      </w:r>
    </w:p>
    <w:p w14:paraId="0DE9A02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еобразование частотно-модулированного сигнала в амплитудно-модулированный сигнал</w:t>
      </w:r>
    </w:p>
    <w:p w14:paraId="56B1BD5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Физическое значение и смысл сигнала?</w:t>
      </w:r>
    </w:p>
    <w:p w14:paraId="7BB90C1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ебание электрического напряжения</w:t>
      </w:r>
    </w:p>
    <w:p w14:paraId="0511C0A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Набор взаимосвязанных и взаимно соединенных радиотехнических элементов выполняющие функцию над сигналами</w:t>
      </w:r>
    </w:p>
    <w:p w14:paraId="15176DC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онное устройства</w:t>
      </w:r>
    </w:p>
    <w:p w14:paraId="3EDA3E5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Вид модуляции современных систем телекоммуникации?</w:t>
      </w:r>
    </w:p>
    <w:p w14:paraId="55972091" w14:textId="77777777" w:rsidR="00A537FB" w:rsidRPr="007A167C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  <w:lang w:val="en-US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lang w:val="en-US"/>
        </w:rPr>
        <w:t>PSK, MSK, QPSK, SQPSK, QPSK;</w:t>
      </w:r>
    </w:p>
    <w:p w14:paraId="21C95004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Программная платформа терминала пользователя?</w:t>
      </w:r>
    </w:p>
    <w:p w14:paraId="430F6E2A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Windows 7</w:t>
      </w:r>
    </w:p>
    <w:p w14:paraId="42020A6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63555C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Android</w:t>
      </w:r>
      <w:proofErr w:type="spellEnd"/>
      <w:r>
        <w:rPr>
          <w:rStyle w:val="qv"/>
          <w:rFonts w:ascii="Source Sans Pro" w:hAnsi="Source Sans Pro"/>
          <w:color w:val="333333"/>
          <w:sz w:val="21"/>
          <w:szCs w:val="21"/>
        </w:rPr>
        <w:t xml:space="preserve">, Windows </w:t>
      </w:r>
      <w:proofErr w:type="spellStart"/>
      <w:r>
        <w:rPr>
          <w:rStyle w:val="qv"/>
          <w:rFonts w:ascii="Source Sans Pro" w:hAnsi="Source Sans Pro"/>
          <w:color w:val="333333"/>
          <w:sz w:val="21"/>
          <w:szCs w:val="21"/>
        </w:rPr>
        <w:t>mobile</w:t>
      </w:r>
      <w:proofErr w:type="spellEnd"/>
    </w:p>
    <w:p w14:paraId="5CCE0AE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Какой параметр сигнала изменяется в частотной модуляции?</w:t>
      </w:r>
    </w:p>
    <w:p w14:paraId="67846DDF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Частота несущей изменяется в соответствии с модулирующим сигналом</w:t>
      </w:r>
    </w:p>
    <w:p w14:paraId="5E77E1D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Физическое значение и смысл сигнала</w:t>
      </w:r>
    </w:p>
    <w:p w14:paraId="381F1F0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ий ток</w:t>
      </w:r>
    </w:p>
    <w:p w14:paraId="1CF59B3F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Физическое значение и смысл сигнала в схеме и системе телекоммуникации?</w:t>
      </w:r>
    </w:p>
    <w:p w14:paraId="15517B9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ое напряжение</w:t>
      </w:r>
    </w:p>
    <w:p w14:paraId="71FFBA3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lastRenderedPageBreak/>
        <w:t>13. Набор взаимосвязанных и взаимно соединённых радиотехнических элементов</w:t>
      </w:r>
    </w:p>
    <w:p w14:paraId="7A9849D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3F569AC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4. Вид изменение сигнала амплитудного модулятора – это……</w:t>
      </w:r>
    </w:p>
    <w:p w14:paraId="787D532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амплитуды несущей частоты</w:t>
      </w:r>
    </w:p>
    <w:p w14:paraId="7AEC1792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В какой точке системы связи помехи будут оказывать наибольшее влияние на сигнал к каналу связи</w:t>
      </w:r>
    </w:p>
    <w:p w14:paraId="4E51279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В модуляции</w:t>
      </w:r>
    </w:p>
    <w:p w14:paraId="1A678BF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Как называем набор устройств используемые для передачи сообщения из точки А в точку Б?</w:t>
      </w:r>
    </w:p>
    <w:p w14:paraId="1171559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Связной канал</w:t>
      </w:r>
    </w:p>
    <w:p w14:paraId="43EDCAB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На каком устройстве даёт колебание тока (напряжения)?</w:t>
      </w:r>
    </w:p>
    <w:p w14:paraId="14878DAE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2F52F79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На каком устройстве генерирует колебании</w:t>
      </w:r>
    </w:p>
    <w:p w14:paraId="1CF1629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торе</w:t>
      </w:r>
    </w:p>
    <w:p w14:paraId="735F91DE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АХ нелинейного элемента?</w:t>
      </w:r>
    </w:p>
    <w:p w14:paraId="346BE42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2A1C018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Какое устройство используется для устранения ненужного спектра на выходе?</w:t>
      </w:r>
    </w:p>
    <w:p w14:paraId="0F73B10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олосовой фильтр</w:t>
      </w:r>
    </w:p>
    <w:p w14:paraId="645BEFC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. Частота сигнала можно понимать как….</w:t>
      </w:r>
    </w:p>
    <w:p w14:paraId="3609832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оличество колебаний электрического тока в течении одного секунда</w:t>
      </w:r>
    </w:p>
    <w:p w14:paraId="25F91FF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. Изменение фазы гармонического сигнала означает, это ………….</w:t>
      </w:r>
    </w:p>
    <w:p w14:paraId="614B6A44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угла</w:t>
      </w:r>
    </w:p>
    <w:p w14:paraId="2538AD5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3. Покажите значение и смысл преобразования сигнала</w:t>
      </w:r>
    </w:p>
    <w:p w14:paraId="0A5F898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еренос спектра в другую область диапазона</w:t>
      </w:r>
    </w:p>
    <w:p w14:paraId="0E2BB12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4. Как называют набор формирующихся частот на выходе нелинейного элемента или устройств?</w:t>
      </w:r>
    </w:p>
    <w:p w14:paraId="3D36CB2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пектр</w:t>
      </w:r>
    </w:p>
    <w:p w14:paraId="7A1B74C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5. На каком устройстве даёт колебание тока (напряжения)?</w:t>
      </w:r>
    </w:p>
    <w:p w14:paraId="0A5C9EB6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резонансном контуре</w:t>
      </w:r>
    </w:p>
    <w:p w14:paraId="1E41757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6. Какое устройство используется для устранения ненужного спектра на выходе?</w:t>
      </w:r>
    </w:p>
    <w:p w14:paraId="5044762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Фильтр нелинейной нагрузки</w:t>
      </w:r>
    </w:p>
    <w:p w14:paraId="6D749B4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7. Как называем набор устройств используемые для передачи сообщения из точки А в точку Б?</w:t>
      </w:r>
    </w:p>
    <w:p w14:paraId="2D7654C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Система связи</w:t>
      </w:r>
    </w:p>
    <w:p w14:paraId="2F9F298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8. Что определяет основу сети LAN:</w:t>
      </w:r>
    </w:p>
    <w:p w14:paraId="0809656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lastRenderedPageBreak/>
        <w:t> проводная сеть</w:t>
      </w:r>
    </w:p>
    <w:p w14:paraId="6B840B30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9. Одно из видов сигнала информационной системы?</w:t>
      </w:r>
    </w:p>
    <w:p w14:paraId="43AE2A6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илообразный сигнал</w:t>
      </w:r>
    </w:p>
    <w:p w14:paraId="0B9E3FF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0. Детектирование осуществляется без искажения, если:</w:t>
      </w:r>
    </w:p>
    <w:p w14:paraId="51097CB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етекторная характеристика прямолинейная</w:t>
      </w:r>
    </w:p>
    <w:p w14:paraId="74024DF9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1. Какие устройства устраняют ненужного спектра на выходе?</w:t>
      </w:r>
    </w:p>
    <w:p w14:paraId="17762CF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фильтры</w:t>
      </w:r>
    </w:p>
    <w:p w14:paraId="2BA7BB9A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2. Особенность и параметр антенн систем радиосвязи?</w:t>
      </w:r>
    </w:p>
    <w:p w14:paraId="5CD4BB71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диаграмма направленности</w:t>
      </w:r>
    </w:p>
    <w:p w14:paraId="6827B63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3. В какой точке системы связи помехи будут оказывать наибольшее влияние на сигнал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ситеме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связи</w:t>
      </w:r>
    </w:p>
    <w:p w14:paraId="56873A58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При кодировании</w:t>
      </w:r>
    </w:p>
    <w:p w14:paraId="1CD6294C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 xml:space="preserve">14. Набор взаимосвязанных и </w:t>
      </w:r>
      <w:proofErr w:type="spellStart"/>
      <w:r>
        <w:rPr>
          <w:rFonts w:ascii="Source Sans Pro" w:hAnsi="Source Sans Pro"/>
          <w:b w:val="0"/>
          <w:bCs w:val="0"/>
          <w:color w:val="444444"/>
        </w:rPr>
        <w:t>взаимосоединенных</w:t>
      </w:r>
      <w:proofErr w:type="spellEnd"/>
      <w:r>
        <w:rPr>
          <w:rFonts w:ascii="Source Sans Pro" w:hAnsi="Source Sans Pro"/>
          <w:b w:val="0"/>
          <w:bCs w:val="0"/>
          <w:color w:val="444444"/>
        </w:rPr>
        <w:t xml:space="preserve"> радиотехнических элементов</w:t>
      </w:r>
    </w:p>
    <w:p w14:paraId="5EFB0E97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Электрическая цепь</w:t>
      </w:r>
    </w:p>
    <w:p w14:paraId="606BA9B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5. Что называется модуляцией?</w:t>
      </w:r>
    </w:p>
    <w:p w14:paraId="1D5AE325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изменение значений несущей частоты по закону изменения полезного сигнала</w:t>
      </w:r>
    </w:p>
    <w:p w14:paraId="42C8BA1D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6. В какой точке системы связи помехи будут оказывать наибольшее влияние на сигнал к каналу связи</w:t>
      </w:r>
    </w:p>
    <w:p w14:paraId="2998C2CD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в канале связи</w:t>
      </w:r>
    </w:p>
    <w:p w14:paraId="64760B43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7. Как выглядит ВАХ нелинейного элемента?</w:t>
      </w:r>
    </w:p>
    <w:p w14:paraId="1F9AEC8C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Кривая</w:t>
      </w:r>
    </w:p>
    <w:p w14:paraId="15717D38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8. Физическое значение и смысл генерации постоянного тока</w:t>
      </w:r>
    </w:p>
    <w:p w14:paraId="3DDD9653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батареи</w:t>
      </w:r>
    </w:p>
    <w:p w14:paraId="78DCC4D7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19. Как выглядит вольт амперная характеристика линейного элемента?</w:t>
      </w:r>
    </w:p>
    <w:p w14:paraId="48787260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прямая линия</w:t>
      </w:r>
    </w:p>
    <w:p w14:paraId="4FC8B9E5" w14:textId="77777777" w:rsidR="00A537FB" w:rsidRDefault="00A537FB" w:rsidP="00A537FB">
      <w:pPr>
        <w:pStyle w:val="3"/>
        <w:spacing w:before="0" w:beforeAutospacing="0" w:after="0" w:afterAutospacing="0" w:line="360" w:lineRule="atLeast"/>
        <w:rPr>
          <w:rFonts w:ascii="Source Sans Pro" w:hAnsi="Source Sans Pro"/>
          <w:b w:val="0"/>
          <w:bCs w:val="0"/>
          <w:color w:val="444444"/>
        </w:rPr>
      </w:pPr>
      <w:r>
        <w:rPr>
          <w:rFonts w:ascii="Source Sans Pro" w:hAnsi="Source Sans Pro"/>
          <w:b w:val="0"/>
          <w:bCs w:val="0"/>
          <w:color w:val="444444"/>
        </w:rPr>
        <w:t>20. Что понимается под ВАХ нелинейного элемента, это ........</w:t>
      </w:r>
    </w:p>
    <w:p w14:paraId="62906B0B" w14:textId="77777777" w:rsidR="00A537FB" w:rsidRDefault="00A537FB" w:rsidP="00A537FB">
      <w:pPr>
        <w:pStyle w:val="a3"/>
        <w:spacing w:before="0" w:beforeAutospacing="0" w:after="150" w:afterAutospacing="0"/>
        <w:rPr>
          <w:rFonts w:ascii="Source Sans Pro" w:hAnsi="Source Sans Pro"/>
          <w:color w:val="333333"/>
          <w:sz w:val="21"/>
          <w:szCs w:val="21"/>
        </w:rPr>
      </w:pPr>
      <w:r>
        <w:rPr>
          <w:rStyle w:val="qv"/>
          <w:rFonts w:ascii="Source Sans Pro" w:hAnsi="Source Sans Pro"/>
          <w:color w:val="333333"/>
          <w:sz w:val="21"/>
          <w:szCs w:val="21"/>
        </w:rPr>
        <w:t> </w:t>
      </w:r>
      <w:r w:rsidRPr="007A167C">
        <w:rPr>
          <w:rStyle w:val="qv"/>
          <w:rFonts w:ascii="Source Sans Pro" w:hAnsi="Source Sans Pro"/>
          <w:color w:val="333333"/>
          <w:sz w:val="21"/>
          <w:szCs w:val="21"/>
          <w:highlight w:val="red"/>
        </w:rPr>
        <w:t>Ток радиопередачи, передаваемой во времени, зависит от напряжения</w:t>
      </w:r>
    </w:p>
    <w:p w14:paraId="59677191" w14:textId="77777777" w:rsidR="00A537FB" w:rsidRDefault="00A537FB" w:rsidP="00A537FB"/>
    <w:p w14:paraId="707CA914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. Особенность и график характеристики распространения сигналов и один из параметров антенн систем беспроводной связи?</w:t>
      </w:r>
    </w:p>
    <w:p w14:paraId="796F698F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диаграмма направленности</w:t>
      </w:r>
    </w:p>
    <w:p w14:paraId="4231988C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2. Какой метод уплотнения использует стандарт TDMA?</w:t>
      </w:r>
    </w:p>
    <w:p w14:paraId="03B6079B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Метод уплотнения во времени</w:t>
      </w:r>
    </w:p>
    <w:p w14:paraId="794E897D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3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54FD8BDA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</w:t>
      </w:r>
      <w:proofErr w:type="spellStart"/>
      <w:r>
        <w:rPr>
          <w:rFonts w:eastAsia="Times New Roman"/>
          <w:szCs w:val="28"/>
          <w:highlight w:val="green"/>
        </w:rPr>
        <w:t>Android</w:t>
      </w:r>
      <w:proofErr w:type="spellEnd"/>
      <w:r>
        <w:rPr>
          <w:rFonts w:eastAsia="Times New Roman"/>
          <w:szCs w:val="28"/>
          <w:highlight w:val="green"/>
        </w:rPr>
        <w:t xml:space="preserve">, Windows </w:t>
      </w:r>
      <w:proofErr w:type="spellStart"/>
      <w:r>
        <w:rPr>
          <w:rFonts w:eastAsia="Times New Roman"/>
          <w:szCs w:val="28"/>
          <w:highlight w:val="green"/>
        </w:rPr>
        <w:t>mobile</w:t>
      </w:r>
      <w:proofErr w:type="spellEnd"/>
    </w:p>
    <w:p w14:paraId="1DEB0563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4. На каком устройстве даёт колебание тока (напряжения)?</w:t>
      </w:r>
    </w:p>
    <w:p w14:paraId="5C3A5C9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В резонансном контуре</w:t>
      </w:r>
    </w:p>
    <w:p w14:paraId="45FFCEF9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5. Что понимается под Вольт Амперной характеристикой элемента, это ........</w:t>
      </w:r>
    </w:p>
    <w:p w14:paraId="01B3FB6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Зависимость тока элемента от напряжения</w:t>
      </w:r>
    </w:p>
    <w:p w14:paraId="70C15DAF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6. Какое устройство создаёт первичный сигнал?</w:t>
      </w:r>
    </w:p>
    <w:p w14:paraId="453401A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Микрофон</w:t>
      </w:r>
    </w:p>
    <w:p w14:paraId="773056FB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7. Вид модуляции современных систем </w:t>
      </w:r>
      <w:proofErr w:type="spellStart"/>
      <w:r>
        <w:rPr>
          <w:rFonts w:eastAsia="Times New Roman"/>
          <w:szCs w:val="28"/>
        </w:rPr>
        <w:t>телекоммуникции</w:t>
      </w:r>
      <w:proofErr w:type="spellEnd"/>
      <w:r>
        <w:rPr>
          <w:rFonts w:eastAsia="Times New Roman"/>
          <w:szCs w:val="28"/>
        </w:rPr>
        <w:t>?</w:t>
      </w:r>
    </w:p>
    <w:p w14:paraId="1485C9E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</w:t>
      </w:r>
      <w:proofErr w:type="gramStart"/>
      <w:r>
        <w:rPr>
          <w:rFonts w:eastAsia="Times New Roman"/>
          <w:szCs w:val="28"/>
          <w:highlight w:val="green"/>
        </w:rPr>
        <w:t>QAM ,</w:t>
      </w:r>
      <w:proofErr w:type="gramEnd"/>
      <w:r>
        <w:rPr>
          <w:rFonts w:eastAsia="Times New Roman"/>
          <w:szCs w:val="28"/>
          <w:highlight w:val="green"/>
        </w:rPr>
        <w:t xml:space="preserve"> SQPSK, OFDM;</w:t>
      </w:r>
    </w:p>
    <w:p w14:paraId="6BA074EB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8. Покажите в вариантах правильно указанный параметр сигнала</w:t>
      </w:r>
    </w:p>
    <w:p w14:paraId="05B243D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частота</w:t>
      </w:r>
    </w:p>
    <w:p w14:paraId="22E0B139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9. Какой параметр сигнала изменяется в частотной модуляции?</w:t>
      </w:r>
    </w:p>
    <w:p w14:paraId="20FB9AB2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Частота несущей изменяется в соответствии с модулирующим сигналом</w:t>
      </w:r>
    </w:p>
    <w:p w14:paraId="6F6A60F9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0. Сколько сигналов подается в модулятор?</w:t>
      </w:r>
    </w:p>
    <w:p w14:paraId="5F17272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2 сигнала</w:t>
      </w:r>
    </w:p>
    <w:p w14:paraId="1645857E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1. Набор взаимосвязанных и взаимно-соединенных радиотехнических элементов</w:t>
      </w:r>
    </w:p>
    <w:p w14:paraId="041EFE7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электронное устройства</w:t>
      </w:r>
    </w:p>
    <w:p w14:paraId="34146D27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2. Физическое значение и смысл сигнала в схеме и системе телекоммуникации?</w:t>
      </w:r>
    </w:p>
    <w:p w14:paraId="0EAC2FD0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электрическое напряжение</w:t>
      </w:r>
    </w:p>
    <w:p w14:paraId="7EB2EC57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3. На какой вывод входной сигнал поступает в полевой транзистор?</w:t>
      </w:r>
    </w:p>
    <w:p w14:paraId="3121C522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> эмиттер;</w:t>
      </w:r>
    </w:p>
    <w:p w14:paraId="7794892F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4. Что называется модуляцией?</w:t>
      </w:r>
    </w:p>
    <w:p w14:paraId="185FB621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Изменение значений несущей частоты по закону изменения полезного сигнала</w:t>
      </w:r>
    </w:p>
    <w:p w14:paraId="2ADAD2C0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5. Какое устройство используется для устранения ненужного спектра на выходе?</w:t>
      </w:r>
    </w:p>
    <w:p w14:paraId="27D3E386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Полосовой фильтр</w:t>
      </w:r>
    </w:p>
    <w:p w14:paraId="06CC4202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6. Как выглядит ВАХ нелинейного элемента?</w:t>
      </w:r>
    </w:p>
    <w:p w14:paraId="650CEE4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ривая</w:t>
      </w:r>
    </w:p>
    <w:p w14:paraId="3C1E6320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7. Физическое значение и смысл сигнала?</w:t>
      </w:r>
    </w:p>
    <w:p w14:paraId="74CD9F15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олебание электрического напряжения</w:t>
      </w:r>
    </w:p>
    <w:p w14:paraId="0F5CEE61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8. Изменение фазы гармонического сигнала означает, что это ……</w:t>
      </w:r>
      <w:proofErr w:type="gramStart"/>
      <w:r>
        <w:rPr>
          <w:rFonts w:eastAsia="Times New Roman"/>
          <w:szCs w:val="28"/>
        </w:rPr>
        <w:t>…….</w:t>
      </w:r>
      <w:proofErr w:type="gramEnd"/>
      <w:r>
        <w:rPr>
          <w:rFonts w:eastAsia="Times New Roman"/>
          <w:szCs w:val="28"/>
        </w:rPr>
        <w:t>?</w:t>
      </w:r>
    </w:p>
    <w:p w14:paraId="7B31BB8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Изменение угла несущий</w:t>
      </w:r>
    </w:p>
    <w:p w14:paraId="3DF518E4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t>19. Частоту сигнала можно понимать, как….</w:t>
      </w:r>
    </w:p>
    <w:p w14:paraId="7EC8C8A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> Количество колебаний электрического тока в течении одного секунда</w:t>
      </w:r>
    </w:p>
    <w:p w14:paraId="77C6A919" w14:textId="77777777" w:rsidR="00A537FB" w:rsidRDefault="00A537FB" w:rsidP="00A537FB">
      <w:pPr>
        <w:spacing w:after="0" w:line="360" w:lineRule="atLeast"/>
        <w:outlineLvl w:val="2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20. Какой из ниже следующих вариантов не является стандартом?</w:t>
      </w:r>
    </w:p>
    <w:p w14:paraId="1B521CCB" w14:textId="77777777" w:rsidR="00A537FB" w:rsidRPr="00DC0B10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> GSM-900</w:t>
      </w:r>
    </w:p>
    <w:p w14:paraId="38276333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. Изменение фазы гармонического сигнала означает, это ………….</w:t>
      </w:r>
    </w:p>
    <w:p w14:paraId="5A1571F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Изменение угла синусоидального сигнала</w:t>
      </w:r>
    </w:p>
    <w:p w14:paraId="03C30EA5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2. Какие устройства устраняют ненужного спектра на выходе?</w:t>
      </w:r>
    </w:p>
    <w:p w14:paraId="6D157C9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Высокочастотный трансформаторы</w:t>
      </w:r>
    </w:p>
    <w:p w14:paraId="6C59DD4F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3. Что понимается под ВАХ нелинейного элемента, это ........</w:t>
      </w:r>
    </w:p>
    <w:p w14:paraId="4E8C16E9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Зависимость тока от напряжения</w:t>
      </w:r>
    </w:p>
    <w:p w14:paraId="6F57C22E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4. </w:t>
      </w:r>
      <w:proofErr w:type="spellStart"/>
      <w:r>
        <w:rPr>
          <w:rFonts w:eastAsia="Times New Roman"/>
          <w:szCs w:val="28"/>
        </w:rPr>
        <w:t>Матиматический</w:t>
      </w:r>
      <w:proofErr w:type="spellEnd"/>
      <w:r>
        <w:rPr>
          <w:rFonts w:eastAsia="Times New Roman"/>
          <w:szCs w:val="28"/>
        </w:rPr>
        <w:t xml:space="preserve"> закон изменения гармонического сигнала</w:t>
      </w:r>
    </w:p>
    <w:p w14:paraId="14C1613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Индуктивность</w:t>
      </w:r>
    </w:p>
    <w:p w14:paraId="59BC24D2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5. Покажите значение и смысл преобразования сигнала</w:t>
      </w:r>
    </w:p>
    <w:p w14:paraId="21DD66F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Мощность</w:t>
      </w:r>
    </w:p>
    <w:p w14:paraId="45C3703D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6. Физическое значение и смысл сигнала</w:t>
      </w:r>
    </w:p>
    <w:p w14:paraId="75B5A69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ический ток</w:t>
      </w:r>
    </w:p>
    <w:p w14:paraId="54C47479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7. Программная платформа мобильного терминала?</w:t>
      </w:r>
    </w:p>
    <w:p w14:paraId="0FB537C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Windows </w:t>
      </w:r>
      <w:proofErr w:type="spellStart"/>
      <w:r>
        <w:rPr>
          <w:rFonts w:eastAsia="Times New Roman"/>
          <w:szCs w:val="28"/>
          <w:highlight w:val="green"/>
        </w:rPr>
        <w:t>mobile</w:t>
      </w:r>
      <w:proofErr w:type="spellEnd"/>
    </w:p>
    <w:p w14:paraId="36297D66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8. Какой метод уплотнения использует системы с TDMA?</w:t>
      </w:r>
    </w:p>
    <w:p w14:paraId="70BC7D0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метод уплотнения во времени</w:t>
      </w:r>
    </w:p>
    <w:p w14:paraId="0A167B79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9. На каком устройстве генерирует колебании</w:t>
      </w:r>
    </w:p>
    <w:p w14:paraId="1B8B8E53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На маяке</w:t>
      </w:r>
    </w:p>
    <w:p w14:paraId="53DFD6ED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0. Параметр сигнала</w:t>
      </w:r>
    </w:p>
    <w:p w14:paraId="4D45149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Асимптота</w:t>
      </w:r>
    </w:p>
    <w:p w14:paraId="6E33E488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1. Одно из видов сигнала информационной системы?</w:t>
      </w:r>
    </w:p>
    <w:p w14:paraId="57D32306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пилообразный сигнал</w:t>
      </w:r>
    </w:p>
    <w:p w14:paraId="59F3937D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2. Как называют набор формирующихся частот на выходе нелинейного элемента и устройств?</w:t>
      </w:r>
    </w:p>
    <w:p w14:paraId="706E1B57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Спектр</w:t>
      </w:r>
    </w:p>
    <w:p w14:paraId="4B1BDF40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3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75083D4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</w:t>
      </w:r>
      <w:proofErr w:type="spellStart"/>
      <w:r>
        <w:rPr>
          <w:rFonts w:eastAsia="Times New Roman"/>
          <w:szCs w:val="28"/>
          <w:highlight w:val="green"/>
        </w:rPr>
        <w:t>Android</w:t>
      </w:r>
      <w:proofErr w:type="spellEnd"/>
    </w:p>
    <w:p w14:paraId="36DE0CDF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4. Что определяет основу сети WLAN:</w:t>
      </w:r>
    </w:p>
    <w:p w14:paraId="7FA08AF8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Беспроводная сеть</w:t>
      </w:r>
    </w:p>
    <w:p w14:paraId="4D0042A1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15. Устройство взаимно-соединенных радиотехнических элементов выполняющие функции над сигналами.</w:t>
      </w:r>
    </w:p>
    <w:p w14:paraId="1E09021E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онное устройства</w:t>
      </w:r>
    </w:p>
    <w:p w14:paraId="5AA2F464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6. Параметр сигнала</w:t>
      </w:r>
    </w:p>
    <w:p w14:paraId="388682B6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Частота</w:t>
      </w:r>
    </w:p>
    <w:p w14:paraId="1B51468D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7. Какой параметр сигнала изменяется при модуляции?</w:t>
      </w:r>
    </w:p>
    <w:p w14:paraId="180C5F2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один из параметров несущего</w:t>
      </w:r>
    </w:p>
    <w:p w14:paraId="2DABED8F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8. Частоту сигнала можно понимать как….</w:t>
      </w:r>
    </w:p>
    <w:p w14:paraId="37C540DF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Количество электрического тока в течении одного секунда</w:t>
      </w:r>
    </w:p>
    <w:p w14:paraId="25566E26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19. Как называем систем и набор устройств используемые для передачи информаций уплотненными каналами?</w:t>
      </w:r>
    </w:p>
    <w:p w14:paraId="7FCC780D" w14:textId="77777777" w:rsidR="00A537FB" w:rsidRDefault="00A537FB" w:rsidP="00A537FB">
      <w:pPr>
        <w:spacing w:after="150" w:line="240" w:lineRule="auto"/>
        <w:rPr>
          <w:rFonts w:eastAsia="Times New Roman"/>
          <w:szCs w:val="28"/>
          <w:highlight w:val="red"/>
        </w:rPr>
      </w:pPr>
      <w:r>
        <w:rPr>
          <w:rFonts w:eastAsia="Times New Roman"/>
          <w:szCs w:val="28"/>
          <w:highlight w:val="red"/>
        </w:rPr>
        <w:t xml:space="preserve"> Модуляция данных</w:t>
      </w:r>
    </w:p>
    <w:p w14:paraId="6226792A" w14:textId="77777777" w:rsidR="00A537FB" w:rsidRDefault="00A537FB" w:rsidP="00A537FB">
      <w:pPr>
        <w:spacing w:after="15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>20. Физическое значение и смысл сигнала</w:t>
      </w:r>
    </w:p>
    <w:p w14:paraId="79033691" w14:textId="77777777" w:rsidR="00A537FB" w:rsidRPr="00DC0B10" w:rsidRDefault="00A537FB" w:rsidP="00A537FB">
      <w:pPr>
        <w:spacing w:after="150" w:line="240" w:lineRule="auto"/>
        <w:rPr>
          <w:rFonts w:eastAsia="Times New Roman"/>
          <w:szCs w:val="28"/>
          <w:highlight w:val="green"/>
        </w:rPr>
      </w:pPr>
      <w:r>
        <w:rPr>
          <w:rFonts w:eastAsia="Times New Roman"/>
          <w:szCs w:val="28"/>
          <w:highlight w:val="green"/>
        </w:rPr>
        <w:t xml:space="preserve"> Электрическое напряжение</w:t>
      </w:r>
    </w:p>
    <w:p w14:paraId="0B51519D" w14:textId="77777777" w:rsidR="00A537FB" w:rsidRDefault="00A537FB" w:rsidP="00A537FB">
      <w:pPr>
        <w:pStyle w:val="a4"/>
        <w:numPr>
          <w:ilvl w:val="0"/>
          <w:numId w:val="3"/>
        </w:numPr>
      </w:pPr>
      <w:r>
        <w:t>Чтобы возобновить непрерывный сигнал с дискретного по времени сигнала, необходимо пропустить его через:</w:t>
      </w:r>
    </w:p>
    <w:p w14:paraId="49B4AE1B" w14:textId="77777777" w:rsidR="00A537FB" w:rsidRDefault="00A537FB" w:rsidP="00A537FB">
      <w:pPr>
        <w:pStyle w:val="a4"/>
      </w:pPr>
      <w:r w:rsidRPr="00DC0B10">
        <w:rPr>
          <w:highlight w:val="green"/>
        </w:rPr>
        <w:t>идеальный низкочастотный фильтр</w:t>
      </w:r>
    </w:p>
    <w:p w14:paraId="338812E2" w14:textId="77777777" w:rsidR="00A537FB" w:rsidRDefault="00A537FB" w:rsidP="00A537FB">
      <w:pPr>
        <w:pStyle w:val="a4"/>
        <w:numPr>
          <w:ilvl w:val="0"/>
          <w:numId w:val="3"/>
        </w:numPr>
      </w:pPr>
      <w:r>
        <w:t>В какой точке системы связи помехи будут оказывать наибольшее влияние на сигнал к каналу связи</w:t>
      </w:r>
    </w:p>
    <w:p w14:paraId="0649301D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в канале связи</w:t>
      </w:r>
    </w:p>
    <w:p w14:paraId="40C76B01" w14:textId="77777777" w:rsidR="00A537FB" w:rsidRDefault="00A537FB" w:rsidP="00A537FB">
      <w:pPr>
        <w:pStyle w:val="a4"/>
        <w:numPr>
          <w:ilvl w:val="0"/>
          <w:numId w:val="3"/>
        </w:numPr>
      </w:pPr>
      <w:r>
        <w:t>Физическое значение и смысл сигнала в схеме и системе телекоммуникации?</w:t>
      </w:r>
    </w:p>
    <w:p w14:paraId="3D60CE1E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ическое напряжение</w:t>
      </w:r>
    </w:p>
    <w:p w14:paraId="45D03D0C" w14:textId="77777777" w:rsidR="00A537FB" w:rsidRDefault="00A537FB" w:rsidP="00A537FB">
      <w:pPr>
        <w:pStyle w:val="a4"/>
        <w:numPr>
          <w:ilvl w:val="0"/>
          <w:numId w:val="3"/>
        </w:numPr>
      </w:pPr>
      <w:r>
        <w:t>Физическое значение и смысл сигнала?</w:t>
      </w:r>
    </w:p>
    <w:p w14:paraId="60C2E1A1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Колебание электрического напряжения</w:t>
      </w:r>
    </w:p>
    <w:p w14:paraId="2F56C963" w14:textId="77777777" w:rsidR="00A537FB" w:rsidRDefault="00A537FB" w:rsidP="00A537FB">
      <w:pPr>
        <w:pStyle w:val="a4"/>
        <w:numPr>
          <w:ilvl w:val="0"/>
          <w:numId w:val="3"/>
        </w:numPr>
      </w:pPr>
      <w:r>
        <w:t xml:space="preserve">Вид модуляции современных систем </w:t>
      </w:r>
      <w:proofErr w:type="spellStart"/>
      <w:r>
        <w:t>телекоммуникции</w:t>
      </w:r>
      <w:proofErr w:type="spellEnd"/>
      <w:r>
        <w:t>?</w:t>
      </w:r>
    </w:p>
    <w:p w14:paraId="2F78A405" w14:textId="77777777" w:rsidR="00A537FB" w:rsidRDefault="00A537FB" w:rsidP="00A537FB">
      <w:pPr>
        <w:pStyle w:val="a4"/>
        <w:rPr>
          <w:highlight w:val="green"/>
        </w:rPr>
      </w:pPr>
      <w:proofErr w:type="gramStart"/>
      <w:r w:rsidRPr="00DC0B10">
        <w:rPr>
          <w:highlight w:val="green"/>
        </w:rPr>
        <w:t>QAM ,</w:t>
      </w:r>
      <w:proofErr w:type="gramEnd"/>
      <w:r w:rsidRPr="00DC0B10">
        <w:rPr>
          <w:highlight w:val="green"/>
        </w:rPr>
        <w:t xml:space="preserve"> SQPSK, OFDM;</w:t>
      </w:r>
    </w:p>
    <w:p w14:paraId="4239317A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й из ниже следующих вариантов не является стандартом?</w:t>
      </w:r>
    </w:p>
    <w:p w14:paraId="272BF11C" w14:textId="77777777" w:rsidR="00A537FB" w:rsidRDefault="00A537FB" w:rsidP="00A537FB">
      <w:pPr>
        <w:pStyle w:val="a4"/>
        <w:rPr>
          <w:highlight w:val="green"/>
        </w:rPr>
      </w:pPr>
      <w:r>
        <w:rPr>
          <w:highlight w:val="green"/>
          <w:lang w:val="en-US"/>
        </w:rPr>
        <w:t>G</w:t>
      </w:r>
      <w:r w:rsidRPr="00DC0B10">
        <w:rPr>
          <w:highlight w:val="green"/>
        </w:rPr>
        <w:t>SM-333</w:t>
      </w:r>
    </w:p>
    <w:p w14:paraId="5BCD8634" w14:textId="77777777" w:rsidR="00A537FB" w:rsidRDefault="00A537FB" w:rsidP="00A537FB">
      <w:pPr>
        <w:pStyle w:val="a4"/>
        <w:numPr>
          <w:ilvl w:val="0"/>
          <w:numId w:val="3"/>
        </w:numPr>
      </w:pPr>
      <w:r>
        <w:t>Набор взаимосвязанных и взаимно соединённых радиотехнических элементов</w:t>
      </w:r>
    </w:p>
    <w:p w14:paraId="76A25A38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ическая цепь</w:t>
      </w:r>
    </w:p>
    <w:p w14:paraId="4D6C14AC" w14:textId="77777777" w:rsidR="00A537FB" w:rsidRDefault="00A537FB" w:rsidP="00A537FB">
      <w:pPr>
        <w:pStyle w:val="a4"/>
        <w:numPr>
          <w:ilvl w:val="0"/>
          <w:numId w:val="3"/>
        </w:numPr>
      </w:pPr>
      <w:r>
        <w:t>Сколько сигналов подается в модулятор?</w:t>
      </w:r>
    </w:p>
    <w:p w14:paraId="4661EDEA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2 сигнала</w:t>
      </w:r>
    </w:p>
    <w:p w14:paraId="35F10545" w14:textId="77777777" w:rsidR="00A537FB" w:rsidRDefault="00A537FB" w:rsidP="00A537FB">
      <w:pPr>
        <w:pStyle w:val="a4"/>
        <w:numPr>
          <w:ilvl w:val="0"/>
          <w:numId w:val="3"/>
        </w:numPr>
      </w:pPr>
      <w:r>
        <w:t>Программная платформа терминала пользователя?</w:t>
      </w:r>
    </w:p>
    <w:p w14:paraId="7A640B0B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Windows 7</w:t>
      </w:r>
    </w:p>
    <w:p w14:paraId="6B08A32C" w14:textId="77777777" w:rsidR="00A537FB" w:rsidRDefault="00A537FB" w:rsidP="00A537FB">
      <w:pPr>
        <w:pStyle w:val="a4"/>
        <w:numPr>
          <w:ilvl w:val="0"/>
          <w:numId w:val="3"/>
        </w:numPr>
      </w:pPr>
      <w:r>
        <w:t>Покажите параметр импульсного сигнала.</w:t>
      </w:r>
    </w:p>
    <w:p w14:paraId="4568CAB1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Скважность</w:t>
      </w:r>
    </w:p>
    <w:p w14:paraId="6034BDF1" w14:textId="77777777" w:rsidR="00A537FB" w:rsidRDefault="00A537FB" w:rsidP="00A537FB">
      <w:pPr>
        <w:pStyle w:val="a4"/>
        <w:numPr>
          <w:ilvl w:val="0"/>
          <w:numId w:val="3"/>
        </w:numPr>
      </w:pPr>
      <w:r>
        <w:t>Набор взаимосвязанных и взаимно соединенных радиотехнических элементов выполняющие функцию над сигналами</w:t>
      </w:r>
    </w:p>
    <w:p w14:paraId="6267B7FE" w14:textId="77777777" w:rsidR="00A537FB" w:rsidRDefault="00A537FB" w:rsidP="00A537FB">
      <w:pPr>
        <w:pStyle w:val="a4"/>
        <w:rPr>
          <w:highlight w:val="green"/>
        </w:rPr>
      </w:pPr>
      <w:r w:rsidRPr="00DC0B10">
        <w:rPr>
          <w:highlight w:val="green"/>
        </w:rPr>
        <w:t>Электронное устройства</w:t>
      </w:r>
    </w:p>
    <w:p w14:paraId="400A6543" w14:textId="77777777" w:rsidR="00A537FB" w:rsidRDefault="00A537FB" w:rsidP="00A537FB">
      <w:pPr>
        <w:pStyle w:val="a4"/>
        <w:numPr>
          <w:ilvl w:val="0"/>
          <w:numId w:val="3"/>
        </w:numPr>
      </w:pPr>
      <w:r>
        <w:t>Вид модуляции современных систем телекоммуникации?</w:t>
      </w:r>
    </w:p>
    <w:p w14:paraId="69DB9AF2" w14:textId="77777777" w:rsidR="00A537FB" w:rsidRDefault="00A537FB" w:rsidP="00A537FB">
      <w:pPr>
        <w:pStyle w:val="a4"/>
        <w:rPr>
          <w:highlight w:val="green"/>
          <w:lang w:val="en-US"/>
        </w:rPr>
      </w:pPr>
      <w:r w:rsidRPr="00DC0B10">
        <w:rPr>
          <w:highlight w:val="green"/>
          <w:lang w:val="en-US"/>
        </w:rPr>
        <w:t>PSK, MSK, QPSK, SQPSK, QPSK;</w:t>
      </w:r>
    </w:p>
    <w:p w14:paraId="28D42D6D" w14:textId="77777777" w:rsidR="00A537FB" w:rsidRDefault="00A537FB" w:rsidP="00A537FB">
      <w:pPr>
        <w:pStyle w:val="a4"/>
        <w:numPr>
          <w:ilvl w:val="0"/>
          <w:numId w:val="3"/>
        </w:numPr>
      </w:pPr>
      <w:r>
        <w:t>Как выглядит ВАХ нелинейного элемента?</w:t>
      </w:r>
    </w:p>
    <w:p w14:paraId="6EDF7D92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lastRenderedPageBreak/>
        <w:t>Кривая</w:t>
      </w:r>
    </w:p>
    <w:p w14:paraId="0EE1351D" w14:textId="77777777" w:rsidR="00A537FB" w:rsidRDefault="00A537FB" w:rsidP="00A537FB">
      <w:pPr>
        <w:pStyle w:val="a4"/>
        <w:numPr>
          <w:ilvl w:val="0"/>
          <w:numId w:val="3"/>
        </w:numPr>
      </w:pPr>
      <w:r>
        <w:t>Частоту сигнала можно понимать, как….</w:t>
      </w:r>
    </w:p>
    <w:p w14:paraId="70BF62BD" w14:textId="77777777" w:rsidR="00A537FB" w:rsidRDefault="00A537FB" w:rsidP="00A537FB">
      <w:pPr>
        <w:pStyle w:val="a4"/>
        <w:rPr>
          <w:highlight w:val="red"/>
        </w:rPr>
      </w:pPr>
      <w:r w:rsidRPr="00860B44">
        <w:rPr>
          <w:highlight w:val="red"/>
        </w:rPr>
        <w:t>Количество электричество в течении одного секунда</w:t>
      </w:r>
    </w:p>
    <w:p w14:paraId="793BD841" w14:textId="77777777" w:rsidR="00A537FB" w:rsidRDefault="00A537FB" w:rsidP="00A537FB">
      <w:pPr>
        <w:pStyle w:val="a4"/>
        <w:numPr>
          <w:ilvl w:val="0"/>
          <w:numId w:val="3"/>
        </w:numPr>
      </w:pPr>
      <w:r>
        <w:t>Как называют набор формирующихся частот на выходе нелинейного элемента и устройств?</w:t>
      </w:r>
    </w:p>
    <w:p w14:paraId="07E42F86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Спектр</w:t>
      </w:r>
    </w:p>
    <w:p w14:paraId="57FFEF89" w14:textId="77777777" w:rsidR="00A537FB" w:rsidRDefault="00A537FB" w:rsidP="00A537FB">
      <w:pPr>
        <w:pStyle w:val="a4"/>
        <w:numPr>
          <w:ilvl w:val="0"/>
          <w:numId w:val="3"/>
        </w:numPr>
      </w:pPr>
      <w:r>
        <w:t>Особенность и график характеристики распространения сигналов и один из параметров антенн систем беспроводной связи?</w:t>
      </w:r>
    </w:p>
    <w:p w14:paraId="10953C08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диаграмма направленности</w:t>
      </w:r>
    </w:p>
    <w:p w14:paraId="482CA98A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й вывод транзистора является выходным?</w:t>
      </w:r>
    </w:p>
    <w:p w14:paraId="7470FA88" w14:textId="77777777" w:rsidR="00A537FB" w:rsidRDefault="00A537FB" w:rsidP="00A537FB">
      <w:pPr>
        <w:pStyle w:val="a4"/>
        <w:rPr>
          <w:highlight w:val="green"/>
        </w:rPr>
      </w:pPr>
      <w:r>
        <w:sym w:font="Symbol" w:char="F00C"/>
      </w:r>
      <w:r>
        <w:t xml:space="preserve"> </w:t>
      </w:r>
      <w:r w:rsidRPr="00860B44">
        <w:rPr>
          <w:highlight w:val="green"/>
        </w:rPr>
        <w:t>коллектор;</w:t>
      </w:r>
    </w:p>
    <w:p w14:paraId="2D4826B9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е устройство создаёт первичный сигнал?</w:t>
      </w:r>
    </w:p>
    <w:p w14:paraId="44024FAA" w14:textId="77777777" w:rsidR="00A537FB" w:rsidRDefault="00A537FB" w:rsidP="00A537FB">
      <w:pPr>
        <w:pStyle w:val="a4"/>
        <w:rPr>
          <w:highlight w:val="green"/>
        </w:rPr>
      </w:pPr>
      <w:r w:rsidRPr="00860B44">
        <w:rPr>
          <w:highlight w:val="green"/>
        </w:rPr>
        <w:t>Микрофон</w:t>
      </w:r>
    </w:p>
    <w:p w14:paraId="27B6F909" w14:textId="77777777" w:rsidR="00A537FB" w:rsidRDefault="00A537FB" w:rsidP="00A537FB">
      <w:pPr>
        <w:pStyle w:val="a4"/>
        <w:numPr>
          <w:ilvl w:val="0"/>
          <w:numId w:val="3"/>
        </w:numPr>
      </w:pPr>
      <w:r>
        <w:t>Какое устройство используется для устранения ненужного спектра на выходе?</w:t>
      </w:r>
    </w:p>
    <w:p w14:paraId="317CA4AA" w14:textId="77777777" w:rsidR="00A537FB" w:rsidRDefault="00A537FB" w:rsidP="00A537FB">
      <w:pPr>
        <w:pStyle w:val="a4"/>
        <w:rPr>
          <w:highlight w:val="red"/>
        </w:rPr>
      </w:pPr>
      <w:r w:rsidRPr="00860B44">
        <w:rPr>
          <w:highlight w:val="red"/>
        </w:rPr>
        <w:t>Высокочастотный фильтр</w:t>
      </w:r>
    </w:p>
    <w:p w14:paraId="15C5D1CC" w14:textId="77777777" w:rsidR="00A537FB" w:rsidRDefault="00A537FB" w:rsidP="00A537FB">
      <w:pPr>
        <w:pStyle w:val="a4"/>
        <w:numPr>
          <w:ilvl w:val="0"/>
          <w:numId w:val="3"/>
        </w:numPr>
      </w:pPr>
      <w:r>
        <w:t>Программа, платформа мобильного терминала управляющий всеми функциями и устройствами мобильного терминала пользователя?</w:t>
      </w:r>
    </w:p>
    <w:p w14:paraId="610E2FE3" w14:textId="77777777" w:rsidR="00A537FB" w:rsidRDefault="00A537FB" w:rsidP="00A537FB">
      <w:pPr>
        <w:pStyle w:val="a4"/>
        <w:rPr>
          <w:highlight w:val="green"/>
        </w:rPr>
      </w:pPr>
      <w:proofErr w:type="spellStart"/>
      <w:r w:rsidRPr="00860B44">
        <w:rPr>
          <w:highlight w:val="green"/>
        </w:rPr>
        <w:t>IoS</w:t>
      </w:r>
      <w:proofErr w:type="spellEnd"/>
    </w:p>
    <w:p w14:paraId="784FFAD1" w14:textId="77777777" w:rsidR="00A537FB" w:rsidRDefault="00A537FB" w:rsidP="00A537FB">
      <w:pPr>
        <w:pStyle w:val="a4"/>
      </w:pPr>
    </w:p>
    <w:p w14:paraId="2F561E96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е устройство используется для устранения ненужного спектра на выходе? </w:t>
      </w:r>
    </w:p>
    <w:p w14:paraId="15E0214F" w14:textId="77777777" w:rsidR="00A537FB" w:rsidRDefault="00A537FB" w:rsidP="00A537FB">
      <w:pPr>
        <w:pStyle w:val="a4"/>
        <w:ind w:left="1080"/>
      </w:pPr>
      <w:r>
        <w:t xml:space="preserve"> Фильтр нелинейной нагрузки </w:t>
      </w:r>
    </w:p>
    <w:p w14:paraId="526A8BBF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рограммная платформа мобильного терминала управляющий всеми функциями и устройствами мобильного терминала пользователя? </w:t>
      </w:r>
    </w:p>
    <w:p w14:paraId="5C7FF321" w14:textId="77777777" w:rsidR="00A537FB" w:rsidRDefault="00A537FB" w:rsidP="00A537FB">
      <w:pPr>
        <w:pStyle w:val="a4"/>
        <w:ind w:left="1080"/>
      </w:pPr>
      <w:proofErr w:type="spellStart"/>
      <w:r>
        <w:t>Android</w:t>
      </w:r>
      <w:proofErr w:type="spellEnd"/>
      <w:r>
        <w:t xml:space="preserve"> </w:t>
      </w:r>
    </w:p>
    <w:p w14:paraId="339F238A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й параметр сигнала изменяется в частотной модуляции? </w:t>
      </w:r>
    </w:p>
    <w:p w14:paraId="7B2323D8" w14:textId="77777777" w:rsidR="00A537FB" w:rsidRDefault="00A537FB" w:rsidP="00A537FB">
      <w:pPr>
        <w:pStyle w:val="a4"/>
        <w:ind w:left="1080"/>
      </w:pPr>
      <w:r>
        <w:t xml:space="preserve">Частота несущей изменяется в соответствии с модулирующим сигналом </w:t>
      </w:r>
    </w:p>
    <w:p w14:paraId="0E2316F3" w14:textId="77777777" w:rsidR="00A537FB" w:rsidRDefault="00A537FB" w:rsidP="00A537FB">
      <w:pPr>
        <w:pStyle w:val="a4"/>
        <w:numPr>
          <w:ilvl w:val="0"/>
          <w:numId w:val="4"/>
        </w:numPr>
      </w:pPr>
      <w:proofErr w:type="spellStart"/>
      <w:r>
        <w:t>Матиматический</w:t>
      </w:r>
      <w:proofErr w:type="spellEnd"/>
      <w:r>
        <w:t xml:space="preserve"> закон изменения гармонического сигнала</w:t>
      </w:r>
    </w:p>
    <w:p w14:paraId="733416F4" w14:textId="77777777" w:rsidR="00A537FB" w:rsidRDefault="00A537FB" w:rsidP="00A537FB">
      <w:pPr>
        <w:pStyle w:val="a4"/>
        <w:ind w:left="1080"/>
      </w:pPr>
      <w:r>
        <w:t xml:space="preserve"> косинусоида </w:t>
      </w:r>
    </w:p>
    <w:p w14:paraId="30619510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араметр сигнала </w:t>
      </w:r>
    </w:p>
    <w:p w14:paraId="2AA05B8F" w14:textId="77777777" w:rsidR="00A537FB" w:rsidRDefault="00A537FB" w:rsidP="00A537FB">
      <w:pPr>
        <w:pStyle w:val="a4"/>
        <w:ind w:left="1080"/>
      </w:pPr>
      <w:r>
        <w:t>скважность</w:t>
      </w:r>
    </w:p>
    <w:p w14:paraId="64E54122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араметр сигнала </w:t>
      </w:r>
    </w:p>
    <w:p w14:paraId="4A009A6E" w14:textId="77777777" w:rsidR="00A537FB" w:rsidRDefault="00A537FB" w:rsidP="00A537FB">
      <w:pPr>
        <w:pStyle w:val="a4"/>
        <w:ind w:left="1080"/>
      </w:pPr>
      <w:r>
        <w:t xml:space="preserve">Частота </w:t>
      </w:r>
    </w:p>
    <w:p w14:paraId="14314914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Изменение фазы гармонического сигнала означает, это …………. </w:t>
      </w:r>
    </w:p>
    <w:p w14:paraId="41CD32F2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Изменение частота</w:t>
      </w:r>
      <w:r>
        <w:t xml:space="preserve"> </w:t>
      </w:r>
    </w:p>
    <w:p w14:paraId="78284DF8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Набор взаимосвязанных и </w:t>
      </w:r>
      <w:proofErr w:type="spellStart"/>
      <w:r>
        <w:t>взаимосоединенных</w:t>
      </w:r>
      <w:proofErr w:type="spellEnd"/>
      <w:r>
        <w:t xml:space="preserve"> радиотехнических элементов</w:t>
      </w:r>
    </w:p>
    <w:p w14:paraId="3D441E0D" w14:textId="77777777" w:rsidR="00A537FB" w:rsidRDefault="00A537FB" w:rsidP="00A537FB">
      <w:pPr>
        <w:pStyle w:val="a4"/>
        <w:ind w:left="1080"/>
      </w:pPr>
      <w:r>
        <w:t xml:space="preserve">Электрическая цепь </w:t>
      </w:r>
    </w:p>
    <w:p w14:paraId="7941B568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Изменение фазы гармонического сигнала означает, это …………. </w:t>
      </w:r>
    </w:p>
    <w:p w14:paraId="68D94B11" w14:textId="77777777" w:rsidR="00A537FB" w:rsidRDefault="00A537FB" w:rsidP="00A537FB">
      <w:pPr>
        <w:pStyle w:val="a4"/>
        <w:ind w:left="1080"/>
      </w:pPr>
      <w:r>
        <w:t xml:space="preserve">Изменение угла синусоидального сигнала </w:t>
      </w:r>
    </w:p>
    <w:p w14:paraId="7321C7C7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Одно из видов сигнала информационной системы? </w:t>
      </w:r>
    </w:p>
    <w:p w14:paraId="71FA201D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N-образный сигнал</w:t>
      </w:r>
      <w:r>
        <w:t xml:space="preserve"> </w:t>
      </w:r>
    </w:p>
    <w:p w14:paraId="23AEFE6F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называем систем и набор устройств используемые для передачи информаций уплотненными каналами? </w:t>
      </w:r>
    </w:p>
    <w:p w14:paraId="0B63B295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Модуляция данных</w:t>
      </w:r>
      <w:r>
        <w:t xml:space="preserve"> </w:t>
      </w:r>
    </w:p>
    <w:p w14:paraId="0AC6B1D5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Что </w:t>
      </w:r>
      <w:proofErr w:type="gramStart"/>
      <w:r>
        <w:t>понимается</w:t>
      </w:r>
      <w:proofErr w:type="gramEnd"/>
      <w:r>
        <w:t xml:space="preserve"> когда речь идет о радиотехническом нелинейном элементе? </w:t>
      </w:r>
    </w:p>
    <w:p w14:paraId="03A0F899" w14:textId="77777777" w:rsidR="00A537FB" w:rsidRDefault="00A537FB" w:rsidP="00A537FB">
      <w:pPr>
        <w:pStyle w:val="a4"/>
        <w:ind w:left="1080"/>
      </w:pPr>
      <w:r>
        <w:t xml:space="preserve">радиотехнический элемент с нелинейным отношением тока и напряжения </w:t>
      </w:r>
    </w:p>
    <w:p w14:paraId="516DAC3F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На каком устройстве генерирует колебании </w:t>
      </w:r>
    </w:p>
    <w:p w14:paraId="7775BC3C" w14:textId="77777777" w:rsidR="00A537FB" w:rsidRDefault="00A537FB" w:rsidP="00A537FB">
      <w:pPr>
        <w:pStyle w:val="a4"/>
        <w:ind w:left="1080"/>
      </w:pPr>
      <w:r>
        <w:t xml:space="preserve">В резонансном контуре генератора </w:t>
      </w:r>
    </w:p>
    <w:p w14:paraId="7AC33158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ой метод уплотнения использует системы с TDMA? </w:t>
      </w:r>
    </w:p>
    <w:p w14:paraId="2D48FE5F" w14:textId="77777777" w:rsidR="00A537FB" w:rsidRDefault="00A537FB" w:rsidP="00A537FB">
      <w:pPr>
        <w:pStyle w:val="a4"/>
        <w:ind w:left="1080"/>
      </w:pPr>
      <w:r>
        <w:t xml:space="preserve">уплотнения каналов во времени </w:t>
      </w:r>
    </w:p>
    <w:p w14:paraId="645350A9" w14:textId="77777777" w:rsidR="00A537FB" w:rsidRDefault="00A537FB" w:rsidP="00A537FB">
      <w:pPr>
        <w:pStyle w:val="a4"/>
        <w:numPr>
          <w:ilvl w:val="0"/>
          <w:numId w:val="4"/>
        </w:numPr>
      </w:pPr>
      <w:r>
        <w:lastRenderedPageBreak/>
        <w:t xml:space="preserve">Системная программа мобильного терминала управляющий всеми функциями и устройствами терминала пользователя? </w:t>
      </w:r>
    </w:p>
    <w:p w14:paraId="6B4A4E8A" w14:textId="77777777" w:rsidR="00A537FB" w:rsidRDefault="00A537FB" w:rsidP="00A537FB">
      <w:pPr>
        <w:pStyle w:val="a4"/>
        <w:ind w:left="1080"/>
      </w:pPr>
      <w:r>
        <w:t xml:space="preserve">Windows </w:t>
      </w:r>
      <w:proofErr w:type="spellStart"/>
      <w:r>
        <w:t>mobile</w:t>
      </w:r>
      <w:proofErr w:type="spellEnd"/>
      <w:r>
        <w:t xml:space="preserve"> </w:t>
      </w:r>
    </w:p>
    <w:p w14:paraId="1CB3FA99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выделяют спектров из определенного диапазона? </w:t>
      </w:r>
    </w:p>
    <w:p w14:paraId="3FA179CD" w14:textId="77777777" w:rsidR="00A537FB" w:rsidRDefault="00A537FB" w:rsidP="00A537FB">
      <w:pPr>
        <w:pStyle w:val="a4"/>
        <w:ind w:left="1080"/>
      </w:pPr>
      <w:r w:rsidRPr="00103640">
        <w:rPr>
          <w:highlight w:val="red"/>
        </w:rPr>
        <w:t>с помощью транзисторов</w:t>
      </w:r>
      <w:r>
        <w:t xml:space="preserve"> </w:t>
      </w:r>
    </w:p>
    <w:p w14:paraId="30CA8C7C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Вид изменение сигнала амплитудного модулятора – </w:t>
      </w:r>
    </w:p>
    <w:p w14:paraId="657C30CF" w14:textId="77777777" w:rsidR="00A537FB" w:rsidRDefault="00A537FB" w:rsidP="00A537FB">
      <w:pPr>
        <w:pStyle w:val="a4"/>
        <w:ind w:left="1080"/>
      </w:pPr>
      <w:r>
        <w:t xml:space="preserve">Изменение амплитуды несущей частоты </w:t>
      </w:r>
    </w:p>
    <w:p w14:paraId="68696524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Как выглядит вольт амперная характеристика линейного элемента? </w:t>
      </w:r>
    </w:p>
    <w:p w14:paraId="2E59FE28" w14:textId="77777777" w:rsidR="00A537FB" w:rsidRDefault="00A537FB" w:rsidP="00A537FB">
      <w:pPr>
        <w:pStyle w:val="a4"/>
        <w:ind w:left="1080"/>
      </w:pPr>
      <w:r>
        <w:t xml:space="preserve"> прямая линия </w:t>
      </w:r>
    </w:p>
    <w:p w14:paraId="4D780378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Что понимается под ВАХ нелинейного элемента, это ........ </w:t>
      </w:r>
    </w:p>
    <w:p w14:paraId="102A029D" w14:textId="77777777" w:rsidR="00A537FB" w:rsidRDefault="00A537FB" w:rsidP="00A537FB">
      <w:pPr>
        <w:pStyle w:val="a4"/>
        <w:ind w:left="1080"/>
      </w:pPr>
      <w:r>
        <w:t xml:space="preserve">Зависимость тока от напряжения </w:t>
      </w:r>
    </w:p>
    <w:p w14:paraId="36B309B7" w14:textId="77777777" w:rsidR="00A537FB" w:rsidRDefault="00A537FB" w:rsidP="00A537FB">
      <w:pPr>
        <w:pStyle w:val="a4"/>
        <w:numPr>
          <w:ilvl w:val="0"/>
          <w:numId w:val="4"/>
        </w:numPr>
      </w:pPr>
      <w:r>
        <w:t xml:space="preserve">Принцип изменения сигнала амплитудного модулятора – это </w:t>
      </w:r>
    </w:p>
    <w:p w14:paraId="0D8892AA" w14:textId="77777777" w:rsidR="00A537FB" w:rsidRDefault="00A537FB" w:rsidP="00A537FB">
      <w:pPr>
        <w:pStyle w:val="a4"/>
        <w:ind w:left="1080"/>
      </w:pPr>
      <w:r>
        <w:t xml:space="preserve"> Изменение амплитуды несущей частоты</w:t>
      </w:r>
    </w:p>
    <w:p w14:paraId="4B6F4DC9" w14:textId="77777777" w:rsidR="00A537FB" w:rsidRDefault="00A537FB" w:rsidP="00A537FB">
      <w:pPr>
        <w:ind w:left="720"/>
      </w:pPr>
      <w:r>
        <w:t>1. Физическое значение и смысл сигнала означает ……</w:t>
      </w:r>
      <w:proofErr w:type="gramStart"/>
      <w:r>
        <w:t>…….</w:t>
      </w:r>
      <w:proofErr w:type="gramEnd"/>
      <w:r>
        <w:t>. .</w:t>
      </w:r>
    </w:p>
    <w:p w14:paraId="0808038C" w14:textId="77777777" w:rsidR="00A537FB" w:rsidRDefault="00A537FB" w:rsidP="00A537FB">
      <w:pPr>
        <w:ind w:left="720"/>
      </w:pPr>
      <w:r>
        <w:t xml:space="preserve"> колебание электрического напряжения</w:t>
      </w:r>
    </w:p>
    <w:p w14:paraId="367CB813" w14:textId="77777777" w:rsidR="00A537FB" w:rsidRDefault="00A537FB" w:rsidP="00A537FB">
      <w:pPr>
        <w:ind w:left="720"/>
      </w:pPr>
      <w:r>
        <w:t>2. Какой из ниже следующих вариантов не является стандартом?</w:t>
      </w:r>
    </w:p>
    <w:p w14:paraId="69AE7CCD" w14:textId="77777777" w:rsidR="00A537FB" w:rsidRDefault="00A537FB" w:rsidP="00A537FB">
      <w:pPr>
        <w:ind w:left="720"/>
      </w:pPr>
      <w:r>
        <w:t xml:space="preserve"> GSM-901</w:t>
      </w:r>
    </w:p>
    <w:p w14:paraId="65F6C4BF" w14:textId="77777777" w:rsidR="00A537FB" w:rsidRDefault="00A537FB" w:rsidP="00A537FB">
      <w:pPr>
        <w:ind w:left="720"/>
      </w:pPr>
      <w:r>
        <w:t>3. Физическое значение и смысл генерации постоянного тока</w:t>
      </w:r>
    </w:p>
    <w:p w14:paraId="46E6D264" w14:textId="77777777" w:rsidR="00A537FB" w:rsidRDefault="00A537FB" w:rsidP="00A537FB">
      <w:pPr>
        <w:ind w:left="720"/>
      </w:pPr>
      <w:r>
        <w:t xml:space="preserve"> батареи</w:t>
      </w:r>
    </w:p>
    <w:p w14:paraId="20221B99" w14:textId="77777777" w:rsidR="00A537FB" w:rsidRDefault="00A537FB" w:rsidP="00A537FB">
      <w:pPr>
        <w:ind w:left="720"/>
      </w:pPr>
      <w:r>
        <w:t>4. Частота сигнала можно понимать как….</w:t>
      </w:r>
    </w:p>
    <w:p w14:paraId="57898B2E" w14:textId="77777777" w:rsidR="00A537FB" w:rsidRDefault="00A537FB" w:rsidP="00A537FB">
      <w:pPr>
        <w:ind w:left="720"/>
      </w:pPr>
      <w:r>
        <w:t xml:space="preserve"> Количество колебаний электрического тока в течении одного секунда</w:t>
      </w:r>
    </w:p>
    <w:p w14:paraId="52AD524E" w14:textId="77777777" w:rsidR="00A537FB" w:rsidRDefault="00A537FB" w:rsidP="00A537FB">
      <w:pPr>
        <w:ind w:left="720"/>
      </w:pPr>
      <w:r>
        <w:t>5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5E3B5812" w14:textId="77777777" w:rsidR="00A537FB" w:rsidRDefault="00A537FB" w:rsidP="00A537FB">
      <w:pPr>
        <w:ind w:left="720"/>
      </w:pPr>
      <w:r>
        <w:t xml:space="preserve"> </w:t>
      </w:r>
      <w:proofErr w:type="spellStart"/>
      <w:r>
        <w:t>Android</w:t>
      </w:r>
      <w:proofErr w:type="spellEnd"/>
    </w:p>
    <w:p w14:paraId="25AE8D4C" w14:textId="77777777" w:rsidR="00A537FB" w:rsidRDefault="00A537FB" w:rsidP="00A537FB">
      <w:pPr>
        <w:ind w:left="720"/>
      </w:pPr>
      <w:r>
        <w:t>6. Одно из видов сигнала информационной системы?</w:t>
      </w:r>
    </w:p>
    <w:p w14:paraId="346F5F85" w14:textId="77777777" w:rsidR="00A537FB" w:rsidRDefault="00A537FB" w:rsidP="00A537FB">
      <w:pPr>
        <w:ind w:left="720"/>
      </w:pPr>
      <w:r>
        <w:t xml:space="preserve"> пилообразный сигнал</w:t>
      </w:r>
    </w:p>
    <w:p w14:paraId="2FB05306" w14:textId="77777777" w:rsidR="00A537FB" w:rsidRDefault="00A537FB" w:rsidP="00A537FB">
      <w:pPr>
        <w:ind w:left="720"/>
      </w:pPr>
      <w:r>
        <w:t xml:space="preserve">7. В какой точке системы связи помехи будут оказывать наибольшее влияние на сигнал </w:t>
      </w:r>
      <w:proofErr w:type="spellStart"/>
      <w:r>
        <w:t>ситеме</w:t>
      </w:r>
      <w:proofErr w:type="spellEnd"/>
      <w:r>
        <w:t xml:space="preserve"> связи</w:t>
      </w:r>
    </w:p>
    <w:p w14:paraId="1A6DE1A0" w14:textId="77777777" w:rsidR="00A537FB" w:rsidRDefault="00A537FB" w:rsidP="00A537FB">
      <w:pPr>
        <w:ind w:left="720"/>
      </w:pPr>
      <w:r>
        <w:t xml:space="preserve"> в канале связи</w:t>
      </w:r>
    </w:p>
    <w:p w14:paraId="047585CE" w14:textId="77777777" w:rsidR="00A537FB" w:rsidRDefault="00A537FB" w:rsidP="00A537FB">
      <w:pPr>
        <w:ind w:left="720"/>
      </w:pPr>
      <w:r>
        <w:t>8. Один из стандартов канального кодирования?</w:t>
      </w:r>
    </w:p>
    <w:p w14:paraId="2B9AD8AC" w14:textId="77777777" w:rsidR="00A537FB" w:rsidRDefault="00A537FB" w:rsidP="00A537FB">
      <w:pPr>
        <w:ind w:left="720"/>
      </w:pPr>
      <w:r>
        <w:t xml:space="preserve"> WCDMA</w:t>
      </w:r>
    </w:p>
    <w:p w14:paraId="6E771819" w14:textId="77777777" w:rsidR="00A537FB" w:rsidRDefault="00A537FB" w:rsidP="00A537FB">
      <w:pPr>
        <w:ind w:left="720"/>
      </w:pPr>
      <w:r>
        <w:t>9. Стандарт канального кодирования?</w:t>
      </w:r>
    </w:p>
    <w:p w14:paraId="69E45A36" w14:textId="77777777" w:rsidR="00A537FB" w:rsidRDefault="00A537FB" w:rsidP="00A537FB">
      <w:pPr>
        <w:ind w:left="720"/>
      </w:pPr>
      <w:r>
        <w:t xml:space="preserve"> CDMA</w:t>
      </w:r>
    </w:p>
    <w:p w14:paraId="7865AF71" w14:textId="77777777" w:rsidR="00A537FB" w:rsidRDefault="00A537FB" w:rsidP="00A537FB">
      <w:pPr>
        <w:ind w:left="720"/>
      </w:pPr>
      <w:r>
        <w:t>10. Параметр сигнала</w:t>
      </w:r>
    </w:p>
    <w:p w14:paraId="70087C7B" w14:textId="77777777" w:rsidR="00A537FB" w:rsidRDefault="00A537FB" w:rsidP="00A537FB">
      <w:pPr>
        <w:ind w:left="720"/>
      </w:pPr>
      <w:r>
        <w:lastRenderedPageBreak/>
        <w:t xml:space="preserve"> Частота</w:t>
      </w:r>
    </w:p>
    <w:p w14:paraId="109C7365" w14:textId="77777777" w:rsidR="00A537FB" w:rsidRDefault="00A537FB" w:rsidP="00A537FB">
      <w:pPr>
        <w:ind w:left="720"/>
      </w:pPr>
      <w:r>
        <w:t>11. Что определяет основу сети WLAN:</w:t>
      </w:r>
    </w:p>
    <w:p w14:paraId="5D03B525" w14:textId="77777777" w:rsidR="00A537FB" w:rsidRDefault="00A537FB" w:rsidP="00A537FB">
      <w:pPr>
        <w:ind w:left="720"/>
      </w:pPr>
      <w:r>
        <w:t xml:space="preserve"> Беспроводная сеть</w:t>
      </w:r>
    </w:p>
    <w:p w14:paraId="724922E8" w14:textId="77777777" w:rsidR="00A537FB" w:rsidRDefault="00A537FB" w:rsidP="00A537FB">
      <w:pPr>
        <w:ind w:left="720"/>
      </w:pPr>
      <w:r>
        <w:t>12. На каком устройстве даёт колебание тока (напряжения)?</w:t>
      </w:r>
    </w:p>
    <w:p w14:paraId="7ACD0FA5" w14:textId="77777777" w:rsidR="00A537FB" w:rsidRDefault="00A537FB" w:rsidP="00A537FB">
      <w:pPr>
        <w:ind w:left="720"/>
      </w:pPr>
      <w:r>
        <w:t xml:space="preserve"> В резонансном контуре</w:t>
      </w:r>
    </w:p>
    <w:p w14:paraId="27DE2667" w14:textId="77777777" w:rsidR="00A537FB" w:rsidRDefault="00A537FB" w:rsidP="00A537FB">
      <w:pPr>
        <w:ind w:left="720"/>
      </w:pPr>
      <w:r>
        <w:t>13. Покажите значение и смысл преобразования сигнала</w:t>
      </w:r>
    </w:p>
    <w:p w14:paraId="107401D5" w14:textId="77777777" w:rsidR="00A537FB" w:rsidRDefault="00A537FB" w:rsidP="00A537FB">
      <w:pPr>
        <w:ind w:left="720"/>
      </w:pPr>
      <w:r>
        <w:t xml:space="preserve"> перенос спектра в другую область диапазона</w:t>
      </w:r>
    </w:p>
    <w:p w14:paraId="4D76F5A3" w14:textId="77777777" w:rsidR="00A537FB" w:rsidRDefault="00A537FB" w:rsidP="00A537FB">
      <w:pPr>
        <w:ind w:left="720"/>
      </w:pPr>
      <w:r>
        <w:t>14. Какой параметр сигнала изменяется в частотной модуляции?</w:t>
      </w:r>
    </w:p>
    <w:p w14:paraId="67BA3CF6" w14:textId="77777777" w:rsidR="00A537FB" w:rsidRDefault="00A537FB" w:rsidP="00A537FB">
      <w:pPr>
        <w:ind w:left="720"/>
      </w:pPr>
      <w:r>
        <w:t xml:space="preserve"> Частота несущей изменяется в соответствии с модулирующим сигналом</w:t>
      </w:r>
    </w:p>
    <w:p w14:paraId="6EC1A5E5" w14:textId="77777777" w:rsidR="00A537FB" w:rsidRDefault="00A537FB" w:rsidP="00A537FB">
      <w:pPr>
        <w:ind w:left="720"/>
      </w:pPr>
      <w:r>
        <w:t>15. Код компьютерной сети системы, это?</w:t>
      </w:r>
    </w:p>
    <w:p w14:paraId="16063E0D" w14:textId="77777777" w:rsidR="00A537FB" w:rsidRDefault="00A537FB" w:rsidP="00A537FB">
      <w:pPr>
        <w:ind w:left="720"/>
      </w:pPr>
      <w:r>
        <w:t xml:space="preserve"> набор последовательных импульсов в виде протоколов</w:t>
      </w:r>
    </w:p>
    <w:p w14:paraId="088735F1" w14:textId="77777777" w:rsidR="00A537FB" w:rsidRDefault="00A537FB" w:rsidP="00A537FB">
      <w:pPr>
        <w:ind w:left="720"/>
      </w:pPr>
      <w:r>
        <w:t>16. Какое устройство используется для устранения ненужного спектра на выходе?</w:t>
      </w:r>
    </w:p>
    <w:p w14:paraId="462D2163" w14:textId="77777777" w:rsidR="00A537FB" w:rsidRDefault="00A537FB" w:rsidP="00A537FB">
      <w:pPr>
        <w:ind w:left="720"/>
      </w:pPr>
      <w:r>
        <w:t xml:space="preserve"> Полосовой фильтр</w:t>
      </w:r>
    </w:p>
    <w:p w14:paraId="4C66ADB4" w14:textId="77777777" w:rsidR="00A537FB" w:rsidRDefault="00A537FB" w:rsidP="00A537FB">
      <w:pPr>
        <w:ind w:left="720"/>
      </w:pPr>
      <w:r>
        <w:t>17. Особенность и параметр антенн систем радиосвязи?</w:t>
      </w:r>
    </w:p>
    <w:p w14:paraId="1A22AAF5" w14:textId="77777777" w:rsidR="00A537FB" w:rsidRDefault="00A537FB" w:rsidP="00A537FB">
      <w:pPr>
        <w:ind w:left="720"/>
      </w:pPr>
      <w:r>
        <w:t xml:space="preserve"> диаграмма направленности</w:t>
      </w:r>
    </w:p>
    <w:p w14:paraId="3F05474E" w14:textId="77777777" w:rsidR="00A537FB" w:rsidRDefault="00A537FB" w:rsidP="00A537FB">
      <w:pPr>
        <w:ind w:left="720"/>
      </w:pPr>
      <w:r>
        <w:t>18. Принцип изменения сигнала амплитудного модулятора – это</w:t>
      </w:r>
    </w:p>
    <w:p w14:paraId="488D4E0E" w14:textId="77777777" w:rsidR="00A537FB" w:rsidRDefault="00A537FB" w:rsidP="00A537FB">
      <w:pPr>
        <w:ind w:left="720"/>
      </w:pPr>
      <w:r>
        <w:t xml:space="preserve"> Уменьшение амплитуды несущей высокочастотной колебаний</w:t>
      </w:r>
    </w:p>
    <w:p w14:paraId="6FF85D4E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26205A98" w14:textId="77777777" w:rsidR="00A537FB" w:rsidRDefault="00A537FB" w:rsidP="00A537FB">
      <w:pPr>
        <w:ind w:left="720"/>
      </w:pPr>
      <w:r>
        <w:t>19. Вид изменение сигнала амплитудного модулятора –</w:t>
      </w:r>
    </w:p>
    <w:p w14:paraId="42404A5E" w14:textId="77777777" w:rsidR="00A537FB" w:rsidRDefault="00A537FB" w:rsidP="00A537FB">
      <w:pPr>
        <w:ind w:left="720"/>
      </w:pPr>
      <w:r>
        <w:t xml:space="preserve"> Изменение амплитуды несущей частоты</w:t>
      </w:r>
    </w:p>
    <w:p w14:paraId="3771C720" w14:textId="77777777" w:rsidR="00A537FB" w:rsidRDefault="00A537FB" w:rsidP="00A537FB">
      <w:pPr>
        <w:ind w:left="720"/>
      </w:pPr>
      <w:r>
        <w:t xml:space="preserve">20. Программная платформа терминала оконечного устройства </w:t>
      </w:r>
      <w:proofErr w:type="gramStart"/>
      <w:r>
        <w:t>телекоммуникации ?</w:t>
      </w:r>
      <w:proofErr w:type="gramEnd"/>
    </w:p>
    <w:p w14:paraId="22F0DB56" w14:textId="77777777" w:rsidR="00A537FB" w:rsidRDefault="00A537FB" w:rsidP="00A537FB">
      <w:pPr>
        <w:ind w:left="720"/>
      </w:pPr>
      <w:r>
        <w:t xml:space="preserve"> Windows</w:t>
      </w:r>
    </w:p>
    <w:p w14:paraId="0D1B3B60" w14:textId="77777777" w:rsidR="00A537FB" w:rsidRDefault="00A537FB" w:rsidP="00A537FB">
      <w:pPr>
        <w:ind w:left="720"/>
      </w:pPr>
      <w:r>
        <w:t>1. Вид изменение сигнала амплитудного модулятора – это……</w:t>
      </w:r>
    </w:p>
    <w:p w14:paraId="68C19023" w14:textId="77777777" w:rsidR="00A537FB" w:rsidRDefault="00A537FB" w:rsidP="00A537FB">
      <w:pPr>
        <w:ind w:left="720"/>
      </w:pPr>
      <w:r>
        <w:t xml:space="preserve"> Усиление фазу несущих и полезных сигналов</w:t>
      </w:r>
    </w:p>
    <w:p w14:paraId="64C38CBE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3CFB42CB" w14:textId="77777777" w:rsidR="00A537FB" w:rsidRDefault="00A537FB" w:rsidP="00A537FB">
      <w:pPr>
        <w:ind w:left="720"/>
      </w:pPr>
      <w:r>
        <w:t>2. Набор взаимосвязанных и взаимно соединенных радиотехнических элементов выполняющие функцию над сигналами</w:t>
      </w:r>
    </w:p>
    <w:p w14:paraId="0E3E438F" w14:textId="77777777" w:rsidR="00A537FB" w:rsidRDefault="00A537FB" w:rsidP="00A537FB">
      <w:pPr>
        <w:ind w:left="720"/>
      </w:pPr>
      <w:r>
        <w:lastRenderedPageBreak/>
        <w:t xml:space="preserve"> Электронное устройства</w:t>
      </w:r>
    </w:p>
    <w:p w14:paraId="05B28850" w14:textId="77777777" w:rsidR="00A537FB" w:rsidRDefault="00A537FB" w:rsidP="00A537FB">
      <w:pPr>
        <w:ind w:left="720"/>
      </w:pPr>
      <w:r>
        <w:t xml:space="preserve">3. </w:t>
      </w:r>
      <w:proofErr w:type="gramStart"/>
      <w:r>
        <w:t>При коэффициент</w:t>
      </w:r>
      <w:proofErr w:type="gramEnd"/>
      <w: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2D2423DB" w14:textId="77777777" w:rsidR="00A537FB" w:rsidRDefault="00A537FB" w:rsidP="00A537FB">
      <w:pPr>
        <w:ind w:left="720"/>
      </w:pPr>
      <w:r>
        <w:t xml:space="preserve"> От -(1-</w:t>
      </w:r>
      <w:proofErr w:type="gramStart"/>
      <w:r>
        <w:t>m)U</w:t>
      </w:r>
      <w:proofErr w:type="gramEnd"/>
      <w:r>
        <w:t xml:space="preserve"> до +(1+m)U</w:t>
      </w:r>
    </w:p>
    <w:p w14:paraId="5E804446" w14:textId="77777777" w:rsidR="00A537FB" w:rsidRDefault="00A537FB" w:rsidP="00A537FB">
      <w:pPr>
        <w:ind w:left="720"/>
      </w:pPr>
      <w:r>
        <w:t xml:space="preserve">4. Вид модуляции современных систем </w:t>
      </w:r>
      <w:proofErr w:type="spellStart"/>
      <w:r>
        <w:t>телекоммуникции</w:t>
      </w:r>
      <w:proofErr w:type="spellEnd"/>
      <w:r>
        <w:t>?</w:t>
      </w:r>
    </w:p>
    <w:p w14:paraId="79C828B6" w14:textId="77777777" w:rsidR="00A537FB" w:rsidRDefault="00A537FB" w:rsidP="00A537FB">
      <w:pPr>
        <w:ind w:left="720"/>
      </w:pPr>
      <w:r>
        <w:t xml:space="preserve"> </w:t>
      </w:r>
      <w:proofErr w:type="gramStart"/>
      <w:r>
        <w:t>QAM ,</w:t>
      </w:r>
      <w:proofErr w:type="gramEnd"/>
      <w:r>
        <w:t xml:space="preserve"> SQPSK, OFDM;</w:t>
      </w:r>
    </w:p>
    <w:p w14:paraId="0ECED4EB" w14:textId="77777777" w:rsidR="00A537FB" w:rsidRDefault="00A537FB" w:rsidP="00A537FB">
      <w:pPr>
        <w:ind w:left="720"/>
      </w:pPr>
      <w:r>
        <w:t>5. Вид модуляции современных систем телекоммуникации?</w:t>
      </w:r>
    </w:p>
    <w:p w14:paraId="2FCAE628" w14:textId="77777777" w:rsidR="00A537FB" w:rsidRPr="008A4597" w:rsidRDefault="00A537FB" w:rsidP="00A537FB">
      <w:pPr>
        <w:ind w:left="720"/>
        <w:rPr>
          <w:lang w:val="en-US"/>
        </w:rPr>
      </w:pPr>
      <w:r>
        <w:t xml:space="preserve"> </w:t>
      </w:r>
      <w:r w:rsidRPr="008A4597">
        <w:rPr>
          <w:lang w:val="en-US"/>
        </w:rPr>
        <w:t>PSK, MSK, QPSK, SQPSK, QPSK;</w:t>
      </w:r>
    </w:p>
    <w:p w14:paraId="15EC5B82" w14:textId="77777777" w:rsidR="00A537FB" w:rsidRDefault="00A537FB" w:rsidP="00A537FB">
      <w:pPr>
        <w:ind w:left="720"/>
      </w:pPr>
      <w:r>
        <w:t>6. Набор взаимосвязанных и взаимно-соединенных радиотехнических элементов</w:t>
      </w:r>
    </w:p>
    <w:p w14:paraId="277F4EF0" w14:textId="77777777" w:rsidR="00A537FB" w:rsidRDefault="00A537FB" w:rsidP="00A537FB">
      <w:pPr>
        <w:ind w:left="720"/>
      </w:pPr>
      <w:r>
        <w:t xml:space="preserve"> электронное устройства</w:t>
      </w:r>
    </w:p>
    <w:p w14:paraId="5A041651" w14:textId="77777777" w:rsidR="00A537FB" w:rsidRDefault="00A537FB" w:rsidP="00A537FB">
      <w:pPr>
        <w:ind w:left="720"/>
      </w:pPr>
      <w:r>
        <w:t>7. Частоту сигнала можно понимать, как….</w:t>
      </w:r>
    </w:p>
    <w:p w14:paraId="69D9060D" w14:textId="77777777" w:rsidR="00A537FB" w:rsidRDefault="00A537FB" w:rsidP="00A537FB">
      <w:pPr>
        <w:ind w:left="720"/>
      </w:pPr>
      <w:r>
        <w:t xml:space="preserve"> Количество колебаний электрического тока в течении одного секунда</w:t>
      </w:r>
    </w:p>
    <w:p w14:paraId="45CA1EC1" w14:textId="77777777" w:rsidR="00A537FB" w:rsidRDefault="00A537FB" w:rsidP="00A537FB">
      <w:pPr>
        <w:ind w:left="720"/>
      </w:pPr>
      <w:r>
        <w:t>8. Изменение фазы гармонического сигнала означает, что это ……</w:t>
      </w:r>
      <w:proofErr w:type="gramStart"/>
      <w:r>
        <w:t>…….</w:t>
      </w:r>
      <w:proofErr w:type="gramEnd"/>
      <w:r>
        <w:t>?</w:t>
      </w:r>
    </w:p>
    <w:p w14:paraId="760A9984" w14:textId="77777777" w:rsidR="00A537FB" w:rsidRDefault="00A537FB" w:rsidP="00A537FB">
      <w:pPr>
        <w:ind w:left="720"/>
      </w:pPr>
      <w:r>
        <w:t xml:space="preserve"> Изменение частота несущий</w:t>
      </w:r>
    </w:p>
    <w:p w14:paraId="0FB06121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7C8AF258" w14:textId="77777777" w:rsidR="00A537FB" w:rsidRDefault="00A537FB" w:rsidP="00A537FB">
      <w:pPr>
        <w:ind w:left="720"/>
      </w:pPr>
      <w:r>
        <w:t>9. Набор взаимосвязанных и взаимно соединённых радиотехнических элементов</w:t>
      </w:r>
    </w:p>
    <w:p w14:paraId="7980257B" w14:textId="77777777" w:rsidR="00A537FB" w:rsidRDefault="00A537FB" w:rsidP="00A537FB">
      <w:pPr>
        <w:ind w:left="720"/>
      </w:pPr>
      <w:r>
        <w:t xml:space="preserve"> Электрическая цепь</w:t>
      </w:r>
    </w:p>
    <w:p w14:paraId="442AE847" w14:textId="77777777" w:rsidR="00A537FB" w:rsidRDefault="00A537FB" w:rsidP="00A537FB">
      <w:pPr>
        <w:ind w:left="720"/>
      </w:pPr>
      <w:r>
        <w:t>10. С помощью какого устройство выделяют спектров из определенного диапазона?</w:t>
      </w:r>
    </w:p>
    <w:p w14:paraId="3D1DCABA" w14:textId="77777777" w:rsidR="00A537FB" w:rsidRDefault="00A537FB" w:rsidP="00A537FB">
      <w:pPr>
        <w:ind w:left="720"/>
      </w:pPr>
      <w:r>
        <w:t xml:space="preserve"> с помощью разных фильтров</w:t>
      </w:r>
    </w:p>
    <w:p w14:paraId="3AF720BB" w14:textId="77777777" w:rsidR="00A537FB" w:rsidRDefault="00A537FB" w:rsidP="00A537FB">
      <w:pPr>
        <w:ind w:left="720"/>
      </w:pPr>
      <w:r>
        <w:t>11. Сколько сигналов подается в модулятор?</w:t>
      </w:r>
    </w:p>
    <w:p w14:paraId="35AF73A3" w14:textId="77777777" w:rsidR="00A537FB" w:rsidRDefault="00A537FB" w:rsidP="00A537FB">
      <w:pPr>
        <w:ind w:left="720"/>
      </w:pPr>
      <w:r>
        <w:t xml:space="preserve"> 1 сигнал</w:t>
      </w:r>
    </w:p>
    <w:p w14:paraId="26F3F58E" w14:textId="77777777" w:rsidR="00A537FB" w:rsidRDefault="00A537FB" w:rsidP="00A537FB">
      <w:pPr>
        <w:ind w:left="720"/>
      </w:pPr>
      <w:proofErr w:type="gramStart"/>
      <w:r w:rsidRPr="008A4597">
        <w:rPr>
          <w:highlight w:val="red"/>
        </w:rPr>
        <w:t>НЕ ПРАВИЛЬНО</w:t>
      </w:r>
      <w:proofErr w:type="gramEnd"/>
    </w:p>
    <w:p w14:paraId="78200B0B" w14:textId="77777777" w:rsidR="00A537FB" w:rsidRDefault="00A537FB" w:rsidP="00A537FB">
      <w:pPr>
        <w:ind w:left="720"/>
      </w:pPr>
      <w:r>
        <w:t>12. Какое устройство используется для устранения ненужного спектра на выходе?</w:t>
      </w:r>
    </w:p>
    <w:p w14:paraId="0054A9A0" w14:textId="77777777" w:rsidR="00A537FB" w:rsidRDefault="00A537FB" w:rsidP="00A537FB">
      <w:pPr>
        <w:ind w:left="720"/>
      </w:pPr>
      <w:r>
        <w:t xml:space="preserve"> Полосовой фильтр</w:t>
      </w:r>
    </w:p>
    <w:p w14:paraId="4AFBFFB8" w14:textId="77777777" w:rsidR="00A537FB" w:rsidRDefault="00A537FB" w:rsidP="00A537FB">
      <w:pPr>
        <w:ind w:left="720"/>
      </w:pPr>
      <w:r>
        <w:t>13. Какой параметр сигнала изменяется в частотной модуляции?</w:t>
      </w:r>
    </w:p>
    <w:p w14:paraId="408E1036" w14:textId="77777777" w:rsidR="00A537FB" w:rsidRDefault="00A537FB" w:rsidP="00A537FB">
      <w:pPr>
        <w:ind w:left="720"/>
      </w:pPr>
      <w:r>
        <w:lastRenderedPageBreak/>
        <w:t xml:space="preserve"> Частота несущей изменяется в соответствии с модулирующим сигналом</w:t>
      </w:r>
    </w:p>
    <w:p w14:paraId="2510ABBB" w14:textId="77777777" w:rsidR="00A537FB" w:rsidRDefault="00A537FB" w:rsidP="00A537FB">
      <w:pPr>
        <w:ind w:left="720"/>
      </w:pPr>
      <w:r>
        <w:t>14. На каком устройстве даёт колебание тока (напряжения)?</w:t>
      </w:r>
    </w:p>
    <w:p w14:paraId="0B98DCAF" w14:textId="77777777" w:rsidR="00A537FB" w:rsidRDefault="00A537FB" w:rsidP="00A537FB">
      <w:pPr>
        <w:ind w:left="720"/>
      </w:pPr>
      <w:r>
        <w:t xml:space="preserve"> В резонансном контуре</w:t>
      </w:r>
    </w:p>
    <w:p w14:paraId="0256DE73" w14:textId="77777777" w:rsidR="00A537FB" w:rsidRDefault="00A537FB" w:rsidP="00A537FB">
      <w:pPr>
        <w:ind w:left="720"/>
      </w:pPr>
      <w:r>
        <w:t>15. Резонансный контур LC в частотном детекторе используется для ...........</w:t>
      </w:r>
    </w:p>
    <w:p w14:paraId="59A09015" w14:textId="77777777" w:rsidR="00A537FB" w:rsidRDefault="00A537FB" w:rsidP="00A537FB">
      <w:pPr>
        <w:ind w:left="720"/>
      </w:pPr>
      <w:r>
        <w:t xml:space="preserve"> преобразование частотно-модулированного сигнала в амплитудно-модулированный сигнал</w:t>
      </w:r>
    </w:p>
    <w:p w14:paraId="7FC45935" w14:textId="77777777" w:rsidR="00A537FB" w:rsidRDefault="00A537FB" w:rsidP="00A537FB">
      <w:pPr>
        <w:ind w:left="720"/>
      </w:pPr>
      <w:r>
        <w:t>16. Покажите параметр импульсного сигнала.</w:t>
      </w:r>
    </w:p>
    <w:p w14:paraId="2A9F4675" w14:textId="77777777" w:rsidR="00A537FB" w:rsidRDefault="00A537FB" w:rsidP="00A537FB">
      <w:pPr>
        <w:ind w:left="720"/>
      </w:pPr>
      <w:r>
        <w:t xml:space="preserve"> скважность</w:t>
      </w:r>
    </w:p>
    <w:p w14:paraId="3B5EC840" w14:textId="77777777" w:rsidR="00A537FB" w:rsidRDefault="00A537FB" w:rsidP="00A537FB">
      <w:pPr>
        <w:ind w:left="720"/>
      </w:pPr>
      <w:r>
        <w:t>17. Изменение фазы гармонического сигнала означает, это ………….</w:t>
      </w:r>
    </w:p>
    <w:p w14:paraId="3E351F9C" w14:textId="77777777" w:rsidR="00A537FB" w:rsidRDefault="00A537FB" w:rsidP="00A537FB">
      <w:pPr>
        <w:ind w:left="720"/>
      </w:pPr>
      <w:r>
        <w:t xml:space="preserve"> изменение угла сигнала</w:t>
      </w:r>
    </w:p>
    <w:p w14:paraId="170A6DC7" w14:textId="77777777" w:rsidR="00A537FB" w:rsidRDefault="00A537FB" w:rsidP="00A537FB">
      <w:pPr>
        <w:ind w:left="720"/>
      </w:pPr>
      <w:r>
        <w:t>18. Детектирование осуществляется без искажения, если:</w:t>
      </w:r>
    </w:p>
    <w:p w14:paraId="0622376D" w14:textId="77777777" w:rsidR="00A537FB" w:rsidRDefault="00A537FB" w:rsidP="00A537FB">
      <w:pPr>
        <w:ind w:left="720"/>
      </w:pPr>
      <w:r>
        <w:t xml:space="preserve"> Детекторная характеристика детектора линейная</w:t>
      </w:r>
    </w:p>
    <w:p w14:paraId="69B4F2B0" w14:textId="77777777" w:rsidR="00A537FB" w:rsidRDefault="00A537FB" w:rsidP="00A537FB">
      <w:pPr>
        <w:ind w:left="720"/>
      </w:pPr>
      <w:r>
        <w:t>19. В какой точке системы связи помехи будут оказывать наибольшее влияние на сигнал к каналу связи</w:t>
      </w:r>
    </w:p>
    <w:p w14:paraId="5DCF3C94" w14:textId="77777777" w:rsidR="00A537FB" w:rsidRDefault="00A537FB" w:rsidP="00A537FB">
      <w:pPr>
        <w:ind w:left="720"/>
      </w:pPr>
      <w:r>
        <w:t xml:space="preserve"> в канале связи</w:t>
      </w:r>
    </w:p>
    <w:p w14:paraId="7253D028" w14:textId="77777777" w:rsidR="00A537FB" w:rsidRDefault="00A537FB" w:rsidP="00A537FB">
      <w:pPr>
        <w:ind w:left="720"/>
      </w:pPr>
      <w:r>
        <w:t>20. Физическое значение и смысл сигнала в схеме и системе телекоммуникации?</w:t>
      </w:r>
    </w:p>
    <w:p w14:paraId="146578EF" w14:textId="77777777" w:rsidR="00A537FB" w:rsidRDefault="00A537FB" w:rsidP="00A537FB">
      <w:pPr>
        <w:ind w:left="720"/>
      </w:pPr>
      <w:r>
        <w:t xml:space="preserve"> электрическое напряжение</w:t>
      </w:r>
    </w:p>
    <w:p w14:paraId="13DD199B" w14:textId="77777777" w:rsidR="00A537FB" w:rsidRDefault="00A537FB" w:rsidP="00A537FB">
      <w:pPr>
        <w:pStyle w:val="3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. Вид изменение сигнала амплитудного модулятора –</w:t>
      </w:r>
    </w:p>
    <w:p w14:paraId="242C0C4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амплитуды несущей частоты</w:t>
      </w:r>
    </w:p>
    <w:p w14:paraId="48E0BA44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2. Физическое значение и смысл генерации постоянного тока</w:t>
      </w:r>
    </w:p>
    <w:p w14:paraId="7056A9C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батареи</w:t>
      </w:r>
    </w:p>
    <w:p w14:paraId="47BD1B47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3. Параметр сигнала</w:t>
      </w:r>
    </w:p>
    <w:p w14:paraId="3CCC4BBC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Частота</w:t>
      </w:r>
    </w:p>
    <w:p w14:paraId="04823614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4. Физическое значение и смысл сигнала</w:t>
      </w:r>
    </w:p>
    <w:p w14:paraId="12615B62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lastRenderedPageBreak/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Электрическое напряжение</w:t>
      </w:r>
    </w:p>
    <w:p w14:paraId="3BFB8855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5. Как называем систем и набор устройств используемые для передачи информаций уплотненными каналами?</w:t>
      </w:r>
    </w:p>
    <w:p w14:paraId="3BA9F487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Система передачи данных</w:t>
      </w:r>
    </w:p>
    <w:p w14:paraId="0216BC1C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6. Какой из ниже следующих вариантов не является стандартом?</w:t>
      </w:r>
    </w:p>
    <w:p w14:paraId="3D3B2236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GSM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-901</w:t>
      </w:r>
    </w:p>
    <w:p w14:paraId="209C599F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7. Системная программа мобильного терминала управляющий всеми функциями и устройствами терминала пользователя?</w:t>
      </w:r>
    </w:p>
    <w:p w14:paraId="2926F7B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 xml:space="preserve"> </w:t>
      </w:r>
      <w:r>
        <w:rPr>
          <w:rFonts w:ascii="Source Sans Pro;Helvetica Neue;" w:hAnsi="Source Sans Pro;Helvetica Neue;"/>
          <w:color w:val="333333"/>
          <w:sz w:val="21"/>
        </w:rPr>
        <w:t>mobile</w:t>
      </w:r>
    </w:p>
    <w:p w14:paraId="56FAD25E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8. Частоту сигнала можно понимать как….</w:t>
      </w:r>
    </w:p>
    <w:p w14:paraId="6F654FA4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обратная величина периоду сигнала</w:t>
      </w:r>
    </w:p>
    <w:p w14:paraId="1CAD2B36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9. В какой точке системы связи помехи будут оказывать наибольшее влияние на сигнал к каналу связи</w:t>
      </w:r>
    </w:p>
    <w:p w14:paraId="3A5F67FF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в канале связи</w:t>
      </w:r>
    </w:p>
    <w:p w14:paraId="79257002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0. Как называют набор формирующихся частот на выходе нелинейного элемента и устройств?</w:t>
      </w:r>
    </w:p>
    <w:p w14:paraId="2C46FCC8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Спектр</w:t>
      </w:r>
    </w:p>
    <w:p w14:paraId="3A5C4878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1. Устройство взаимно-соединенных радиотехнических элементов выполняющие функции над сигналами.</w:t>
      </w:r>
    </w:p>
    <w:p w14:paraId="0154E5D6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Электронное устройства</w:t>
      </w:r>
    </w:p>
    <w:p w14:paraId="3101E5BC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2. Что называется модуляцией?</w:t>
      </w:r>
    </w:p>
    <w:p w14:paraId="30D73078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lastRenderedPageBreak/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значений несущей частоты по закону изменения полезного сигнала</w:t>
      </w:r>
    </w:p>
    <w:p w14:paraId="4A6B4266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3. Как выглядит ВАХ нелинейного элемента?</w:t>
      </w:r>
    </w:p>
    <w:p w14:paraId="0FDF1A3D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Кривая</w:t>
      </w:r>
    </w:p>
    <w:p w14:paraId="7CFE436A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4. Что понимается под ВАХ нелинейного элемента, это ........</w:t>
      </w:r>
    </w:p>
    <w:p w14:paraId="416D2E9F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Зависимость тока от напряжения</w:t>
      </w:r>
    </w:p>
    <w:p w14:paraId="14A26002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5. Одно из видов сигнала информационной системы?</w:t>
      </w:r>
    </w:p>
    <w:p w14:paraId="3449E2D3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пилообразный сигнал</w:t>
      </w:r>
    </w:p>
    <w:p w14:paraId="118F980A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6. Особенность и параметр усилителя?</w:t>
      </w:r>
    </w:p>
    <w:p w14:paraId="4CC873E0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коэффициент усиления</w:t>
      </w:r>
    </w:p>
    <w:p w14:paraId="411233B6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7. Один из стандартов канального кодирования?</w:t>
      </w:r>
    </w:p>
    <w:p w14:paraId="7256B710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CDMA</w:t>
      </w:r>
    </w:p>
    <w:p w14:paraId="03B9DAE0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8. Какой параметр сигнала изменяется при модуляции?</w:t>
      </w:r>
    </w:p>
    <w:p w14:paraId="0C0E72CF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один из параметров несущего</w:t>
      </w:r>
    </w:p>
    <w:p w14:paraId="215721DA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19. Изменение фазы гармонического сигнала означает, это ………….</w:t>
      </w:r>
    </w:p>
    <w:p w14:paraId="26BA79F2" w14:textId="77777777" w:rsidR="00A537FB" w:rsidRPr="008A4597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8A4597">
        <w:rPr>
          <w:rFonts w:ascii="Source Sans Pro;Helvetica Neue;" w:hAnsi="Source Sans Pro;Helvetica Neue;"/>
          <w:color w:val="333333"/>
          <w:sz w:val="21"/>
          <w:lang w:val="ru-RU"/>
        </w:rPr>
        <w:t>Изменение угла синусоидального сигнала</w:t>
      </w:r>
    </w:p>
    <w:p w14:paraId="5AE4F2E8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</w:pPr>
      <w:r>
        <w:rPr>
          <w:rFonts w:ascii="Source Sans Pro;sans-serif" w:eastAsia="Noto Serif CJK SC" w:hAnsi="Source Sans Pro;sans-serif"/>
          <w:color w:val="444444"/>
          <w:bdr w:val="single" w:sz="2" w:space="7" w:color="F4F4F4" w:frame="1"/>
        </w:rPr>
        <w:t>20. Как выделяют спектров из определенного диапазона?</w:t>
      </w:r>
    </w:p>
    <w:p w14:paraId="1C479EC0" w14:textId="77777777" w:rsidR="00A537FB" w:rsidRPr="002F75C9" w:rsidRDefault="00A537FB" w:rsidP="00A537FB">
      <w:pPr>
        <w:pStyle w:val="a5"/>
        <w:spacing w:after="150"/>
        <w:rPr>
          <w:color w:val="333333"/>
          <w:lang w:val="ru-RU"/>
        </w:rPr>
      </w:pPr>
      <w:r>
        <w:rPr>
          <w:color w:val="333333"/>
        </w:rPr>
        <w:t> </w:t>
      </w:r>
      <w:r w:rsidRPr="002F75C9">
        <w:rPr>
          <w:rFonts w:ascii="Source Sans Pro;Helvetica Neue;" w:hAnsi="Source Sans Pro;Helvetica Neue;"/>
          <w:color w:val="333333"/>
          <w:sz w:val="21"/>
          <w:lang w:val="ru-RU"/>
        </w:rPr>
        <w:t>с помощью фильтров</w:t>
      </w:r>
    </w:p>
    <w:p w14:paraId="02A1F7E2" w14:textId="77777777" w:rsidR="00A537FB" w:rsidRDefault="00A537FB" w:rsidP="00A537FB"/>
    <w:p w14:paraId="1AAF3B32" w14:textId="77777777" w:rsidR="00A537FB" w:rsidRPr="00F46AC3" w:rsidRDefault="00A537FB" w:rsidP="00A537FB">
      <w:pPr>
        <w:pStyle w:val="3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. Покажите в вариантах правильно указанный параметр сигнала</w:t>
      </w:r>
    </w:p>
    <w:p w14:paraId="4F7EB971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lastRenderedPageBreak/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частота</w:t>
      </w:r>
    </w:p>
    <w:p w14:paraId="4B9D1172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2. Программа, платформа мобильного терминала управляющий всеми функциями и устройствами мобильного терминала пользователя?</w:t>
      </w:r>
    </w:p>
    <w:p w14:paraId="63B323BE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</w:t>
      </w:r>
      <w:r>
        <w:rPr>
          <w:rFonts w:ascii="Source Sans Pro;Helvetica Neue;" w:hAnsi="Source Sans Pro;Helvetica Neue;"/>
          <w:color w:val="333333"/>
          <w:sz w:val="21"/>
        </w:rPr>
        <w:t>Vista</w:t>
      </w:r>
    </w:p>
    <w:p w14:paraId="6A6F2E5A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3. Покажите стандарт кодового уплотнения каналов?</w:t>
      </w:r>
    </w:p>
    <w:p w14:paraId="465215FA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CDMA</w:t>
      </w:r>
    </w:p>
    <w:p w14:paraId="5621E525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 xml:space="preserve">4. </w:t>
      </w:r>
      <w:proofErr w:type="gramStart"/>
      <w:r>
        <w:rPr>
          <w:rFonts w:ascii="Source Sans Pro;sans-serif" w:hAnsi="Source Sans Pro;sans-serif"/>
          <w:color w:val="444444"/>
          <w:bdr w:val="single" w:sz="2" w:space="7" w:color="F4F4F4" w:frame="1"/>
        </w:rPr>
        <w:t>При коэффициент</w:t>
      </w:r>
      <w:proofErr w:type="gramEnd"/>
      <w:r>
        <w:rPr>
          <w:rFonts w:ascii="Source Sans Pro;sans-serif" w:hAnsi="Source Sans Pro;sans-serif"/>
          <w:color w:val="444444"/>
          <w:bdr w:val="single" w:sz="2" w:space="7" w:color="F4F4F4" w:frame="1"/>
        </w:rP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6D60A7A9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От -(1-</w:t>
      </w:r>
      <w:proofErr w:type="gramStart"/>
      <w:r>
        <w:rPr>
          <w:rFonts w:ascii="Source Sans Pro;Helvetica Neue;" w:hAnsi="Source Sans Pro;Helvetica Neue;"/>
          <w:color w:val="333333"/>
          <w:sz w:val="21"/>
        </w:rPr>
        <w:t>m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)</w:t>
      </w:r>
      <w:r>
        <w:rPr>
          <w:rFonts w:ascii="Source Sans Pro;Helvetica Neue;" w:hAnsi="Source Sans Pro;Helvetica Neue;"/>
          <w:color w:val="333333"/>
          <w:sz w:val="21"/>
        </w:rPr>
        <w:t>U</w:t>
      </w:r>
      <w:proofErr w:type="gramEnd"/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до +(1+</w:t>
      </w:r>
      <w:r>
        <w:rPr>
          <w:rFonts w:ascii="Source Sans Pro;Helvetica Neue;" w:hAnsi="Source Sans Pro;Helvetica Neue;"/>
          <w:color w:val="333333"/>
          <w:sz w:val="21"/>
        </w:rPr>
        <w:t>m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)</w:t>
      </w:r>
      <w:r>
        <w:rPr>
          <w:rFonts w:ascii="Source Sans Pro;Helvetica Neue;" w:hAnsi="Source Sans Pro;Helvetica Neue;"/>
          <w:color w:val="333333"/>
          <w:sz w:val="21"/>
        </w:rPr>
        <w:t>U</w:t>
      </w:r>
    </w:p>
    <w:p w14:paraId="300CFBD3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5. Сколько сигналов подается в модулятор?</w:t>
      </w:r>
    </w:p>
    <w:p w14:paraId="7D25AA2F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2 сигнала</w:t>
      </w:r>
    </w:p>
    <w:p w14:paraId="28FED9CB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6. Как выглядит ВАХ нелинейного элемента?</w:t>
      </w:r>
    </w:p>
    <w:p w14:paraId="53F5F904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авильной форме</w:t>
      </w:r>
    </w:p>
    <w:p w14:paraId="1E5EF81B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7. С помощью какого устройство выделяют спектров из определенного диапазона?</w:t>
      </w:r>
    </w:p>
    <w:p w14:paraId="3C60DBA1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 помощью разных фильтров</w:t>
      </w:r>
    </w:p>
    <w:p w14:paraId="6AD695B0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8. На какой вывод входной сигнал поступает в полевой транзистор?</w:t>
      </w:r>
    </w:p>
    <w:p w14:paraId="453977D9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затвор;</w:t>
      </w:r>
    </w:p>
    <w:p w14:paraId="48B7A3DC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lastRenderedPageBreak/>
        <w:t>9. Вид изменение сигнала амплитудного модулятора – это……</w:t>
      </w:r>
    </w:p>
    <w:p w14:paraId="48161B91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Изменение амплитуды несущей частоты</w:t>
      </w:r>
    </w:p>
    <w:p w14:paraId="132C720E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0. Какой параметр сигнала изменяется в частотной модуляции?</w:t>
      </w:r>
    </w:p>
    <w:p w14:paraId="2B20378A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Частота несущей изменяется в соответствии с модулирующим сигналом</w:t>
      </w:r>
    </w:p>
    <w:p w14:paraId="0DFF624E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hAnsi="Source Sans Pro;sans-serif" w:cs="DejaVu Sans"/>
          <w:color w:val="C9211E"/>
          <w:szCs w:val="28"/>
          <w:bdr w:val="single" w:sz="2" w:space="7" w:color="F4F4F4" w:frame="1"/>
        </w:rPr>
      </w:pPr>
      <w:r>
        <w:rPr>
          <w:rFonts w:ascii="Source Sans Pro;sans-serif" w:hAnsi="Source Sans Pro;sans-serif"/>
          <w:color w:val="C9211E"/>
          <w:bdr w:val="single" w:sz="2" w:space="7" w:color="F4F4F4" w:frame="1"/>
        </w:rPr>
        <w:t>11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196B1485" w14:textId="77777777" w:rsidR="00A537FB" w:rsidRPr="00F46AC3" w:rsidRDefault="00A537FB" w:rsidP="00A537FB">
      <w:pPr>
        <w:pStyle w:val="a5"/>
        <w:spacing w:after="150"/>
        <w:rPr>
          <w:rFonts w:asciiTheme="minorHAnsi" w:hAnsiTheme="minorHAnsi"/>
          <w:color w:val="C9211E"/>
          <w:sz w:val="22"/>
          <w:lang w:val="ru-RU"/>
        </w:rPr>
      </w:pPr>
      <w:r>
        <w:rPr>
          <w:color w:val="C9211E"/>
        </w:rPr>
        <w:t> </w:t>
      </w:r>
      <w:r>
        <w:rPr>
          <w:rFonts w:ascii="Source Sans Pro;Helvetica Neue;" w:hAnsi="Source Sans Pro;Helvetica Neue;"/>
          <w:color w:val="C9211E"/>
          <w:sz w:val="21"/>
        </w:rPr>
        <w:t>Unix</w:t>
      </w:r>
    </w:p>
    <w:p w14:paraId="3BFEDF0D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2. Какой метод уплотнения использует стандарт TDMA?</w:t>
      </w:r>
    </w:p>
    <w:p w14:paraId="3BBFBA0F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Метод уплотнения во времени</w:t>
      </w:r>
    </w:p>
    <w:p w14:paraId="45519E1A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3. Как называем набор устройств используемые для передачи сообщения из точки А в точку Б?</w:t>
      </w:r>
    </w:p>
    <w:p w14:paraId="672B1E50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истема связи</w:t>
      </w:r>
    </w:p>
    <w:p w14:paraId="7C36DF37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4. Какой вывод транзистора является выходным?</w:t>
      </w:r>
    </w:p>
    <w:p w14:paraId="601E405B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коллектор;</w:t>
      </w:r>
    </w:p>
    <w:p w14:paraId="0397DB2C" w14:textId="77777777" w:rsidR="00A537FB" w:rsidRDefault="00A537FB" w:rsidP="00A537FB">
      <w:pPr>
        <w:pStyle w:val="3"/>
        <w:spacing w:before="0" w:after="0" w:line="360" w:lineRule="atLeast"/>
        <w:rPr>
          <w:rFonts w:ascii="Source Sans Pro;sans-serif" w:hAnsi="Source Sans Pro;sans-serif" w:cs="DejaVu Sans"/>
          <w:color w:val="C9211E"/>
          <w:szCs w:val="28"/>
          <w:bdr w:val="single" w:sz="2" w:space="7" w:color="F4F4F4" w:frame="1"/>
        </w:rPr>
      </w:pPr>
      <w:r>
        <w:rPr>
          <w:rFonts w:ascii="Source Sans Pro;sans-serif" w:hAnsi="Source Sans Pro;sans-serif"/>
          <w:color w:val="C9211E"/>
          <w:bdr w:val="single" w:sz="2" w:space="7" w:color="F4F4F4" w:frame="1"/>
        </w:rPr>
        <w:t>15. Детектирование осуществляется без искажения, если:</w:t>
      </w:r>
    </w:p>
    <w:p w14:paraId="73BFE0FA" w14:textId="77777777" w:rsidR="00A537FB" w:rsidRPr="00F46AC3" w:rsidRDefault="00A537FB" w:rsidP="00A537FB">
      <w:pPr>
        <w:pStyle w:val="a5"/>
        <w:spacing w:after="150"/>
        <w:rPr>
          <w:rFonts w:asciiTheme="minorHAnsi" w:hAnsiTheme="minorHAnsi"/>
          <w:color w:val="C9211E"/>
          <w:sz w:val="22"/>
          <w:lang w:val="ru-RU"/>
        </w:rPr>
      </w:pPr>
      <w:r>
        <w:rPr>
          <w:color w:val="C9211E"/>
        </w:rPr>
        <w:t> </w:t>
      </w:r>
      <w:r w:rsidRPr="00F46AC3">
        <w:rPr>
          <w:rFonts w:ascii="Source Sans Pro;Helvetica Neue;" w:hAnsi="Source Sans Pro;Helvetica Neue;"/>
          <w:color w:val="C9211E"/>
          <w:sz w:val="21"/>
          <w:lang w:val="ru-RU"/>
        </w:rPr>
        <w:t>Детекторная характеристика детектора почти линейная</w:t>
      </w:r>
    </w:p>
    <w:p w14:paraId="2326C74A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6. Покажите параметр импульсного сигнала.</w:t>
      </w:r>
    </w:p>
    <w:p w14:paraId="21B82E16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скважность</w:t>
      </w:r>
    </w:p>
    <w:p w14:paraId="31CCD16B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lastRenderedPageBreak/>
        <w:t>17. Резонансный контур LC в частотном детекторе используется для ...........</w:t>
      </w:r>
    </w:p>
    <w:p w14:paraId="198ABE08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еобразование частотно-модулированного сигнала в амплитудно-модулированный сигнал</w:t>
      </w:r>
    </w:p>
    <w:p w14:paraId="7AA8E94F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8. Как выглядит ВАХ линейного элемента?</w:t>
      </w:r>
    </w:p>
    <w:p w14:paraId="3D0B6294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прямая</w:t>
      </w:r>
    </w:p>
    <w:p w14:paraId="78D18A60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19. Программная платформа терминала пользователя?</w:t>
      </w:r>
    </w:p>
    <w:p w14:paraId="19B67113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>
        <w:rPr>
          <w:rFonts w:ascii="Source Sans Pro;Helvetica Neue;" w:hAnsi="Source Sans Pro;Helvetica Neue;"/>
          <w:color w:val="333333"/>
          <w:sz w:val="21"/>
        </w:rPr>
        <w:t>Windows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 xml:space="preserve"> 7</w:t>
      </w:r>
    </w:p>
    <w:p w14:paraId="071CA479" w14:textId="77777777" w:rsidR="00A537FB" w:rsidRPr="00F46AC3" w:rsidRDefault="00A537FB" w:rsidP="00A537FB">
      <w:pPr>
        <w:pStyle w:val="3"/>
        <w:spacing w:before="0" w:after="0" w:line="360" w:lineRule="atLeast"/>
        <w:rPr>
          <w:sz w:val="24"/>
          <w:szCs w:val="24"/>
        </w:rPr>
      </w:pPr>
      <w:r>
        <w:rPr>
          <w:rFonts w:ascii="Source Sans Pro;sans-serif" w:hAnsi="Source Sans Pro;sans-serif"/>
          <w:color w:val="444444"/>
          <w:bdr w:val="single" w:sz="2" w:space="7" w:color="F4F4F4" w:frame="1"/>
        </w:rPr>
        <w:t>20. Что называется модуляцией?</w:t>
      </w:r>
    </w:p>
    <w:p w14:paraId="70DE5CC4" w14:textId="77777777" w:rsidR="00A537FB" w:rsidRPr="00F46AC3" w:rsidRDefault="00A537FB" w:rsidP="00A537FB">
      <w:pPr>
        <w:pStyle w:val="a5"/>
        <w:spacing w:after="150"/>
        <w:rPr>
          <w:rFonts w:ascii="Times New Roman" w:hAnsi="Times New Roman" w:cs="Times New Roman"/>
          <w:b/>
          <w:lang w:val="ru-RU"/>
        </w:rPr>
      </w:pPr>
      <w:r>
        <w:rPr>
          <w:color w:val="333333"/>
        </w:rPr>
        <w:t> </w:t>
      </w:r>
      <w:r w:rsidRPr="00F46AC3">
        <w:rPr>
          <w:rFonts w:ascii="Source Sans Pro;Helvetica Neue;" w:hAnsi="Source Sans Pro;Helvetica Neue;"/>
          <w:color w:val="333333"/>
          <w:sz w:val="21"/>
          <w:lang w:val="ru-RU"/>
        </w:rPr>
        <w:t>Изменение значений несущей частоты по закону изменения полезного сигнала</w:t>
      </w:r>
    </w:p>
    <w:p w14:paraId="1D99CEDB" w14:textId="77777777" w:rsidR="00A537FB" w:rsidRDefault="00A537FB" w:rsidP="00A537FB">
      <w:pPr>
        <w:rPr>
          <w:b/>
          <w:sz w:val="24"/>
          <w:szCs w:val="24"/>
        </w:rPr>
      </w:pPr>
    </w:p>
    <w:p w14:paraId="30A16095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. Покажите в вариантах правильно указанный параметр сигнала</w:t>
      </w:r>
    </w:p>
    <w:p w14:paraId="3A02F05F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частота</w:t>
      </w:r>
    </w:p>
    <w:p w14:paraId="1DCC47DA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2. Особенность и график характеристики распространения сигналов и один из параметров антенн систем беспроводной связи?</w:t>
      </w:r>
    </w:p>
    <w:p w14:paraId="40ED39C8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диаграмма направленности</w:t>
      </w:r>
    </w:p>
    <w:p w14:paraId="67CE8159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3. Что определяет основу сети WLAN:</w:t>
      </w:r>
    </w:p>
    <w:p w14:paraId="78452F69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Беспроводная сеть</w:t>
      </w:r>
    </w:p>
    <w:p w14:paraId="1138C78F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4. Программа, платформа мобильного терминала управляющий всеми функциями и устройствами мобильного терминала пользователя?</w:t>
      </w:r>
    </w:p>
    <w:p w14:paraId="4A4C6887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</w:t>
      </w:r>
      <w:proofErr w:type="spellStart"/>
      <w:r>
        <w:rPr>
          <w:color w:val="BF8F00" w:themeColor="accent4" w:themeShade="BF"/>
          <w:szCs w:val="28"/>
          <w:lang w:eastAsia="ru-RU"/>
        </w:rPr>
        <w:t>IoS</w:t>
      </w:r>
      <w:proofErr w:type="spellEnd"/>
    </w:p>
    <w:p w14:paraId="7052E9FE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5. Что называется модуляцией?</w:t>
      </w:r>
    </w:p>
    <w:p w14:paraId="37E7A524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зменение значений несущей частоты по закону изменения полезного сигнала</w:t>
      </w:r>
    </w:p>
    <w:p w14:paraId="4CB73742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6. Какой параметр сигнала изменяется в частотной модуляции?</w:t>
      </w:r>
    </w:p>
    <w:p w14:paraId="2BCFCF5F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Частота несущей изменяется в соответствии с модулирующим сигналом</w:t>
      </w:r>
    </w:p>
    <w:p w14:paraId="5E5334AB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lastRenderedPageBreak/>
        <w:t>7. Как называют набор формирующихся частот на выходе нелинейного элемента и устройств?</w:t>
      </w:r>
    </w:p>
    <w:p w14:paraId="39187710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Спектр</w:t>
      </w:r>
    </w:p>
    <w:p w14:paraId="7A9C6CB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8. Чтобы возобновить непрерывный сигнал с дискретного по времени сигнала, необходимо пропустить его через:</w:t>
      </w:r>
    </w:p>
    <w:p w14:paraId="5E038265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деальный низкочастотный фильтр</w:t>
      </w:r>
    </w:p>
    <w:p w14:paraId="47AE3555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0. Физическое значение и смысл сигнала</w:t>
      </w:r>
    </w:p>
    <w:p w14:paraId="0140D327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электрический ток</w:t>
      </w:r>
    </w:p>
    <w:p w14:paraId="2EF12768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1. Программная платформа обработки и симуляции устройства обработки сигналов и устройств связи, а также терминала?</w:t>
      </w:r>
    </w:p>
    <w:p w14:paraId="74818903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MATLAB</w:t>
      </w:r>
    </w:p>
    <w:p w14:paraId="28722154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2. Какой вывод транзистора является выходным?</w:t>
      </w:r>
    </w:p>
    <w:p w14:paraId="3D755EAB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t> </w:t>
      </w:r>
      <w:r>
        <w:rPr>
          <w:color w:val="BF8F00" w:themeColor="accent4" w:themeShade="BF"/>
          <w:szCs w:val="28"/>
          <w:lang w:eastAsia="ru-RU"/>
        </w:rPr>
        <w:t>коллектор;</w:t>
      </w:r>
    </w:p>
    <w:p w14:paraId="5ABDA714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3. Программная платформа терминала пользователя?</w:t>
      </w:r>
    </w:p>
    <w:p w14:paraId="38BF85C1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t> </w:t>
      </w:r>
      <w:r>
        <w:rPr>
          <w:color w:val="BF8F00" w:themeColor="accent4" w:themeShade="BF"/>
          <w:szCs w:val="28"/>
          <w:lang w:eastAsia="ru-RU"/>
        </w:rPr>
        <w:t>Windows 7</w:t>
      </w:r>
    </w:p>
    <w:p w14:paraId="267B0EA3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4. С помощью какого устройство выделяют спектров из определенного диапазона?</w:t>
      </w:r>
    </w:p>
    <w:p w14:paraId="59ED4EAB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с помощью разных фильтров</w:t>
      </w:r>
    </w:p>
    <w:p w14:paraId="7FEFCC96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5. Изменение фазы гармонического сигнала означает, это ………….</w:t>
      </w:r>
    </w:p>
    <w:p w14:paraId="2D8887DC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изменение угла сигнала</w:t>
      </w:r>
    </w:p>
    <w:p w14:paraId="69D0D604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6. Какое устройство создаёт первичный сигнал?</w:t>
      </w:r>
    </w:p>
    <w:p w14:paraId="0BAF4228" w14:textId="77777777" w:rsidR="00A537FB" w:rsidRDefault="00A537FB" w:rsidP="00A537FB">
      <w:pPr>
        <w:rPr>
          <w:color w:val="BF8F00" w:themeColor="accent4" w:themeShade="BF"/>
          <w:szCs w:val="28"/>
          <w:lang w:eastAsia="ru-RU"/>
        </w:rPr>
      </w:pPr>
      <w:r>
        <w:rPr>
          <w:color w:val="BF8F00" w:themeColor="accent4" w:themeShade="BF"/>
          <w:szCs w:val="28"/>
          <w:lang w:eastAsia="ru-RU"/>
        </w:rPr>
        <w:t> Микрофон</w:t>
      </w:r>
    </w:p>
    <w:p w14:paraId="5D899ED1" w14:textId="77777777" w:rsidR="00A537FB" w:rsidRDefault="00A537FB" w:rsidP="00A537FB">
      <w:pPr>
        <w:rPr>
          <w:szCs w:val="28"/>
          <w:lang w:eastAsia="ru-RU"/>
        </w:rPr>
      </w:pPr>
      <w:r>
        <w:rPr>
          <w:szCs w:val="28"/>
          <w:lang w:eastAsia="ru-RU"/>
        </w:rPr>
        <w:t>17. Как выглядит ВАХ линейного элемента?</w:t>
      </w:r>
    </w:p>
    <w:p w14:paraId="039EB12A" w14:textId="77777777" w:rsidR="00A537FB" w:rsidRDefault="00A537FB" w:rsidP="00A537FB">
      <w:pPr>
        <w:rPr>
          <w:color w:val="333333"/>
          <w:szCs w:val="28"/>
          <w:lang w:eastAsia="ru-RU"/>
        </w:rPr>
      </w:pPr>
      <w:r>
        <w:rPr>
          <w:color w:val="333333"/>
          <w:szCs w:val="28"/>
          <w:lang w:eastAsia="ru-RU"/>
        </w:rPr>
        <w:t> </w:t>
      </w:r>
      <w:r>
        <w:rPr>
          <w:color w:val="BF8F00" w:themeColor="accent4" w:themeShade="BF"/>
          <w:szCs w:val="28"/>
          <w:lang w:eastAsia="ru-RU"/>
        </w:rPr>
        <w:t>прямая</w:t>
      </w:r>
    </w:p>
    <w:p w14:paraId="79FF47AF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 xml:space="preserve">1. </w:t>
      </w:r>
      <w:proofErr w:type="spellStart"/>
      <w:r>
        <w:rPr>
          <w:b/>
          <w:bCs/>
          <w:szCs w:val="28"/>
        </w:rPr>
        <w:t>Матиматический</w:t>
      </w:r>
      <w:proofErr w:type="spellEnd"/>
      <w:r>
        <w:rPr>
          <w:b/>
          <w:bCs/>
          <w:szCs w:val="28"/>
        </w:rPr>
        <w:t xml:space="preserve"> закон изменения гармонического сигнала</w:t>
      </w:r>
    </w:p>
    <w:p w14:paraId="516E03F4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косинусоида</w:t>
      </w:r>
    </w:p>
    <w:p w14:paraId="049A7964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2. Как называют набор формирующихся частот на выходе нелинейного элемента или устройств?</w:t>
      </w:r>
    </w:p>
    <w:p w14:paraId="352FAB53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пектр</w:t>
      </w:r>
    </w:p>
    <w:p w14:paraId="00CC5943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3. Какой из ниже следующих вариантов не является стандартом?</w:t>
      </w:r>
    </w:p>
    <w:p w14:paraId="3A89051B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lastRenderedPageBreak/>
        <w:t> GSM-901</w:t>
      </w:r>
    </w:p>
    <w:p w14:paraId="3595A544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4. Что определяет основу сети WLAN:</w:t>
      </w:r>
    </w:p>
    <w:p w14:paraId="48F1F972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Беспроводная сеть</w:t>
      </w:r>
    </w:p>
    <w:p w14:paraId="05FB58CB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5. Какой параметр сигнала изменяется при модуляции?</w:t>
      </w:r>
    </w:p>
    <w:p w14:paraId="168A1713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один из параметров несущего</w:t>
      </w:r>
    </w:p>
    <w:p w14:paraId="4AA3F7A3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6. Физическое значение и смысл сигнала означает ……</w:t>
      </w:r>
      <w:proofErr w:type="gramStart"/>
      <w:r>
        <w:rPr>
          <w:b/>
          <w:bCs/>
          <w:szCs w:val="28"/>
        </w:rPr>
        <w:t>…….</w:t>
      </w:r>
      <w:proofErr w:type="gramEnd"/>
      <w:r>
        <w:rPr>
          <w:b/>
          <w:bCs/>
          <w:szCs w:val="28"/>
        </w:rPr>
        <w:t>. .</w:t>
      </w:r>
    </w:p>
    <w:p w14:paraId="0F6009DA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колебание электрического напряжения</w:t>
      </w:r>
    </w:p>
    <w:p w14:paraId="7266974E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7. Как называем набор устройств используемые для передачи сообщения из точки А в точку Б?</w:t>
      </w:r>
    </w:p>
    <w:p w14:paraId="64C7847E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истема связи</w:t>
      </w:r>
    </w:p>
    <w:p w14:paraId="5532CB09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0. Детектирование осуществляется без искажения, если:</w:t>
      </w:r>
    </w:p>
    <w:p w14:paraId="18A3FC60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детекторная характеристика детектора линейная</w:t>
      </w:r>
    </w:p>
    <w:p w14:paraId="6615BC20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1. Физическое значение и смысл сигнала</w:t>
      </w:r>
    </w:p>
    <w:p w14:paraId="6ADEFBE0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Электрический ток</w:t>
      </w:r>
    </w:p>
    <w:p w14:paraId="0771C1EE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2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32297D30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</w:t>
      </w:r>
      <w:proofErr w:type="spellStart"/>
      <w:r>
        <w:rPr>
          <w:rStyle w:val="qv"/>
          <w:color w:val="BF8F00" w:themeColor="accent4" w:themeShade="BF"/>
          <w:szCs w:val="28"/>
        </w:rPr>
        <w:t>Android</w:t>
      </w:r>
      <w:proofErr w:type="spellEnd"/>
    </w:p>
    <w:p w14:paraId="7CB456FA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3. Что определяет основу сети LAN:</w:t>
      </w:r>
    </w:p>
    <w:p w14:paraId="2D79AC08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проводная сеть</w:t>
      </w:r>
    </w:p>
    <w:p w14:paraId="2FC98872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4. Код компьютерной сети системы, это?</w:t>
      </w:r>
    </w:p>
    <w:p w14:paraId="61845993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набор последовательных импульсов в виде протоколов</w:t>
      </w:r>
    </w:p>
    <w:p w14:paraId="2D6D4647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5. Параметр сигнала</w:t>
      </w:r>
    </w:p>
    <w:p w14:paraId="542DDE85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Частота</w:t>
      </w:r>
    </w:p>
    <w:p w14:paraId="7EBE6E27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6. Как называем систем и набор устройств используемые для передачи информаций уплотненными каналами?</w:t>
      </w:r>
    </w:p>
    <w:p w14:paraId="6A94C633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истема передачи данных</w:t>
      </w:r>
    </w:p>
    <w:p w14:paraId="6884926E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7. Программная платформа мобильного терминала?</w:t>
      </w:r>
    </w:p>
    <w:p w14:paraId="40F2621F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 xml:space="preserve">Windows </w:t>
      </w:r>
      <w:proofErr w:type="spellStart"/>
      <w:r>
        <w:rPr>
          <w:rStyle w:val="qv"/>
          <w:color w:val="BF8F00" w:themeColor="accent4" w:themeShade="BF"/>
          <w:szCs w:val="28"/>
        </w:rPr>
        <w:t>mobile</w:t>
      </w:r>
      <w:proofErr w:type="spellEnd"/>
    </w:p>
    <w:p w14:paraId="2DAB2923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18. Одно из видов сигнала информационной системы?</w:t>
      </w:r>
    </w:p>
    <w:p w14:paraId="1A55F072" w14:textId="77777777" w:rsidR="00A537FB" w:rsidRDefault="00A537FB" w:rsidP="00A537FB">
      <w:pPr>
        <w:rPr>
          <w:color w:val="333333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пилообразный сигнал</w:t>
      </w:r>
    </w:p>
    <w:p w14:paraId="6DF5F8E3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lastRenderedPageBreak/>
        <w:t>19. Какой параметр сигнала изменяется в частотной модуляции?</w:t>
      </w:r>
    </w:p>
    <w:p w14:paraId="105A1481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333333"/>
          <w:szCs w:val="28"/>
        </w:rPr>
        <w:t> </w:t>
      </w:r>
      <w:r>
        <w:rPr>
          <w:rStyle w:val="qv"/>
          <w:color w:val="BF8F00" w:themeColor="accent4" w:themeShade="BF"/>
          <w:szCs w:val="28"/>
        </w:rPr>
        <w:t>Частота несущей изменяется в соответствии с модулирующим сигналом</w:t>
      </w:r>
    </w:p>
    <w:p w14:paraId="6AD14C09" w14:textId="77777777" w:rsidR="00A537FB" w:rsidRDefault="00A537FB" w:rsidP="00A537FB">
      <w:pPr>
        <w:rPr>
          <w:szCs w:val="28"/>
        </w:rPr>
      </w:pPr>
      <w:r>
        <w:rPr>
          <w:b/>
          <w:bCs/>
          <w:szCs w:val="28"/>
        </w:rPr>
        <w:t>20. Как выделяют спектров из определенного диапазона?</w:t>
      </w:r>
    </w:p>
    <w:p w14:paraId="7A5EF7CB" w14:textId="77777777" w:rsidR="00A537FB" w:rsidRDefault="00A537FB" w:rsidP="00A537FB">
      <w:pPr>
        <w:rPr>
          <w:color w:val="BF8F00" w:themeColor="accent4" w:themeShade="BF"/>
          <w:szCs w:val="28"/>
        </w:rPr>
      </w:pPr>
      <w:r>
        <w:rPr>
          <w:rStyle w:val="qv"/>
          <w:color w:val="BF8F00" w:themeColor="accent4" w:themeShade="BF"/>
          <w:szCs w:val="28"/>
        </w:rPr>
        <w:t> с помощью фильтров</w:t>
      </w:r>
    </w:p>
    <w:p w14:paraId="285510C5" w14:textId="77777777" w:rsidR="00A537FB" w:rsidRDefault="00A537FB" w:rsidP="00A537FB">
      <w:pPr>
        <w:rPr>
          <w:szCs w:val="28"/>
        </w:rPr>
      </w:pPr>
    </w:p>
    <w:p w14:paraId="6271304E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. Покажите в вариантах правильно указанный параметр сигнала</w:t>
      </w:r>
    </w:p>
    <w:p w14:paraId="2B56F8E7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частота</w:t>
      </w:r>
    </w:p>
    <w:p w14:paraId="4297843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2. Что определяет основу сети WLAN:</w:t>
      </w:r>
    </w:p>
    <w:p w14:paraId="49B82B10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Беспроводная сеть</w:t>
      </w:r>
    </w:p>
    <w:p w14:paraId="3958F30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3. Какое устройство создаёт первичный сигнал?</w:t>
      </w:r>
    </w:p>
    <w:p w14:paraId="24705B2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Микрофон</w:t>
      </w:r>
    </w:p>
    <w:p w14:paraId="05662B42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4. Какой метод уплотнения использует стандарт TDMA?</w:t>
      </w:r>
    </w:p>
    <w:p w14:paraId="3B964404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Метод уплотнения во времени</w:t>
      </w:r>
    </w:p>
    <w:p w14:paraId="0EBC1A6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5. На какой вывод входной сигнал поступает в полевой транзистор?</w:t>
      </w:r>
    </w:p>
    <w:p w14:paraId="614DD029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затвор;</w:t>
      </w:r>
    </w:p>
    <w:p w14:paraId="0137A092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6. Физическое значение и смысл сигнала в схеме и системе телекоммуникации?</w:t>
      </w:r>
    </w:p>
    <w:p w14:paraId="4E17B530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ое напряжение</w:t>
      </w:r>
    </w:p>
    <w:p w14:paraId="7E8EDC75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7. Какой параметр сигнала не изменяется при частотной модуляции?</w:t>
      </w:r>
    </w:p>
    <w:p w14:paraId="49AC80FF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амплитуда несущей</w:t>
      </w:r>
    </w:p>
    <w:p w14:paraId="79DD804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8. Программные платформы мобильного терминала управляющий всеми функциями и устройствами мобильного терминала пользователя?</w:t>
      </w:r>
    </w:p>
    <w:p w14:paraId="418F85ED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proofErr w:type="spellStart"/>
      <w:r w:rsidRPr="00F46AC3">
        <w:rPr>
          <w:b/>
          <w:sz w:val="24"/>
          <w:szCs w:val="24"/>
        </w:rPr>
        <w:t>Android</w:t>
      </w:r>
      <w:proofErr w:type="spellEnd"/>
      <w:r w:rsidRPr="00F46AC3">
        <w:rPr>
          <w:b/>
          <w:sz w:val="24"/>
          <w:szCs w:val="24"/>
        </w:rPr>
        <w:t xml:space="preserve">, Windows </w:t>
      </w:r>
      <w:proofErr w:type="spellStart"/>
      <w:r w:rsidRPr="00F46AC3">
        <w:rPr>
          <w:b/>
          <w:sz w:val="24"/>
          <w:szCs w:val="24"/>
        </w:rPr>
        <w:t>mobile</w:t>
      </w:r>
      <w:proofErr w:type="spellEnd"/>
    </w:p>
    <w:p w14:paraId="3A11B66E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9. Сколько сигналов подается в модулятор?</w:t>
      </w:r>
    </w:p>
    <w:p w14:paraId="549071ED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2 сигнала</w:t>
      </w:r>
    </w:p>
    <w:p w14:paraId="446F746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0. Как называют набор формирующихся частот на выходе нелинейного элемента и устройств?</w:t>
      </w:r>
    </w:p>
    <w:p w14:paraId="02D07A9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Спектр</w:t>
      </w:r>
    </w:p>
    <w:p w14:paraId="12FAD18A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1. Покажите стандарт кодового уплотнения каналов?</w:t>
      </w:r>
    </w:p>
    <w:p w14:paraId="3B454BD7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CDMA</w:t>
      </w:r>
    </w:p>
    <w:p w14:paraId="6C7B442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2. Набор взаимосвязанных и взаимно соединённых радиотехнических элементов</w:t>
      </w:r>
    </w:p>
    <w:p w14:paraId="4FF19BB3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ая цепь</w:t>
      </w:r>
    </w:p>
    <w:p w14:paraId="02EF09A8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13. Вид модуляции современных систем </w:t>
      </w:r>
      <w:proofErr w:type="spellStart"/>
      <w:r w:rsidRPr="00F46AC3">
        <w:rPr>
          <w:b/>
          <w:sz w:val="24"/>
          <w:szCs w:val="24"/>
        </w:rPr>
        <w:t>телекоммуникции</w:t>
      </w:r>
      <w:proofErr w:type="spellEnd"/>
      <w:r w:rsidRPr="00F46AC3">
        <w:rPr>
          <w:b/>
          <w:sz w:val="24"/>
          <w:szCs w:val="24"/>
        </w:rPr>
        <w:t>?</w:t>
      </w:r>
    </w:p>
    <w:p w14:paraId="27522D87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lastRenderedPageBreak/>
        <w:t xml:space="preserve"> </w:t>
      </w:r>
      <w:proofErr w:type="gramStart"/>
      <w:r w:rsidRPr="00F46AC3">
        <w:rPr>
          <w:b/>
          <w:sz w:val="24"/>
          <w:szCs w:val="24"/>
        </w:rPr>
        <w:t>QAM ,</w:t>
      </w:r>
      <w:proofErr w:type="gramEnd"/>
      <w:r w:rsidRPr="00F46AC3">
        <w:rPr>
          <w:b/>
          <w:sz w:val="24"/>
          <w:szCs w:val="24"/>
        </w:rPr>
        <w:t xml:space="preserve"> SQPSK, OFDM;</w:t>
      </w:r>
    </w:p>
    <w:p w14:paraId="16A9501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4. Физическое значение и смысл сигнала</w:t>
      </w:r>
    </w:p>
    <w:p w14:paraId="7871533F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ический ток</w:t>
      </w:r>
    </w:p>
    <w:p w14:paraId="2E938522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5. Программная платформа терминала пользователя?</w:t>
      </w:r>
    </w:p>
    <w:p w14:paraId="6C673CE5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Windows 7</w:t>
      </w:r>
    </w:p>
    <w:p w14:paraId="4F980B5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6. Какой параметр сигнала изменяется в частотной модуляции?</w:t>
      </w:r>
    </w:p>
    <w:p w14:paraId="16F7BCAF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Частота несущей изменяется в соответствии с модулирующим сигналом</w:t>
      </w:r>
    </w:p>
    <w:p w14:paraId="390E4244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7. В какой точке системы связи помехи будут оказывать наибольшее влияние на сигнал к каналу связи</w:t>
      </w:r>
    </w:p>
    <w:p w14:paraId="7311097C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в канале связи</w:t>
      </w:r>
    </w:p>
    <w:p w14:paraId="6FA5D1A1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8. Какое устройство используется для устранения ненужного спектра на выходе?</w:t>
      </w:r>
    </w:p>
    <w:p w14:paraId="476809CB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r w:rsidRPr="00F46AC3">
        <w:rPr>
          <w:b/>
          <w:sz w:val="24"/>
          <w:szCs w:val="24"/>
          <w:highlight w:val="red"/>
        </w:rPr>
        <w:t>Фильтр нелинейной нагрузки</w:t>
      </w:r>
    </w:p>
    <w:p w14:paraId="7D4C97C5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19. Частоту сигнала можно понимать, как….</w:t>
      </w:r>
    </w:p>
    <w:p w14:paraId="7E675766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</w:t>
      </w:r>
      <w:r w:rsidRPr="00F46AC3">
        <w:rPr>
          <w:b/>
          <w:sz w:val="24"/>
          <w:szCs w:val="24"/>
          <w:highlight w:val="red"/>
        </w:rPr>
        <w:t>Количество электричество в течении одного секунда</w:t>
      </w:r>
    </w:p>
    <w:p w14:paraId="5D90E78D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>20. Набор взаимосвязанных и взаимно-соединенных радиотехнических элементов</w:t>
      </w:r>
    </w:p>
    <w:p w14:paraId="1B100409" w14:textId="77777777" w:rsidR="00A537FB" w:rsidRPr="00F46AC3" w:rsidRDefault="00A537FB" w:rsidP="00A537FB">
      <w:pPr>
        <w:rPr>
          <w:b/>
          <w:sz w:val="24"/>
          <w:szCs w:val="24"/>
        </w:rPr>
      </w:pPr>
      <w:r w:rsidRPr="00F46AC3">
        <w:rPr>
          <w:b/>
          <w:sz w:val="24"/>
          <w:szCs w:val="24"/>
        </w:rPr>
        <w:t xml:space="preserve"> электронное устройства</w:t>
      </w:r>
    </w:p>
    <w:p w14:paraId="507791C1" w14:textId="77777777" w:rsidR="00A537FB" w:rsidRDefault="00A537FB" w:rsidP="00A537FB">
      <w:r>
        <w:t>1. Программная платформа мобильного терминала?</w:t>
      </w:r>
    </w:p>
    <w:p w14:paraId="161F73B4" w14:textId="77777777" w:rsidR="00A537FB" w:rsidRDefault="00A537FB" w:rsidP="00A537FB">
      <w:r>
        <w:t xml:space="preserve"> Windows </w:t>
      </w:r>
      <w:proofErr w:type="spellStart"/>
      <w:r>
        <w:t>mobile</w:t>
      </w:r>
      <w:proofErr w:type="spellEnd"/>
    </w:p>
    <w:p w14:paraId="4FA68B05" w14:textId="77777777" w:rsidR="00A537FB" w:rsidRDefault="00A537FB" w:rsidP="00A537FB">
      <w:r>
        <w:t>2. Параметр сигнала</w:t>
      </w:r>
    </w:p>
    <w:p w14:paraId="4330155C" w14:textId="77777777" w:rsidR="00A537FB" w:rsidRDefault="00A537FB" w:rsidP="00A537FB">
      <w:r>
        <w:t xml:space="preserve"> скважность</w:t>
      </w:r>
    </w:p>
    <w:p w14:paraId="26B03C65" w14:textId="77777777" w:rsidR="00A537FB" w:rsidRDefault="00A537FB" w:rsidP="00A537FB">
      <w:r>
        <w:t>3. Физическое значение и смысл сигнала</w:t>
      </w:r>
    </w:p>
    <w:p w14:paraId="5209BD97" w14:textId="77777777" w:rsidR="00A537FB" w:rsidRDefault="00A537FB" w:rsidP="00A537FB">
      <w:r>
        <w:t xml:space="preserve"> Электрический ток</w:t>
      </w:r>
    </w:p>
    <w:p w14:paraId="5ABB2DF5" w14:textId="77777777" w:rsidR="00A537FB" w:rsidRDefault="00A537FB" w:rsidP="00A537FB">
      <w:r>
        <w:t>4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59DF039E" w14:textId="77777777" w:rsidR="00A537FB" w:rsidRDefault="00A537FB" w:rsidP="00A537FB">
      <w:r>
        <w:t xml:space="preserve"> </w:t>
      </w:r>
      <w:proofErr w:type="spellStart"/>
      <w:r>
        <w:t>Android</w:t>
      </w:r>
      <w:proofErr w:type="spellEnd"/>
    </w:p>
    <w:p w14:paraId="5B9AA8A7" w14:textId="77777777" w:rsidR="00A537FB" w:rsidRDefault="00A537FB" w:rsidP="00A537FB">
      <w:r>
        <w:t>5. Принцип изменения сигнала амплитудного модулятора – это</w:t>
      </w:r>
    </w:p>
    <w:p w14:paraId="5744E9DB" w14:textId="77777777" w:rsidR="00A537FB" w:rsidRDefault="00A537FB" w:rsidP="00A537FB">
      <w:r>
        <w:t xml:space="preserve"> Изменение амплитуды несущей частоты</w:t>
      </w:r>
    </w:p>
    <w:p w14:paraId="09CC5293" w14:textId="77777777" w:rsidR="00A537FB" w:rsidRDefault="00A537FB" w:rsidP="00A537FB">
      <w:r>
        <w:t>6. Параметр сигнала</w:t>
      </w:r>
    </w:p>
    <w:p w14:paraId="7E8886F9" w14:textId="77777777" w:rsidR="00A537FB" w:rsidRDefault="00A537FB" w:rsidP="00A537FB">
      <w:r>
        <w:t xml:space="preserve"> Частота</w:t>
      </w:r>
    </w:p>
    <w:p w14:paraId="56AEF9CA" w14:textId="77777777" w:rsidR="00A537FB" w:rsidRDefault="00A537FB" w:rsidP="00A537FB">
      <w:r>
        <w:t>7. Что определяет основу сети WLAN:</w:t>
      </w:r>
    </w:p>
    <w:p w14:paraId="11B193A0" w14:textId="77777777" w:rsidR="00A537FB" w:rsidRDefault="00A537FB" w:rsidP="00A537FB">
      <w:r>
        <w:t xml:space="preserve"> Беспроводная сеть</w:t>
      </w:r>
    </w:p>
    <w:p w14:paraId="64792169" w14:textId="77777777" w:rsidR="00A537FB" w:rsidRDefault="00A537FB" w:rsidP="00A537FB">
      <w:r>
        <w:lastRenderedPageBreak/>
        <w:t>8. Как выглядит ВАХ нелинейного элемента?</w:t>
      </w:r>
    </w:p>
    <w:p w14:paraId="1603B381" w14:textId="77777777" w:rsidR="00A537FB" w:rsidRDefault="00A537FB" w:rsidP="00A537FB">
      <w:r>
        <w:t xml:space="preserve"> Кривая</w:t>
      </w:r>
    </w:p>
    <w:p w14:paraId="270A2718" w14:textId="77777777" w:rsidR="00A537FB" w:rsidRDefault="00A537FB" w:rsidP="00A537FB">
      <w:r>
        <w:t>9. Как выглядит вольт амперная характеристика линейного элемента?</w:t>
      </w:r>
    </w:p>
    <w:p w14:paraId="4B8A8548" w14:textId="77777777" w:rsidR="00A537FB" w:rsidRDefault="00A537FB" w:rsidP="00A537FB">
      <w:r>
        <w:t xml:space="preserve"> прямая линия</w:t>
      </w:r>
    </w:p>
    <w:p w14:paraId="1C27F286" w14:textId="77777777" w:rsidR="00A537FB" w:rsidRDefault="00A537FB" w:rsidP="00A537FB">
      <w:r>
        <w:t>10. Как выделяют спектров из определенного диапазона?</w:t>
      </w:r>
    </w:p>
    <w:p w14:paraId="438FD094" w14:textId="77777777" w:rsidR="00A537FB" w:rsidRDefault="00A537FB" w:rsidP="00A537FB">
      <w:r>
        <w:t xml:space="preserve"> с помощью фильтров</w:t>
      </w:r>
    </w:p>
    <w:p w14:paraId="7F4185B1" w14:textId="77777777" w:rsidR="00A537FB" w:rsidRDefault="00A537FB" w:rsidP="00A537FB">
      <w:r>
        <w:t>11. Как называем набор устройств используемые для передачи сообщения из точки А в точку Б?</w:t>
      </w:r>
    </w:p>
    <w:p w14:paraId="0FB2E5E5" w14:textId="77777777" w:rsidR="00A537FB" w:rsidRDefault="00A537FB" w:rsidP="00A537FB">
      <w:r>
        <w:t xml:space="preserve"> </w:t>
      </w:r>
      <w:r w:rsidRPr="00F46AC3">
        <w:rPr>
          <w:highlight w:val="red"/>
        </w:rPr>
        <w:t>Связной канал</w:t>
      </w:r>
    </w:p>
    <w:p w14:paraId="5D2A28C7" w14:textId="77777777" w:rsidR="00A537FB" w:rsidRDefault="00A537FB" w:rsidP="00A537FB">
      <w:r>
        <w:t>12. Что понимается под ВАХ нелинейного элемента, это ........</w:t>
      </w:r>
    </w:p>
    <w:p w14:paraId="356B490A" w14:textId="77777777" w:rsidR="00A537FB" w:rsidRDefault="00A537FB" w:rsidP="00A537FB">
      <w:r>
        <w:t xml:space="preserve"> </w:t>
      </w:r>
      <w:r w:rsidRPr="00F46AC3">
        <w:rPr>
          <w:highlight w:val="red"/>
        </w:rPr>
        <w:t>Тепло, которое проходит через сопротивления</w:t>
      </w:r>
    </w:p>
    <w:p w14:paraId="6FDDC9F0" w14:textId="77777777" w:rsidR="00A537FB" w:rsidRDefault="00A537FB" w:rsidP="00A537FB">
      <w:r>
        <w:t>13. Какой из ниже следующих вариантов не является стандартом?</w:t>
      </w:r>
    </w:p>
    <w:p w14:paraId="2A98FD11" w14:textId="77777777" w:rsidR="00A537FB" w:rsidRDefault="00A537FB" w:rsidP="00A537FB">
      <w:r>
        <w:t xml:space="preserve"> GSM-333</w:t>
      </w:r>
    </w:p>
    <w:p w14:paraId="4A3138D6" w14:textId="77777777" w:rsidR="00A537FB" w:rsidRDefault="00A537FB" w:rsidP="00A537FB">
      <w:r>
        <w:t>14. Особенность и параметр усилителя?</w:t>
      </w:r>
    </w:p>
    <w:p w14:paraId="5D5E4467" w14:textId="77777777" w:rsidR="00A537FB" w:rsidRDefault="00A537FB" w:rsidP="00A537FB">
      <w:r>
        <w:t xml:space="preserve"> коэффициент усиления</w:t>
      </w:r>
    </w:p>
    <w:p w14:paraId="04731B62" w14:textId="77777777" w:rsidR="00A537FB" w:rsidRDefault="00A537FB" w:rsidP="00A537FB">
      <w:r>
        <w:t>15. Какой метод уплотнения использует системы с TDMA?</w:t>
      </w:r>
    </w:p>
    <w:p w14:paraId="4EEE2AA9" w14:textId="77777777" w:rsidR="00A537FB" w:rsidRDefault="00A537FB" w:rsidP="00A537FB">
      <w:r>
        <w:t xml:space="preserve"> </w:t>
      </w:r>
      <w:r w:rsidRPr="00F46AC3">
        <w:rPr>
          <w:highlight w:val="red"/>
        </w:rPr>
        <w:t>уплотнения каналов по фазе</w:t>
      </w:r>
    </w:p>
    <w:p w14:paraId="21E767BE" w14:textId="77777777" w:rsidR="00A537FB" w:rsidRDefault="00A537FB" w:rsidP="00A537FB">
      <w:r>
        <w:t>16. Что называется модуляцией?</w:t>
      </w:r>
    </w:p>
    <w:p w14:paraId="4583AF67" w14:textId="77777777" w:rsidR="00A537FB" w:rsidRDefault="00A537FB" w:rsidP="00A537FB">
      <w:r>
        <w:t xml:space="preserve"> </w:t>
      </w:r>
      <w:r w:rsidRPr="00F46AC3">
        <w:rPr>
          <w:highlight w:val="red"/>
        </w:rPr>
        <w:t>изменение значений несущей частоты в соответствии с законом изменения бесполезного сигнала</w:t>
      </w:r>
    </w:p>
    <w:p w14:paraId="67ECD1EA" w14:textId="77777777" w:rsidR="00A537FB" w:rsidRDefault="00A537FB" w:rsidP="00A537FB">
      <w:r>
        <w:t>17. Какой из ниже следующих вариантов не является стандартом?</w:t>
      </w:r>
    </w:p>
    <w:p w14:paraId="033DF380" w14:textId="77777777" w:rsidR="00A537FB" w:rsidRDefault="00A537FB" w:rsidP="00A537FB">
      <w:r>
        <w:t xml:space="preserve"> GSM-901</w:t>
      </w:r>
    </w:p>
    <w:p w14:paraId="7AB321C8" w14:textId="77777777" w:rsidR="00A537FB" w:rsidRDefault="00A537FB" w:rsidP="00A537FB">
      <w:r>
        <w:t>18. Один из стандартов канального кодирования?</w:t>
      </w:r>
    </w:p>
    <w:p w14:paraId="4523DCE9" w14:textId="77777777" w:rsidR="00A537FB" w:rsidRDefault="00A537FB" w:rsidP="00A537FB">
      <w:r>
        <w:t xml:space="preserve"> </w:t>
      </w:r>
      <w:r w:rsidRPr="00F46AC3">
        <w:rPr>
          <w:highlight w:val="red"/>
        </w:rPr>
        <w:t>DAMPS</w:t>
      </w:r>
    </w:p>
    <w:p w14:paraId="0BDEACBE" w14:textId="77777777" w:rsidR="00A537FB" w:rsidRDefault="00A537FB" w:rsidP="00A537FB">
      <w:r>
        <w:t xml:space="preserve">19. Что </w:t>
      </w:r>
      <w:proofErr w:type="gramStart"/>
      <w:r>
        <w:t>понимается</w:t>
      </w:r>
      <w:proofErr w:type="gramEnd"/>
      <w:r>
        <w:t xml:space="preserve"> когда речь идет о радиотехническом нелинейном элементе?</w:t>
      </w:r>
    </w:p>
    <w:p w14:paraId="78959D2F" w14:textId="77777777" w:rsidR="00A537FB" w:rsidRDefault="00A537FB" w:rsidP="00A537FB">
      <w:r>
        <w:t xml:space="preserve"> </w:t>
      </w:r>
      <w:r w:rsidRPr="00F46AC3">
        <w:rPr>
          <w:highlight w:val="red"/>
        </w:rPr>
        <w:t>Тепловой ток, которое проходит через сопротивления</w:t>
      </w:r>
    </w:p>
    <w:p w14:paraId="1EBBFBB4" w14:textId="77777777" w:rsidR="00A537FB" w:rsidRDefault="00A537FB" w:rsidP="00A537FB">
      <w:r>
        <w:t>20. Одно из видов сигнала информационной системы?</w:t>
      </w:r>
    </w:p>
    <w:p w14:paraId="2CB3E3F6" w14:textId="77777777" w:rsidR="00A537FB" w:rsidRDefault="00A537FB" w:rsidP="00A537FB">
      <w:r>
        <w:t xml:space="preserve"> пилообразный сигнал</w:t>
      </w:r>
    </w:p>
    <w:p w14:paraId="0C3D175B" w14:textId="77777777" w:rsidR="00A537FB" w:rsidRDefault="00A537FB" w:rsidP="00A537FB">
      <w:pPr>
        <w:pStyle w:val="3"/>
      </w:pPr>
      <w:r>
        <w:lastRenderedPageBreak/>
        <w:t>1. Как называем набор устройств используемые для передачи сообщения из точки А в точку Б?</w:t>
      </w:r>
    </w:p>
    <w:p w14:paraId="1EB5C05F" w14:textId="77777777" w:rsidR="00A537FB" w:rsidRDefault="00A537FB" w:rsidP="00A537FB">
      <w:pPr>
        <w:pStyle w:val="a3"/>
      </w:pPr>
      <w:r>
        <w:rPr>
          <w:rStyle w:val="qv"/>
        </w:rPr>
        <w:t xml:space="preserve">Система связи </w:t>
      </w:r>
    </w:p>
    <w:p w14:paraId="3DA1CCD6" w14:textId="77777777" w:rsidR="00A537FB" w:rsidRDefault="00A537FB" w:rsidP="00A537FB">
      <w:pPr>
        <w:pStyle w:val="3"/>
      </w:pPr>
      <w:r>
        <w:t>2. Покажите один из параметров импульсного сигнала?</w:t>
      </w:r>
    </w:p>
    <w:p w14:paraId="033BFCCC" w14:textId="77777777" w:rsidR="00A537FB" w:rsidRDefault="00A537FB" w:rsidP="00A537FB">
      <w:pPr>
        <w:pStyle w:val="a3"/>
      </w:pPr>
      <w:r>
        <w:rPr>
          <w:rStyle w:val="qv"/>
        </w:rPr>
        <w:t xml:space="preserve">длительность </w:t>
      </w:r>
    </w:p>
    <w:p w14:paraId="2F5DC36D" w14:textId="77777777" w:rsidR="00A537FB" w:rsidRDefault="00A537FB" w:rsidP="00A537FB">
      <w:pPr>
        <w:pStyle w:val="3"/>
      </w:pPr>
      <w:r>
        <w:t>3. Программная платформа обработки и симуляции устройства обработки сигналов и устройств связи, а также терминала?</w:t>
      </w:r>
    </w:p>
    <w:p w14:paraId="3B1EF19C" w14:textId="77777777" w:rsidR="00A537FB" w:rsidRDefault="00A537FB" w:rsidP="00A537FB">
      <w:pPr>
        <w:pStyle w:val="a3"/>
      </w:pPr>
      <w:r>
        <w:rPr>
          <w:rStyle w:val="qv"/>
        </w:rPr>
        <w:t xml:space="preserve">MATLAB </w:t>
      </w:r>
    </w:p>
    <w:p w14:paraId="2D27C351" w14:textId="77777777" w:rsidR="00A537FB" w:rsidRDefault="00A537FB" w:rsidP="00A537FB">
      <w:pPr>
        <w:pStyle w:val="3"/>
      </w:pPr>
      <w:r>
        <w:t>4. Физическое значение и смысл сигнала?</w:t>
      </w:r>
    </w:p>
    <w:p w14:paraId="697CC580" w14:textId="77777777" w:rsidR="00A537FB" w:rsidRDefault="00A537FB" w:rsidP="00A537FB">
      <w:pPr>
        <w:pStyle w:val="a3"/>
      </w:pPr>
      <w:r>
        <w:rPr>
          <w:rStyle w:val="qv"/>
        </w:rPr>
        <w:t xml:space="preserve">Колебание электрического напряжения </w:t>
      </w:r>
    </w:p>
    <w:p w14:paraId="72B1BFD9" w14:textId="77777777" w:rsidR="00A537FB" w:rsidRDefault="00A537FB" w:rsidP="00A537FB">
      <w:pPr>
        <w:pStyle w:val="3"/>
      </w:pPr>
      <w:r>
        <w:t>5. Что понимается под Вольт Амперной характеристикой элемента, это ........</w:t>
      </w:r>
    </w:p>
    <w:p w14:paraId="2819EDCE" w14:textId="77777777" w:rsidR="00A537FB" w:rsidRDefault="00A537FB" w:rsidP="00A537FB">
      <w:pPr>
        <w:pStyle w:val="a3"/>
      </w:pPr>
      <w:r>
        <w:rPr>
          <w:rStyle w:val="qv"/>
        </w:rPr>
        <w:t xml:space="preserve">Зависимость тока элемента от напряжения </w:t>
      </w:r>
    </w:p>
    <w:p w14:paraId="05C4C8FD" w14:textId="77777777" w:rsidR="00A537FB" w:rsidRDefault="00A537FB" w:rsidP="00A537FB">
      <w:pPr>
        <w:pStyle w:val="3"/>
      </w:pPr>
      <w:r>
        <w:t>6. Изменение фазы гармонического сигнала означает, что это ……</w:t>
      </w:r>
      <w:proofErr w:type="gramStart"/>
      <w:r>
        <w:t>…….</w:t>
      </w:r>
      <w:proofErr w:type="gramEnd"/>
      <w:r>
        <w:t>?</w:t>
      </w:r>
    </w:p>
    <w:p w14:paraId="695F3A85" w14:textId="77777777" w:rsidR="00A537FB" w:rsidRDefault="00A537FB" w:rsidP="00A537FB">
      <w:pPr>
        <w:pStyle w:val="a3"/>
      </w:pPr>
      <w:r>
        <w:rPr>
          <w:rStyle w:val="qv"/>
        </w:rPr>
        <w:t xml:space="preserve">Изменение угла несущий </w:t>
      </w:r>
    </w:p>
    <w:p w14:paraId="0554EB65" w14:textId="77777777" w:rsidR="00A537FB" w:rsidRDefault="00A537FB" w:rsidP="00A537FB">
      <w:pPr>
        <w:pStyle w:val="3"/>
      </w:pPr>
      <w:r>
        <w:t>7. Покажите стандарт кодового уплотнения каналов?</w:t>
      </w:r>
    </w:p>
    <w:p w14:paraId="25D72476" w14:textId="77777777" w:rsidR="00A537FB" w:rsidRDefault="00A537FB" w:rsidP="00A537FB">
      <w:pPr>
        <w:pStyle w:val="a3"/>
      </w:pPr>
      <w:r>
        <w:rPr>
          <w:rStyle w:val="qv"/>
        </w:rPr>
        <w:t xml:space="preserve">CDMA </w:t>
      </w:r>
    </w:p>
    <w:p w14:paraId="499E8122" w14:textId="77777777" w:rsidR="00A537FB" w:rsidRDefault="00A537FB" w:rsidP="00A537FB">
      <w:pPr>
        <w:pStyle w:val="3"/>
      </w:pPr>
      <w:r>
        <w:t>8. Как выглядит ВАХ нелинейного элемента?</w:t>
      </w:r>
    </w:p>
    <w:p w14:paraId="60CCCD04" w14:textId="77777777" w:rsidR="00A537FB" w:rsidRDefault="00A537FB" w:rsidP="00A537FB">
      <w:pPr>
        <w:pStyle w:val="a3"/>
      </w:pPr>
      <w:r>
        <w:rPr>
          <w:rStyle w:val="qv"/>
        </w:rPr>
        <w:t xml:space="preserve">кривая </w:t>
      </w:r>
    </w:p>
    <w:p w14:paraId="2BE2003A" w14:textId="77777777" w:rsidR="00A537FB" w:rsidRDefault="00A537FB" w:rsidP="00A537FB">
      <w:pPr>
        <w:pStyle w:val="3"/>
      </w:pPr>
      <w:r>
        <w:t>9. Физическое значение и смысл сигнала</w:t>
      </w:r>
    </w:p>
    <w:p w14:paraId="182F6885" w14:textId="77777777" w:rsidR="00A537FB" w:rsidRDefault="00A537FB" w:rsidP="00A537FB">
      <w:pPr>
        <w:pStyle w:val="a3"/>
      </w:pPr>
      <w:r>
        <w:rPr>
          <w:rStyle w:val="qv"/>
        </w:rPr>
        <w:t xml:space="preserve">электрический ток </w:t>
      </w:r>
    </w:p>
    <w:p w14:paraId="6DC979AD" w14:textId="77777777" w:rsidR="00A537FB" w:rsidRDefault="00A537FB" w:rsidP="00A537FB">
      <w:pPr>
        <w:pStyle w:val="3"/>
      </w:pPr>
      <w:r>
        <w:t xml:space="preserve">10. Вид модуляции современных систем </w:t>
      </w:r>
      <w:proofErr w:type="spellStart"/>
      <w:r>
        <w:t>телекоммуникции</w:t>
      </w:r>
      <w:proofErr w:type="spellEnd"/>
      <w:r>
        <w:t>?</w:t>
      </w:r>
    </w:p>
    <w:p w14:paraId="654DC700" w14:textId="77777777" w:rsidR="00A537FB" w:rsidRDefault="00A537FB" w:rsidP="00A537FB">
      <w:pPr>
        <w:pStyle w:val="a3"/>
      </w:pPr>
      <w:proofErr w:type="gramStart"/>
      <w:r>
        <w:rPr>
          <w:rStyle w:val="qv"/>
        </w:rPr>
        <w:t>QAM ,</w:t>
      </w:r>
      <w:proofErr w:type="gramEnd"/>
      <w:r>
        <w:rPr>
          <w:rStyle w:val="qv"/>
        </w:rPr>
        <w:t xml:space="preserve"> SQPSK, OFDM; </w:t>
      </w:r>
    </w:p>
    <w:p w14:paraId="73D82D3A" w14:textId="77777777" w:rsidR="00A537FB" w:rsidRDefault="00A537FB" w:rsidP="00A537FB">
      <w:pPr>
        <w:pStyle w:val="3"/>
      </w:pPr>
      <w:r>
        <w:t>11. На какой вывод входной сигнал поступает в полевой транзистор?</w:t>
      </w:r>
    </w:p>
    <w:p w14:paraId="474C0F4B" w14:textId="77777777" w:rsidR="00A537FB" w:rsidRDefault="00A537FB" w:rsidP="00A537FB">
      <w:pPr>
        <w:pStyle w:val="a3"/>
      </w:pPr>
      <w:r>
        <w:rPr>
          <w:rStyle w:val="qv"/>
        </w:rPr>
        <w:t xml:space="preserve">затвор; </w:t>
      </w:r>
    </w:p>
    <w:p w14:paraId="4BF38896" w14:textId="77777777" w:rsidR="00A537FB" w:rsidRDefault="00A537FB" w:rsidP="00A537FB">
      <w:pPr>
        <w:pStyle w:val="3"/>
      </w:pPr>
      <w:r>
        <w:t xml:space="preserve">12. </w:t>
      </w:r>
      <w:proofErr w:type="gramStart"/>
      <w:r>
        <w:t>При коэффициент</w:t>
      </w:r>
      <w:proofErr w:type="gramEnd"/>
      <w:r>
        <w:t xml:space="preserve"> модуляции m и амплитуды несущей колебания U чему равно величина мгновенной амплитуды напряжение модулированного сигнала?</w:t>
      </w:r>
    </w:p>
    <w:p w14:paraId="58CBC240" w14:textId="77777777" w:rsidR="00A537FB" w:rsidRDefault="00A537FB" w:rsidP="00A537FB">
      <w:pPr>
        <w:pStyle w:val="a3"/>
      </w:pPr>
      <w:r>
        <w:rPr>
          <w:rStyle w:val="qv"/>
        </w:rPr>
        <w:lastRenderedPageBreak/>
        <w:t>От -(1-</w:t>
      </w:r>
      <w:proofErr w:type="gramStart"/>
      <w:r>
        <w:rPr>
          <w:rStyle w:val="qv"/>
        </w:rPr>
        <w:t>m)U</w:t>
      </w:r>
      <w:proofErr w:type="gramEnd"/>
      <w:r>
        <w:rPr>
          <w:rStyle w:val="qv"/>
        </w:rPr>
        <w:t xml:space="preserve"> до +(1+m)U </w:t>
      </w:r>
    </w:p>
    <w:p w14:paraId="1BE7F056" w14:textId="77777777" w:rsidR="00A537FB" w:rsidRDefault="00A537FB" w:rsidP="00A537FB">
      <w:pPr>
        <w:pStyle w:val="3"/>
      </w:pPr>
      <w:r>
        <w:t>13. Сколько сигналов подается в модулятор?</w:t>
      </w:r>
    </w:p>
    <w:p w14:paraId="2BFBD9FA" w14:textId="77777777" w:rsidR="00A537FB" w:rsidRDefault="00A537FB" w:rsidP="00A537FB">
      <w:pPr>
        <w:pStyle w:val="a3"/>
      </w:pPr>
      <w:r>
        <w:rPr>
          <w:rStyle w:val="qv"/>
        </w:rPr>
        <w:t xml:space="preserve">2 сигнала </w:t>
      </w:r>
    </w:p>
    <w:p w14:paraId="77E61147" w14:textId="77777777" w:rsidR="00A537FB" w:rsidRDefault="00A537FB" w:rsidP="00A537FB">
      <w:pPr>
        <w:pStyle w:val="3"/>
      </w:pPr>
      <w:r>
        <w:t>14. Вид модуляции современных систем телекоммуникации?</w:t>
      </w:r>
    </w:p>
    <w:p w14:paraId="5031B93E" w14:textId="77777777" w:rsidR="00A537FB" w:rsidRPr="002F75C9" w:rsidRDefault="00A537FB" w:rsidP="00A537FB">
      <w:pPr>
        <w:pStyle w:val="a3"/>
        <w:rPr>
          <w:lang w:val="en-US"/>
        </w:rPr>
      </w:pPr>
      <w:r w:rsidRPr="002F75C9">
        <w:rPr>
          <w:rStyle w:val="qv"/>
          <w:lang w:val="en-US"/>
        </w:rPr>
        <w:t xml:space="preserve">PSK, MSK, QPSK, SQPSK, QPSK; </w:t>
      </w:r>
    </w:p>
    <w:p w14:paraId="1E9C6175" w14:textId="77777777" w:rsidR="00A537FB" w:rsidRDefault="00A537FB" w:rsidP="00A537FB">
      <w:pPr>
        <w:pStyle w:val="3"/>
      </w:pPr>
      <w:r>
        <w:t>15. Что называется модуляцией?</w:t>
      </w:r>
    </w:p>
    <w:p w14:paraId="7053887D" w14:textId="77777777" w:rsidR="00A537FB" w:rsidRDefault="00A537FB" w:rsidP="00A537FB">
      <w:pPr>
        <w:pStyle w:val="a3"/>
      </w:pPr>
      <w:r w:rsidRPr="002F75C9">
        <w:rPr>
          <w:rStyle w:val="qv"/>
          <w:highlight w:val="red"/>
        </w:rPr>
        <w:t>Изменение значений несущей частоты в соответствии с законом изменения бесполезного сигнала</w:t>
      </w:r>
      <w:r>
        <w:rPr>
          <w:rStyle w:val="qv"/>
        </w:rPr>
        <w:t xml:space="preserve"> </w:t>
      </w:r>
    </w:p>
    <w:p w14:paraId="4FA80C16" w14:textId="77777777" w:rsidR="00A537FB" w:rsidRDefault="00A537FB" w:rsidP="00A537FB">
      <w:pPr>
        <w:pStyle w:val="3"/>
      </w:pPr>
      <w:r>
        <w:t>16. Набор взаимосвязанных и взаимно-соединенных радиотехнических элементов</w:t>
      </w:r>
    </w:p>
    <w:p w14:paraId="7CE47863" w14:textId="77777777" w:rsidR="00A537FB" w:rsidRDefault="00A537FB" w:rsidP="00A537FB">
      <w:pPr>
        <w:pStyle w:val="a3"/>
      </w:pPr>
      <w:r>
        <w:rPr>
          <w:rStyle w:val="qv"/>
        </w:rPr>
        <w:t xml:space="preserve">электронное устройства </w:t>
      </w:r>
    </w:p>
    <w:p w14:paraId="63EB6A58" w14:textId="77777777" w:rsidR="00A537FB" w:rsidRDefault="00A537FB" w:rsidP="00A537FB">
      <w:pPr>
        <w:pStyle w:val="3"/>
      </w:pPr>
      <w:r>
        <w:t>17. Как называют набор формирующихся частот на выходе нелинейного элемента и устройств?</w:t>
      </w:r>
    </w:p>
    <w:p w14:paraId="595B9FE3" w14:textId="77777777" w:rsidR="00A537FB" w:rsidRDefault="00A537FB" w:rsidP="00A537FB">
      <w:pPr>
        <w:pStyle w:val="a3"/>
      </w:pPr>
      <w:r>
        <w:rPr>
          <w:rStyle w:val="qv"/>
        </w:rPr>
        <w:t xml:space="preserve">Спектр </w:t>
      </w:r>
    </w:p>
    <w:p w14:paraId="2B11B337" w14:textId="77777777" w:rsidR="00A537FB" w:rsidRDefault="00A537FB" w:rsidP="00A537FB">
      <w:pPr>
        <w:pStyle w:val="3"/>
      </w:pPr>
      <w:r>
        <w:t>18. Вид изменение сигнала амплитудного модулятора – это……</w:t>
      </w:r>
    </w:p>
    <w:p w14:paraId="61150019" w14:textId="77777777" w:rsidR="00A537FB" w:rsidRDefault="00A537FB" w:rsidP="00A537FB">
      <w:pPr>
        <w:pStyle w:val="a3"/>
      </w:pPr>
      <w:r>
        <w:rPr>
          <w:rStyle w:val="qv"/>
        </w:rPr>
        <w:t xml:space="preserve">Изменение амплитуды несущей частоты </w:t>
      </w:r>
    </w:p>
    <w:p w14:paraId="7DB1A4FB" w14:textId="77777777" w:rsidR="00A537FB" w:rsidRDefault="00A537FB" w:rsidP="00A537FB">
      <w:pPr>
        <w:pStyle w:val="3"/>
      </w:pPr>
      <w:r>
        <w:t>19. Покажите параметр импульсного сигнала.</w:t>
      </w:r>
    </w:p>
    <w:p w14:paraId="23133296" w14:textId="77777777" w:rsidR="00A537FB" w:rsidRDefault="00A537FB" w:rsidP="00A537FB">
      <w:pPr>
        <w:pStyle w:val="a3"/>
      </w:pPr>
      <w:r w:rsidRPr="002F75C9">
        <w:rPr>
          <w:rStyle w:val="qv"/>
          <w:highlight w:val="red"/>
        </w:rPr>
        <w:t>Высота</w:t>
      </w:r>
      <w:r>
        <w:rPr>
          <w:rStyle w:val="qv"/>
        </w:rPr>
        <w:t xml:space="preserve"> </w:t>
      </w:r>
    </w:p>
    <w:p w14:paraId="328872A5" w14:textId="77777777" w:rsidR="00A537FB" w:rsidRDefault="00A537FB" w:rsidP="00A537FB">
      <w:pPr>
        <w:pStyle w:val="3"/>
      </w:pPr>
      <w:r>
        <w:t>20. Какой вывод транзистора является выходным?</w:t>
      </w:r>
    </w:p>
    <w:p w14:paraId="37A2E8BA" w14:textId="77777777" w:rsidR="00A537FB" w:rsidRDefault="00A537FB" w:rsidP="00A537FB">
      <w:pPr>
        <w:pStyle w:val="a3"/>
      </w:pPr>
      <w:r>
        <w:rPr>
          <w:rStyle w:val="qv"/>
        </w:rPr>
        <w:t xml:space="preserve">коллектор; </w:t>
      </w:r>
    </w:p>
    <w:p w14:paraId="7FC6F7AA" w14:textId="77777777" w:rsidR="00A537FB" w:rsidRDefault="00A537FB" w:rsidP="00A537FB">
      <w:pPr>
        <w:pStyle w:val="3"/>
      </w:pPr>
      <w:r>
        <w:t>1. Физическое значение и смысл сигнала</w:t>
      </w:r>
    </w:p>
    <w:p w14:paraId="0F183BA2" w14:textId="77777777" w:rsidR="00A537FB" w:rsidRDefault="00A537FB" w:rsidP="00A537FB">
      <w:pPr>
        <w:pStyle w:val="a3"/>
      </w:pPr>
      <w:r>
        <w:rPr>
          <w:rStyle w:val="qv"/>
        </w:rPr>
        <w:t xml:space="preserve">Электрический ток </w:t>
      </w:r>
    </w:p>
    <w:p w14:paraId="2FB46788" w14:textId="77777777" w:rsidR="00A537FB" w:rsidRDefault="00A537FB" w:rsidP="00A537FB">
      <w:pPr>
        <w:pStyle w:val="3"/>
      </w:pPr>
      <w:r>
        <w:t>2. Что понимается под ВАХ нелинейного элемента, это ........</w:t>
      </w:r>
    </w:p>
    <w:p w14:paraId="36F4904B" w14:textId="77777777" w:rsidR="00A537FB" w:rsidRDefault="00A537FB" w:rsidP="00A537FB">
      <w:pPr>
        <w:pStyle w:val="a3"/>
      </w:pPr>
      <w:r>
        <w:rPr>
          <w:rStyle w:val="qv"/>
        </w:rPr>
        <w:t xml:space="preserve">Зависимость тока от напряжения </w:t>
      </w:r>
    </w:p>
    <w:p w14:paraId="5F505673" w14:textId="77777777" w:rsidR="00A537FB" w:rsidRDefault="00A537FB" w:rsidP="00A537FB">
      <w:pPr>
        <w:pStyle w:val="3"/>
      </w:pPr>
      <w:r>
        <w:t>3. Одно из основных устройств системы радиосвязи?</w:t>
      </w:r>
    </w:p>
    <w:p w14:paraId="28116560" w14:textId="77777777" w:rsidR="00A537FB" w:rsidRDefault="00A537FB" w:rsidP="00A537FB">
      <w:pPr>
        <w:pStyle w:val="a3"/>
      </w:pPr>
      <w:r>
        <w:rPr>
          <w:rStyle w:val="qv"/>
        </w:rPr>
        <w:t xml:space="preserve">Передатчик </w:t>
      </w:r>
    </w:p>
    <w:p w14:paraId="3E6AE76C" w14:textId="77777777" w:rsidR="00A537FB" w:rsidRDefault="00A537FB" w:rsidP="00A537FB">
      <w:pPr>
        <w:pStyle w:val="3"/>
      </w:pPr>
      <w:r>
        <w:t>4. Физическое значение и смысл сигнала означает ……</w:t>
      </w:r>
      <w:proofErr w:type="gramStart"/>
      <w:r>
        <w:t>…….</w:t>
      </w:r>
      <w:proofErr w:type="gramEnd"/>
      <w:r>
        <w:t>. .</w:t>
      </w:r>
    </w:p>
    <w:p w14:paraId="263CE205" w14:textId="77777777" w:rsidR="00A537FB" w:rsidRDefault="00A537FB" w:rsidP="00A537FB">
      <w:pPr>
        <w:pStyle w:val="a3"/>
      </w:pPr>
      <w:r>
        <w:rPr>
          <w:rStyle w:val="qv"/>
        </w:rPr>
        <w:lastRenderedPageBreak/>
        <w:t xml:space="preserve">колебание электрического напряжения </w:t>
      </w:r>
    </w:p>
    <w:p w14:paraId="08B78DBF" w14:textId="77777777" w:rsidR="00A537FB" w:rsidRDefault="00A537FB" w:rsidP="00A537FB">
      <w:pPr>
        <w:pStyle w:val="3"/>
      </w:pPr>
      <w:r>
        <w:t>5. Какой параметр сигнала изменяется при модуляции?</w:t>
      </w:r>
    </w:p>
    <w:p w14:paraId="04C58725" w14:textId="77777777" w:rsidR="00A537FB" w:rsidRDefault="00A537FB" w:rsidP="00A537FB">
      <w:pPr>
        <w:pStyle w:val="a3"/>
      </w:pPr>
      <w:r w:rsidRPr="002F75C9">
        <w:rPr>
          <w:rStyle w:val="qv"/>
          <w:highlight w:val="red"/>
        </w:rPr>
        <w:t>Амплитуда и частота несущей не меняется в соответствии с сигналом модуляции</w:t>
      </w:r>
      <w:r>
        <w:rPr>
          <w:rStyle w:val="qv"/>
        </w:rPr>
        <w:t xml:space="preserve"> </w:t>
      </w:r>
    </w:p>
    <w:p w14:paraId="28DE571B" w14:textId="77777777" w:rsidR="00A537FB" w:rsidRDefault="00A537FB" w:rsidP="00A537FB">
      <w:pPr>
        <w:pStyle w:val="3"/>
      </w:pPr>
      <w:r>
        <w:t>6. Какой из ниже следующих вариантов не является стандартом?</w:t>
      </w:r>
    </w:p>
    <w:p w14:paraId="74C07747" w14:textId="77777777" w:rsidR="00A537FB" w:rsidRDefault="00A537FB" w:rsidP="00A537FB">
      <w:pPr>
        <w:pStyle w:val="a3"/>
      </w:pPr>
      <w:r>
        <w:rPr>
          <w:rStyle w:val="qv"/>
        </w:rPr>
        <w:t xml:space="preserve">GSM-333 </w:t>
      </w:r>
    </w:p>
    <w:p w14:paraId="16ACE225" w14:textId="77777777" w:rsidR="00A537FB" w:rsidRDefault="00A537FB" w:rsidP="00A537FB">
      <w:pPr>
        <w:pStyle w:val="3"/>
      </w:pPr>
      <w:r>
        <w:t>7. Частота сигнала можно понимать как….</w:t>
      </w:r>
    </w:p>
    <w:p w14:paraId="016C68F5" w14:textId="77777777" w:rsidR="00A537FB" w:rsidRDefault="00A537FB" w:rsidP="00A537FB">
      <w:pPr>
        <w:pStyle w:val="a3"/>
      </w:pPr>
      <w:r>
        <w:rPr>
          <w:rStyle w:val="qv"/>
        </w:rPr>
        <w:t xml:space="preserve">Количество колебаний электрического тока в течении одного секунда </w:t>
      </w:r>
    </w:p>
    <w:p w14:paraId="3703255E" w14:textId="77777777" w:rsidR="00A537FB" w:rsidRDefault="00A537FB" w:rsidP="00A537FB">
      <w:pPr>
        <w:pStyle w:val="3"/>
      </w:pPr>
      <w:r>
        <w:t>8. Что называется, спектром?</w:t>
      </w:r>
    </w:p>
    <w:p w14:paraId="0EBD60FE" w14:textId="77777777" w:rsidR="00A537FB" w:rsidRDefault="00A537FB" w:rsidP="00A537FB">
      <w:pPr>
        <w:pStyle w:val="a3"/>
      </w:pPr>
      <w:r>
        <w:rPr>
          <w:rStyle w:val="qv"/>
        </w:rPr>
        <w:t xml:space="preserve">определенная полоса частот сигналов </w:t>
      </w:r>
    </w:p>
    <w:p w14:paraId="123EA70D" w14:textId="77777777" w:rsidR="00A537FB" w:rsidRDefault="00A537FB" w:rsidP="00A537FB">
      <w:pPr>
        <w:pStyle w:val="3"/>
      </w:pPr>
      <w:r>
        <w:t>9. Какой параметр сигнала изменяется в частотной модуляции?</w:t>
      </w:r>
    </w:p>
    <w:p w14:paraId="089B48BC" w14:textId="77777777" w:rsidR="00A537FB" w:rsidRDefault="00A537FB" w:rsidP="00A537FB">
      <w:pPr>
        <w:pStyle w:val="a3"/>
      </w:pPr>
      <w:r>
        <w:rPr>
          <w:rStyle w:val="qv"/>
        </w:rPr>
        <w:t xml:space="preserve">Частота несущей изменяется в соответствии с модулирующим сигналом </w:t>
      </w:r>
    </w:p>
    <w:p w14:paraId="484211D0" w14:textId="77777777" w:rsidR="00A537FB" w:rsidRDefault="00A537FB" w:rsidP="00A537FB">
      <w:pPr>
        <w:pStyle w:val="3"/>
      </w:pPr>
      <w:r>
        <w:t xml:space="preserve">10. </w:t>
      </w:r>
      <w:proofErr w:type="spellStart"/>
      <w:r>
        <w:t>Матиматический</w:t>
      </w:r>
      <w:proofErr w:type="spellEnd"/>
      <w:r>
        <w:t xml:space="preserve"> закон изменения гармонического сигнала</w:t>
      </w:r>
    </w:p>
    <w:p w14:paraId="29B23746" w14:textId="77777777" w:rsidR="00A537FB" w:rsidRDefault="00A537FB" w:rsidP="00A537FB">
      <w:pPr>
        <w:pStyle w:val="a3"/>
      </w:pPr>
      <w:r>
        <w:rPr>
          <w:rStyle w:val="qv"/>
        </w:rPr>
        <w:t xml:space="preserve">косинусоида </w:t>
      </w:r>
    </w:p>
    <w:p w14:paraId="34FF42AF" w14:textId="77777777" w:rsidR="00A537FB" w:rsidRDefault="00A537FB" w:rsidP="00A537FB">
      <w:pPr>
        <w:pStyle w:val="3"/>
      </w:pPr>
      <w:r>
        <w:t>11. Изменение фазы гармонического сигнала означает, это ………….</w:t>
      </w:r>
    </w:p>
    <w:p w14:paraId="3FAE0DA3" w14:textId="77777777" w:rsidR="00A537FB" w:rsidRDefault="00A537FB" w:rsidP="00A537FB">
      <w:pPr>
        <w:pStyle w:val="a3"/>
      </w:pPr>
      <w:r w:rsidRPr="002F75C9">
        <w:rPr>
          <w:rStyle w:val="qv"/>
          <w:highlight w:val="red"/>
        </w:rPr>
        <w:t>Изменение полосы синусоидального сигнала</w:t>
      </w:r>
      <w:r>
        <w:rPr>
          <w:rStyle w:val="qv"/>
        </w:rPr>
        <w:t xml:space="preserve"> </w:t>
      </w:r>
    </w:p>
    <w:p w14:paraId="134E0CCB" w14:textId="77777777" w:rsidR="00A537FB" w:rsidRDefault="00A537FB" w:rsidP="00A537FB">
      <w:pPr>
        <w:pStyle w:val="3"/>
      </w:pPr>
      <w:r>
        <w:t>12. На каком устройстве генерирует колебании</w:t>
      </w:r>
    </w:p>
    <w:p w14:paraId="344D94C6" w14:textId="77777777" w:rsidR="00A537FB" w:rsidRDefault="00A537FB" w:rsidP="00A537FB">
      <w:pPr>
        <w:pStyle w:val="a3"/>
      </w:pPr>
      <w:r>
        <w:rPr>
          <w:rStyle w:val="qv"/>
        </w:rPr>
        <w:t xml:space="preserve">В резонаторе </w:t>
      </w:r>
    </w:p>
    <w:p w14:paraId="1F513F48" w14:textId="77777777" w:rsidR="00A537FB" w:rsidRDefault="00A537FB" w:rsidP="00A537FB">
      <w:pPr>
        <w:pStyle w:val="3"/>
      </w:pPr>
      <w:r>
        <w:t>13. Программная платформа мобильного терминала управляющий всеми функциями и устройствами мобильного терминала пользователя?</w:t>
      </w:r>
    </w:p>
    <w:p w14:paraId="0AF56E59" w14:textId="77777777" w:rsidR="00A537FB" w:rsidRDefault="00A537FB" w:rsidP="00A537FB">
      <w:pPr>
        <w:pStyle w:val="a3"/>
      </w:pPr>
      <w:proofErr w:type="spellStart"/>
      <w:r>
        <w:rPr>
          <w:rStyle w:val="qv"/>
        </w:rPr>
        <w:t>Android</w:t>
      </w:r>
      <w:proofErr w:type="spellEnd"/>
      <w:r>
        <w:rPr>
          <w:rStyle w:val="qv"/>
        </w:rPr>
        <w:t xml:space="preserve"> </w:t>
      </w:r>
    </w:p>
    <w:p w14:paraId="049700DC" w14:textId="77777777" w:rsidR="00A537FB" w:rsidRDefault="00A537FB" w:rsidP="00A537FB">
      <w:pPr>
        <w:pStyle w:val="3"/>
      </w:pPr>
      <w:r>
        <w:t xml:space="preserve">14. Программная платформа терминала оконечного устройства </w:t>
      </w:r>
      <w:proofErr w:type="gramStart"/>
      <w:r>
        <w:t>телекоммуникации ?</w:t>
      </w:r>
      <w:proofErr w:type="gramEnd"/>
    </w:p>
    <w:p w14:paraId="3008B810" w14:textId="77777777" w:rsidR="00A537FB" w:rsidRDefault="00A537FB" w:rsidP="00A537FB">
      <w:pPr>
        <w:pStyle w:val="a3"/>
      </w:pPr>
      <w:r>
        <w:rPr>
          <w:rStyle w:val="qv"/>
        </w:rPr>
        <w:t xml:space="preserve">Windows </w:t>
      </w:r>
    </w:p>
    <w:p w14:paraId="598A03DF" w14:textId="77777777" w:rsidR="00A537FB" w:rsidRDefault="00A537FB" w:rsidP="00A537FB">
      <w:pPr>
        <w:pStyle w:val="3"/>
      </w:pPr>
      <w:r>
        <w:t>15. Программная платформа мобильного терминала?</w:t>
      </w:r>
    </w:p>
    <w:p w14:paraId="1EC3557C" w14:textId="77777777" w:rsidR="00A537FB" w:rsidRDefault="00A537FB" w:rsidP="00A537FB">
      <w:pPr>
        <w:pStyle w:val="a3"/>
      </w:pPr>
      <w:r>
        <w:rPr>
          <w:rStyle w:val="qv"/>
        </w:rPr>
        <w:t xml:space="preserve">Windows </w:t>
      </w:r>
      <w:proofErr w:type="spellStart"/>
      <w:r>
        <w:rPr>
          <w:rStyle w:val="qv"/>
        </w:rPr>
        <w:t>mobile</w:t>
      </w:r>
      <w:proofErr w:type="spellEnd"/>
      <w:r>
        <w:rPr>
          <w:rStyle w:val="qv"/>
        </w:rPr>
        <w:t xml:space="preserve"> </w:t>
      </w:r>
    </w:p>
    <w:p w14:paraId="46B336DC" w14:textId="77777777" w:rsidR="00A537FB" w:rsidRDefault="00A537FB" w:rsidP="00A537FB">
      <w:pPr>
        <w:pStyle w:val="3"/>
      </w:pPr>
      <w:r>
        <w:t>16. Как выглядит ВАХ нелинейного элемента?</w:t>
      </w:r>
    </w:p>
    <w:p w14:paraId="644C7454" w14:textId="77777777" w:rsidR="00A537FB" w:rsidRDefault="00A537FB" w:rsidP="00A537FB">
      <w:pPr>
        <w:pStyle w:val="a3"/>
      </w:pPr>
      <w:r>
        <w:rPr>
          <w:rStyle w:val="qv"/>
        </w:rPr>
        <w:lastRenderedPageBreak/>
        <w:t xml:space="preserve">Кривая </w:t>
      </w:r>
    </w:p>
    <w:p w14:paraId="6417B59F" w14:textId="77777777" w:rsidR="00A537FB" w:rsidRDefault="00A537FB" w:rsidP="00A537FB">
      <w:pPr>
        <w:pStyle w:val="3"/>
      </w:pPr>
      <w:r>
        <w:t>17. В какой точке системы связи помехи будут оказывать наибольшее влияние на сигнал к каналу связи</w:t>
      </w:r>
    </w:p>
    <w:p w14:paraId="7C9F7F4E" w14:textId="77777777" w:rsidR="00A537FB" w:rsidRDefault="00A537FB" w:rsidP="00A537FB">
      <w:pPr>
        <w:pStyle w:val="a3"/>
      </w:pPr>
      <w:r>
        <w:rPr>
          <w:rStyle w:val="qv"/>
        </w:rPr>
        <w:t xml:space="preserve">в канале связи </w:t>
      </w:r>
    </w:p>
    <w:p w14:paraId="0DE3DEC8" w14:textId="77777777" w:rsidR="00A537FB" w:rsidRDefault="00A537FB" w:rsidP="00A537FB">
      <w:pPr>
        <w:pStyle w:val="3"/>
      </w:pPr>
      <w:r>
        <w:t xml:space="preserve">18. Набор взаимосвязанных и </w:t>
      </w:r>
      <w:proofErr w:type="spellStart"/>
      <w:r>
        <w:t>взаимосоединенных</w:t>
      </w:r>
      <w:proofErr w:type="spellEnd"/>
      <w:r>
        <w:t xml:space="preserve"> радиотехнических элементов</w:t>
      </w:r>
    </w:p>
    <w:p w14:paraId="79E6537A" w14:textId="77777777" w:rsidR="00A537FB" w:rsidRDefault="00A537FB" w:rsidP="00A537FB">
      <w:pPr>
        <w:pStyle w:val="a3"/>
      </w:pPr>
      <w:r w:rsidRPr="002F75C9">
        <w:rPr>
          <w:rStyle w:val="qv"/>
          <w:highlight w:val="red"/>
        </w:rPr>
        <w:t>Электрическая передача</w:t>
      </w:r>
      <w:r>
        <w:rPr>
          <w:rStyle w:val="qv"/>
        </w:rPr>
        <w:t xml:space="preserve"> </w:t>
      </w:r>
    </w:p>
    <w:p w14:paraId="141D71B3" w14:textId="77777777" w:rsidR="00A537FB" w:rsidRDefault="00A537FB" w:rsidP="00A537FB">
      <w:pPr>
        <w:pStyle w:val="3"/>
      </w:pPr>
      <w:r>
        <w:t>19. Вид изменение сигнала амплитудного модулятора –</w:t>
      </w:r>
    </w:p>
    <w:p w14:paraId="489F959A" w14:textId="77777777" w:rsidR="00A537FB" w:rsidRDefault="00A537FB" w:rsidP="00A537FB">
      <w:pPr>
        <w:pStyle w:val="a3"/>
      </w:pPr>
      <w:r>
        <w:rPr>
          <w:rStyle w:val="qv"/>
        </w:rPr>
        <w:t xml:space="preserve">Изменение амплитуды несущей частоты </w:t>
      </w:r>
    </w:p>
    <w:p w14:paraId="2D3B09EA" w14:textId="77777777" w:rsidR="00A537FB" w:rsidRDefault="00A537FB" w:rsidP="00A537FB">
      <w:pPr>
        <w:pStyle w:val="3"/>
      </w:pPr>
      <w:r>
        <w:t>20. Как называем набор устройств используемые для передачи сообщения из точки А в точку Б?</w:t>
      </w:r>
    </w:p>
    <w:p w14:paraId="4CF82F19" w14:textId="77777777" w:rsidR="00A537FB" w:rsidRPr="007C1E2C" w:rsidRDefault="00A537FB" w:rsidP="00A537FB">
      <w:pPr>
        <w:pStyle w:val="a3"/>
        <w:rPr>
          <w:lang w:val="en-US"/>
        </w:rPr>
      </w:pPr>
      <w:r w:rsidRPr="002F75C9">
        <w:rPr>
          <w:rStyle w:val="qv"/>
          <w:highlight w:val="red"/>
        </w:rPr>
        <w:t>Связной</w:t>
      </w:r>
      <w:r w:rsidRPr="007C1E2C">
        <w:rPr>
          <w:rStyle w:val="qv"/>
          <w:highlight w:val="red"/>
          <w:lang w:val="en-US"/>
        </w:rPr>
        <w:t xml:space="preserve"> </w:t>
      </w:r>
      <w:r w:rsidRPr="002F75C9">
        <w:rPr>
          <w:rStyle w:val="qv"/>
          <w:highlight w:val="red"/>
        </w:rPr>
        <w:t>канал</w:t>
      </w:r>
      <w:r w:rsidRPr="007C1E2C">
        <w:rPr>
          <w:rStyle w:val="qv"/>
          <w:lang w:val="en-US"/>
        </w:rPr>
        <w:t xml:space="preserve"> </w:t>
      </w:r>
    </w:p>
    <w:p w14:paraId="6833AACC" w14:textId="77777777" w:rsidR="00A537FB" w:rsidRPr="007C1E2C" w:rsidRDefault="00A537FB" w:rsidP="00A537FB">
      <w:pPr>
        <w:rPr>
          <w:lang w:val="en-US"/>
        </w:rPr>
      </w:pPr>
    </w:p>
    <w:p w14:paraId="36CE59B3" w14:textId="0DD08348" w:rsidR="00DC7269" w:rsidRPr="007C1E2C" w:rsidRDefault="00DC7269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</w:p>
    <w:p w14:paraId="13491589" w14:textId="75CBDAF8" w:rsidR="006F34F4" w:rsidRPr="007C1E2C" w:rsidRDefault="006F34F4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en-US" w:eastAsia="ru-RU"/>
        </w:rPr>
      </w:pPr>
    </w:p>
    <w:p w14:paraId="548CA45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288F6B8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4B6DC044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4C75DF39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6101647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0D785CD6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5D8E404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544C90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E0ADDE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087AEA74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 xml:space="preserve">Biron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6E811E95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6A7F2E0A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2C1635D6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6B1C2469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31ADCFE6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740D78DA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lastRenderedPageBreak/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43E23C48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592F5E0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9367A5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A007955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 xml:space="preserve">quyidagi </w:t>
      </w:r>
      <w:proofErr w:type="spellStart"/>
      <w:r>
        <w:rPr>
          <w:b/>
          <w:lang w:val="en-US"/>
        </w:rPr>
        <w:t>ifoda</w:t>
      </w:r>
      <w:proofErr w:type="spellEnd"/>
      <w:r w:rsidRPr="00DD66DC">
        <w:rPr>
          <w:b/>
          <w:lang w:val="uz-Cyrl-UZ"/>
        </w:rPr>
        <w:t xml:space="preserve"> yordamida aniqlanadi:</w:t>
      </w:r>
    </w:p>
    <w:p w14:paraId="4F3B72EB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0FD2F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21.9pt" o:ole="">
            <v:imagedata r:id="rId5" o:title=""/>
          </v:shape>
          <o:OLEObject Type="Embed" ProgID="Equation.3" ShapeID="_x0000_i1025" DrawAspect="Content" ObjectID="_1728803172" r:id="rId6"/>
        </w:object>
      </w:r>
    </w:p>
    <w:p w14:paraId="36B46E53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60" w:dyaOrig="440" w14:anchorId="2B184D41">
          <v:shape id="_x0000_i1026" type="#_x0000_t75" style="width:82pt;height:21.9pt" o:ole="">
            <v:imagedata r:id="rId7" o:title=""/>
          </v:shape>
          <o:OLEObject Type="Embed" ProgID="Equation.3" ShapeID="_x0000_i1026" DrawAspect="Content" ObjectID="_1728803173" r:id="rId8"/>
        </w:object>
      </w:r>
    </w:p>
    <w:p w14:paraId="42F92E89" w14:textId="77777777" w:rsidR="006F34F4" w:rsidRPr="00544862" w:rsidRDefault="006F34F4" w:rsidP="006F34F4">
      <w:pPr>
        <w:tabs>
          <w:tab w:val="left" w:pos="0"/>
        </w:tabs>
        <w:ind w:left="567"/>
        <w:rPr>
          <w:b/>
          <w:lang w:val="en-US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5E5893BF">
          <v:shape id="_x0000_i1027" type="#_x0000_t75" style="width:82.65pt;height:21.9pt" o:ole="">
            <v:imagedata r:id="rId9" o:title=""/>
          </v:shape>
          <o:OLEObject Type="Embed" ProgID="Equation.3" ShapeID="_x0000_i1027" DrawAspect="Content" ObjectID="_1728803174" r:id="rId10"/>
        </w:object>
      </w:r>
    </w:p>
    <w:p w14:paraId="6C7B0313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300" w:dyaOrig="440" w14:anchorId="0728FE20">
          <v:shape id="_x0000_i1028" type="#_x0000_t75" style="width:65.1pt;height:21.9pt" o:ole="">
            <v:imagedata r:id="rId11" o:title=""/>
          </v:shape>
          <o:OLEObject Type="Embed" ProgID="Equation.3" ShapeID="_x0000_i1028" DrawAspect="Content" ObjectID="_1728803175" r:id="rId12"/>
        </w:object>
      </w:r>
    </w:p>
    <w:p w14:paraId="4631F0C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4EEEC5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ECBA16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00ABD5F5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B3BC40F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1EDD6C2A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F8B37BD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0AE6152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7C5EADC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3ECFB92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4AA9CF24">
          <v:shape id="_x0000_i1029" type="#_x0000_t75" style="width:31.3pt;height:31.3pt" o:ole="">
            <v:imagedata r:id="rId13" o:title=""/>
          </v:shape>
          <o:OLEObject Type="Embed" ProgID="Equation.3" ShapeID="_x0000_i1029" DrawAspect="Content" ObjectID="_1728803176" r:id="rId14"/>
        </w:object>
      </w:r>
      <w:r w:rsidRPr="00DD66DC">
        <w:rPr>
          <w:i/>
          <w:lang w:val="uz-Cyrl-UZ"/>
        </w:rPr>
        <w:t>, m</w:t>
      </w:r>
    </w:p>
    <w:p w14:paraId="41FF3F6C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6F7C76C9">
          <v:shape id="_x0000_i1030" type="#_x0000_t75" style="width:31.3pt;height:31.3pt" o:ole="">
            <v:imagedata r:id="rId15" o:title=""/>
          </v:shape>
          <o:OLEObject Type="Embed" ProgID="Equation.3" ShapeID="_x0000_i1030" DrawAspect="Content" ObjectID="_1728803177" r:id="rId16"/>
        </w:object>
      </w:r>
      <w:r w:rsidRPr="00DD66DC">
        <w:rPr>
          <w:i/>
          <w:lang w:val="uz-Cyrl-UZ"/>
        </w:rPr>
        <w:t>, m</w:t>
      </w:r>
    </w:p>
    <w:p w14:paraId="7830F0CA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14E5EDA4">
          <v:shape id="_x0000_i1031" type="#_x0000_t75" style="width:31.3pt;height:31.3pt" o:ole="">
            <v:imagedata r:id="rId17" o:title=""/>
          </v:shape>
          <o:OLEObject Type="Embed" ProgID="Equation.3" ShapeID="_x0000_i1031" DrawAspect="Content" ObjectID="_1728803178" r:id="rId18"/>
        </w:object>
      </w:r>
      <w:r w:rsidRPr="00DD66DC">
        <w:rPr>
          <w:i/>
          <w:lang w:val="uz-Cyrl-UZ"/>
        </w:rPr>
        <w:t>, m</w:t>
      </w:r>
    </w:p>
    <w:p w14:paraId="08927E6E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53DA605A">
          <v:shape id="_x0000_i1032" type="#_x0000_t75" style="width:31.3pt;height:31.3pt" o:ole="">
            <v:imagedata r:id="rId19" o:title=""/>
          </v:shape>
          <o:OLEObject Type="Embed" ProgID="Equation.3" ShapeID="_x0000_i1032" DrawAspect="Content" ObjectID="_1728803179" r:id="rId20"/>
        </w:object>
      </w:r>
      <w:r w:rsidRPr="00DD66DC">
        <w:rPr>
          <w:i/>
          <w:lang w:val="uz-Cyrl-UZ"/>
        </w:rPr>
        <w:t>, Gts</w:t>
      </w:r>
    </w:p>
    <w:p w14:paraId="7708FDF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2F044C9E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52FC195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7BAF4A3D">
          <v:shape id="_x0000_i1033" type="#_x0000_t75" style="width:53.2pt;height:43.85pt" o:ole="" fillcolor="window">
            <v:imagedata r:id="rId21" o:title=""/>
          </v:shape>
          <o:OLEObject Type="Embed" ProgID="Equation.2" ShapeID="_x0000_i1033" DrawAspect="Content" ObjectID="_1728803180" r:id="rId22"/>
        </w:object>
      </w:r>
    </w:p>
    <w:p w14:paraId="2C653DE8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0EBFF56F">
          <v:shape id="_x0000_i1034" type="#_x0000_t75" style="width:53.2pt;height:46.95pt" o:ole="" fillcolor="window">
            <v:imagedata r:id="rId23" o:title=""/>
          </v:shape>
          <o:OLEObject Type="Embed" ProgID="Equation.2" ShapeID="_x0000_i1034" DrawAspect="Content" ObjectID="_1728803181" r:id="rId24"/>
        </w:object>
      </w:r>
    </w:p>
    <w:p w14:paraId="4304A733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75374CC2">
          <v:shape id="_x0000_i1035" type="#_x0000_t75" style="width:53.2pt;height:43.85pt" o:ole="" fillcolor="window">
            <v:imagedata r:id="rId25" o:title=""/>
          </v:shape>
          <o:OLEObject Type="Embed" ProgID="Equation.2" ShapeID="_x0000_i1035" DrawAspect="Content" ObjectID="_1728803182" r:id="rId26"/>
        </w:object>
      </w:r>
    </w:p>
    <w:p w14:paraId="248F3907" w14:textId="77777777" w:rsidR="006F34F4" w:rsidRPr="006F34F4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6"/>
        </w:rPr>
        <w:object w:dxaOrig="1140" w:dyaOrig="980" w14:anchorId="65889979">
          <v:shape id="_x0000_i1036" type="#_x0000_t75" style="width:56.95pt;height:48.85pt" o:ole="" fillcolor="window">
            <v:imagedata r:id="rId27" o:title=""/>
          </v:shape>
          <o:OLEObject Type="Embed" ProgID="Equation.2" ShapeID="_x0000_i1036" DrawAspect="Content" ObjectID="_1728803183" r:id="rId28"/>
        </w:object>
      </w:r>
    </w:p>
    <w:p w14:paraId="258B91C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664E0D3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1711F4D1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26E9BAA3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6FA9C858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5F77BC99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0F8B1154" w14:textId="77777777" w:rsidR="006F34F4" w:rsidRPr="005F55D9" w:rsidRDefault="006F34F4" w:rsidP="006F34F4">
      <w:pPr>
        <w:ind w:left="567"/>
        <w:rPr>
          <w:lang w:val="uz-Cyrl-UZ"/>
        </w:rPr>
      </w:pPr>
    </w:p>
    <w:p w14:paraId="65246B8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13DF3BB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00BC370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4F980F8A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1798EE9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6106B4EE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5957FBA1" w14:textId="77777777" w:rsidR="006F34F4" w:rsidRPr="005F55D9" w:rsidRDefault="006F34F4" w:rsidP="006F34F4">
      <w:pPr>
        <w:ind w:left="567"/>
        <w:rPr>
          <w:lang w:val="uz-Cyrl-UZ"/>
        </w:rPr>
      </w:pPr>
    </w:p>
    <w:p w14:paraId="1F5D4248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7C4821F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lastRenderedPageBreak/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28C0C16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05C8FDC4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0ABBFE28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6911EF9D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702244E1" w14:textId="77777777" w:rsidR="006F34F4" w:rsidRPr="005F55D9" w:rsidRDefault="006F34F4" w:rsidP="006F34F4">
      <w:pPr>
        <w:ind w:left="567"/>
        <w:rPr>
          <w:lang w:val="uz-Cyrl-UZ"/>
        </w:rPr>
      </w:pPr>
    </w:p>
    <w:p w14:paraId="6DB96CB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8B8D0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6DAD3CF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MATLAB</w:t>
      </w:r>
      <w:proofErr w:type="gramEnd"/>
    </w:p>
    <w:p w14:paraId="2A080B2C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11A1692F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784CED83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3A40B8B2" w14:textId="77777777" w:rsidR="006F34F4" w:rsidRPr="007804D2" w:rsidRDefault="006F34F4" w:rsidP="006F34F4">
      <w:pPr>
        <w:ind w:left="567"/>
        <w:rPr>
          <w:lang w:val="en-US"/>
        </w:rPr>
      </w:pPr>
    </w:p>
    <w:p w14:paraId="5FFA531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53603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169E1DC8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4AE93D4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70E17CE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158274A8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48C1FB84" w14:textId="77777777" w:rsidR="006F34F4" w:rsidRPr="005F55D9" w:rsidRDefault="006F34F4" w:rsidP="006F34F4">
      <w:pPr>
        <w:ind w:left="567"/>
        <w:rPr>
          <w:lang w:val="uz-Cyrl-UZ"/>
        </w:rPr>
      </w:pPr>
    </w:p>
    <w:p w14:paraId="54DAD06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7A6E10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18DD49CF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7C65568C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56B63C95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283F068F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lastRenderedPageBreak/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14EB5B0B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2410663A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42E7F83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6DE8029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40E767E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08890B6B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0C87B1D6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4CBE076E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312FD2A4" w14:textId="77777777" w:rsidR="006F34F4" w:rsidRPr="005F55D9" w:rsidRDefault="006F34F4" w:rsidP="006F34F4">
      <w:pPr>
        <w:ind w:left="567"/>
        <w:rPr>
          <w:lang w:val="uz-Cyrl-UZ"/>
        </w:rPr>
      </w:pPr>
    </w:p>
    <w:p w14:paraId="12B0A29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5A397F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r w:rsidRPr="00231D1B">
        <w:rPr>
          <w:b/>
          <w:lang w:val="en-US"/>
        </w:rPr>
        <w:t>h</w:t>
      </w:r>
      <w:r w:rsidRPr="00231D1B">
        <w:rPr>
          <w:b/>
          <w:lang w:val="uz-Cyrl-UZ"/>
        </w:rPr>
        <w:t>astota detektorini detektorlash xarakteristikasi bu -</w:t>
      </w:r>
    </w:p>
    <w:p w14:paraId="295C914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5F3E505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49C3978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2855AF1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A2A36C1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083759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E41DB13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0F7E1F8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48B42C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D8E690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B5FC7A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247AF530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C1CE9D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C428CF5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402655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19BAD3B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2F58E7E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00C63DC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503CA421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41715F9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6D858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45A8DCD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A2E136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54AB3FB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48B74B1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3AC8400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F4DB08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27AE0CC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4F0EC83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a</w:t>
      </w:r>
      <w:proofErr w:type="spellStart"/>
      <w:r w:rsidRPr="00CB0902">
        <w:rPr>
          <w:sz w:val="24"/>
          <w:szCs w:val="24"/>
          <w:lang w:val="en-US"/>
        </w:rPr>
        <w:t>loqa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  <w:proofErr w:type="spellStart"/>
      <w:r w:rsidRPr="00CB0902">
        <w:rPr>
          <w:sz w:val="24"/>
          <w:szCs w:val="24"/>
          <w:lang w:val="en-US"/>
        </w:rPr>
        <w:t>kanali</w:t>
      </w:r>
      <w:proofErr w:type="spellEnd"/>
    </w:p>
    <w:p w14:paraId="052341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3491672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uzatgich</w:t>
      </w:r>
      <w:proofErr w:type="gramEnd"/>
      <w:r w:rsidRPr="00CB0902">
        <w:rPr>
          <w:lang w:val="en-US"/>
        </w:rPr>
        <w:t xml:space="preserve"> </w:t>
      </w:r>
    </w:p>
    <w:p w14:paraId="492E6535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lastRenderedPageBreak/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13ED84A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</w:p>
    <w:p w14:paraId="1A0627A6" w14:textId="77777777" w:rsidR="006F34F4" w:rsidRPr="005F55D9" w:rsidRDefault="006F34F4" w:rsidP="006F34F4">
      <w:pPr>
        <w:ind w:left="567"/>
        <w:rPr>
          <w:lang w:val="uz-Cyrl-UZ"/>
        </w:rPr>
      </w:pPr>
    </w:p>
    <w:p w14:paraId="792BDB4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2871F30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34C42E82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6539024C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571A0BFA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1D4A6504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4A121335" w14:textId="77777777" w:rsidR="006F34F4" w:rsidRPr="005F55D9" w:rsidRDefault="006F34F4" w:rsidP="006F34F4">
      <w:pPr>
        <w:ind w:left="567"/>
        <w:rPr>
          <w:lang w:val="uz-Cyrl-UZ"/>
        </w:rPr>
      </w:pPr>
    </w:p>
    <w:p w14:paraId="3277C068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71D1BB1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72BC1AD5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355E4CCC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7DB50BD7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2594403A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4370B422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55BB45A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6B240F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0552FC8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5BADF5BF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3BB9772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551CFA0B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53B160E5" w14:textId="77777777" w:rsidR="006F34F4" w:rsidRPr="005F55D9" w:rsidRDefault="006F34F4" w:rsidP="006F34F4">
      <w:pPr>
        <w:ind w:left="567"/>
        <w:rPr>
          <w:lang w:val="uz-Cyrl-UZ"/>
        </w:rPr>
      </w:pPr>
    </w:p>
    <w:p w14:paraId="56DF166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476BEFEC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12DFFD8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position w:val="-12"/>
          <w:vertAlign w:val="subscript"/>
        </w:rPr>
        <w:object w:dxaOrig="240" w:dyaOrig="360" w14:anchorId="44749F7B">
          <v:shape id="_x0000_i1037" type="#_x0000_t75" style="width:16.9pt;height:16.9pt" o:ole="">
            <v:imagedata r:id="rId29" o:title=""/>
          </v:shape>
          <o:OLEObject Type="Embed" ProgID="Equation.3" ShapeID="_x0000_i1037" DrawAspect="Content" ObjectID="_1728803184" r:id="rId30"/>
        </w:object>
      </w:r>
    </w:p>
    <w:p w14:paraId="360E519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49171A6F">
          <v:shape id="_x0000_i1038" type="#_x0000_t75" style="width:18.15pt;height:15.65pt" o:ole="">
            <v:imagedata r:id="rId31" o:title=""/>
          </v:shape>
          <o:OLEObject Type="Embed" ProgID="Equation.3" ShapeID="_x0000_i1038" DrawAspect="Content" ObjectID="_1728803185" r:id="rId32"/>
        </w:object>
      </w:r>
    </w:p>
    <w:p w14:paraId="5E5C6851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165DEB9E">
          <v:shape id="_x0000_i1039" type="#_x0000_t75" style="width:16.9pt;height:14.4pt" o:ole="">
            <v:imagedata r:id="rId33" o:title=""/>
          </v:shape>
          <o:OLEObject Type="Embed" ProgID="Equation.3" ShapeID="_x0000_i1039" DrawAspect="Content" ObjectID="_1728803186" r:id="rId34"/>
        </w:object>
      </w:r>
    </w:p>
    <w:p w14:paraId="1A1AC53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2C24D754">
          <v:shape id="_x0000_i1040" type="#_x0000_t75" style="width:14.4pt;height:14.4pt" o:ole="">
            <v:imagedata r:id="rId35" o:title=""/>
          </v:shape>
          <o:OLEObject Type="Embed" ProgID="Equation.3" ShapeID="_x0000_i1040" DrawAspect="Content" ObjectID="_1728803187" r:id="rId36"/>
        </w:object>
      </w:r>
    </w:p>
    <w:p w14:paraId="100BB382" w14:textId="77777777" w:rsidR="006F34F4" w:rsidRPr="005F55D9" w:rsidRDefault="006F34F4" w:rsidP="006F34F4">
      <w:pPr>
        <w:ind w:left="567"/>
        <w:rPr>
          <w:lang w:val="uz-Cyrl-UZ"/>
        </w:rPr>
      </w:pPr>
    </w:p>
    <w:p w14:paraId="2BF2396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8FE5BB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596CDFD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40D4420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29F6CBB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7BF2AB0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27994E65" w14:textId="77777777" w:rsidR="006F34F4" w:rsidRPr="00CA2138" w:rsidRDefault="006F34F4" w:rsidP="006F34F4">
      <w:pPr>
        <w:ind w:left="567"/>
        <w:rPr>
          <w:lang w:val="en-US"/>
        </w:rPr>
      </w:pPr>
    </w:p>
    <w:p w14:paraId="3F613A8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102677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56A064A4" w14:textId="77777777" w:rsidR="006F34F4" w:rsidRP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720" w:dyaOrig="320" w14:anchorId="1C657D92">
          <v:shape id="_x0000_i1041" type="#_x0000_t75" style="width:36.3pt;height:16.3pt" o:ole="" fillcolor="window">
            <v:imagedata r:id="rId37" o:title=""/>
          </v:shape>
          <o:OLEObject Type="Embed" ProgID="Equation.3" ShapeID="_x0000_i1041" DrawAspect="Content" ObjectID="_1728803188" r:id="rId38"/>
        </w:object>
      </w:r>
    </w:p>
    <w:p w14:paraId="6241D75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7C8F0B86">
          <v:shape id="_x0000_i1042" type="#_x0000_t75" style="width:53.2pt;height:16.3pt" o:ole="" fillcolor="window">
            <v:imagedata r:id="rId39" o:title=""/>
          </v:shape>
          <o:OLEObject Type="Embed" ProgID="Equation.3" ShapeID="_x0000_i1042" DrawAspect="Content" ObjectID="_1728803189" r:id="rId40"/>
        </w:object>
      </w:r>
    </w:p>
    <w:p w14:paraId="12F031A7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16BA0A72">
          <v:shape id="_x0000_i1043" type="#_x0000_t75" style="width:41.95pt;height:16.3pt" o:ole="" fillcolor="window">
            <v:imagedata r:id="rId41" o:title=""/>
          </v:shape>
          <o:OLEObject Type="Embed" ProgID="Equation.3" ShapeID="_x0000_i1043" DrawAspect="Content" ObjectID="_1728803190" r:id="rId42"/>
        </w:object>
      </w:r>
      <w:r w:rsidRPr="00DD66DC">
        <w:rPr>
          <w:lang w:val="uz-Cyrl-UZ"/>
        </w:rPr>
        <w:t xml:space="preserve"> </w:t>
      </w:r>
    </w:p>
    <w:p w14:paraId="23AD9ADA" w14:textId="77777777" w:rsidR="006F34F4" w:rsidRP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7A2F6724">
          <v:shape id="_x0000_i1044" type="#_x0000_t75" style="width:40.7pt;height:16.3pt" o:ole="" fillcolor="window">
            <v:imagedata r:id="rId43" o:title=""/>
          </v:shape>
          <o:OLEObject Type="Embed" ProgID="Equation.3" ShapeID="_x0000_i1044" DrawAspect="Content" ObjectID="_1728803191" r:id="rId44"/>
        </w:object>
      </w:r>
    </w:p>
    <w:p w14:paraId="561A6619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4DCBC32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0B2CA7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0794C4F8">
          <v:shape id="_x0000_i1045" type="#_x0000_t75" style="width:18.15pt;height:16.9pt" o:ole="">
            <v:imagedata r:id="rId45" o:title=""/>
          </v:shape>
          <o:OLEObject Type="Embed" ProgID="Equation.DSMT4" ShapeID="_x0000_i1045" DrawAspect="Content" ObjectID="_1728803192" r:id="rId46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50BCC8F3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71551F5B">
          <v:shape id="_x0000_i1046" type="#_x0000_t75" style="width:15.05pt;height:18.15pt" o:ole="">
            <v:imagedata r:id="rId47" o:title=""/>
          </v:shape>
          <o:OLEObject Type="Embed" ProgID="Equation.3" ShapeID="_x0000_i1046" DrawAspect="Content" ObjectID="_1728803193" r:id="rId48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69A0C7EA">
          <v:shape id="_x0000_i1047" type="#_x0000_t75" style="width:63.85pt;height:23.15pt" o:ole="" fillcolor="window">
            <v:imagedata r:id="rId49" o:title=""/>
          </v:shape>
          <o:OLEObject Type="Embed" ProgID="Equation.3" ShapeID="_x0000_i1047" DrawAspect="Content" ObjectID="_1728803194" r:id="rId50"/>
        </w:object>
      </w:r>
    </w:p>
    <w:p w14:paraId="7575FAA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58223E8A">
          <v:shape id="_x0000_i1048" type="#_x0000_t75" style="width:15.05pt;height:18.15pt" o:ole="">
            <v:imagedata r:id="rId51" o:title=""/>
          </v:shape>
          <o:OLEObject Type="Embed" ProgID="Equation.3" ShapeID="_x0000_i1048" DrawAspect="Content" ObjectID="_1728803195" r:id="rId52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34C60881">
          <v:shape id="_x0000_i1049" type="#_x0000_t75" style="width:83.9pt;height:23.15pt" o:ole="" fillcolor="window">
            <v:imagedata r:id="rId53" o:title=""/>
          </v:shape>
          <o:OLEObject Type="Embed" ProgID="Equation.3" ShapeID="_x0000_i1049" DrawAspect="Content" ObjectID="_1728803196" r:id="rId54"/>
        </w:object>
      </w:r>
    </w:p>
    <w:p w14:paraId="4A1DB37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2C410492">
          <v:shape id="_x0000_i1050" type="#_x0000_t75" style="width:15.05pt;height:18.15pt" o:ole="">
            <v:imagedata r:id="rId51" o:title=""/>
          </v:shape>
          <o:OLEObject Type="Embed" ProgID="Equation.3" ShapeID="_x0000_i1050" DrawAspect="Content" ObjectID="_1728803197" r:id="rId55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5559285C">
          <v:shape id="_x0000_i1051" type="#_x0000_t75" style="width:63.25pt;height:20.05pt" o:ole="" fillcolor="window">
            <v:imagedata r:id="rId56" o:title=""/>
          </v:shape>
          <o:OLEObject Type="Embed" ProgID="Equation.3" ShapeID="_x0000_i1051" DrawAspect="Content" ObjectID="_1728803198" r:id="rId57"/>
        </w:object>
      </w:r>
    </w:p>
    <w:p w14:paraId="707B5537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586E2AA9">
          <v:shape id="_x0000_i1052" type="#_x0000_t75" style="width:15.05pt;height:18.15pt" o:ole="">
            <v:imagedata r:id="rId51" o:title=""/>
          </v:shape>
          <o:OLEObject Type="Embed" ProgID="Equation.3" ShapeID="_x0000_i1052" DrawAspect="Content" ObjectID="_1728803199" r:id="rId58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15677C0D">
          <v:shape id="_x0000_i1053" type="#_x0000_t75" style="width:20.05pt;height:11.25pt" o:ole="" fillcolor="window">
            <v:imagedata r:id="rId59" o:title=""/>
          </v:shape>
          <o:OLEObject Type="Embed" ProgID="Equation.3" ShapeID="_x0000_i1053" DrawAspect="Content" ObjectID="_1728803200" r:id="rId60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3E0EAC5B">
          <v:shape id="_x0000_i1054" type="#_x0000_t75" style="width:65.75pt;height:23.15pt" o:ole="" fillcolor="window">
            <v:imagedata r:id="rId61" o:title=""/>
          </v:shape>
          <o:OLEObject Type="Embed" ProgID="Equation.3" ShapeID="_x0000_i1054" DrawAspect="Content" ObjectID="_1728803201" r:id="rId62"/>
        </w:object>
      </w:r>
    </w:p>
    <w:p w14:paraId="46810F8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3D5AEC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2CD6085F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lastRenderedPageBreak/>
        <w:t>+:</w:t>
      </w:r>
      <w:r w:rsidRPr="006C3A32">
        <w:rPr>
          <w:position w:val="-18"/>
          <w:sz w:val="18"/>
        </w:rPr>
        <w:object w:dxaOrig="2240" w:dyaOrig="460" w14:anchorId="53F6EA49">
          <v:shape id="_x0000_i1055" type="#_x0000_t75" style="width:112.05pt;height:23.15pt" o:ole="" fillcolor="window">
            <v:imagedata r:id="rId63" o:title=""/>
          </v:shape>
          <o:OLEObject Type="Embed" ProgID="Equation.3" ShapeID="_x0000_i1055" DrawAspect="Content" ObjectID="_1728803202" r:id="rId64"/>
        </w:object>
      </w:r>
    </w:p>
    <w:p w14:paraId="2A0BE8EC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4286DA72">
          <v:shape id="_x0000_i1056" type="#_x0000_t75" style="width:83.9pt;height:23.15pt" o:ole="" fillcolor="window">
            <v:imagedata r:id="rId53" o:title=""/>
          </v:shape>
          <o:OLEObject Type="Embed" ProgID="Equation.3" ShapeID="_x0000_i1056" DrawAspect="Content" ObjectID="_1728803203" r:id="rId65"/>
        </w:object>
      </w:r>
      <w:r w:rsidRPr="00DD66DC">
        <w:rPr>
          <w:lang w:val="uz-Cyrl-UZ"/>
        </w:rPr>
        <w:t xml:space="preserve"> </w:t>
      </w:r>
    </w:p>
    <w:p w14:paraId="25F3795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88366D0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340BE95E" w14:textId="77777777" w:rsidR="006F34F4" w:rsidRPr="005F55D9" w:rsidRDefault="006F34F4" w:rsidP="006F34F4">
      <w:pPr>
        <w:ind w:left="567"/>
        <w:rPr>
          <w:lang w:val="uz-Cyrl-UZ"/>
        </w:rPr>
      </w:pPr>
    </w:p>
    <w:p w14:paraId="480490A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22DC715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613B52DC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3BE6A0DB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19B5D0B8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6F14F08B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115CEC3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4DE22F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8F1222B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65B8B8CA" w14:textId="77777777" w:rsidR="006F34F4" w:rsidRPr="00DD66DC" w:rsidRDefault="006F34F4" w:rsidP="006F34F4">
      <w:pPr>
        <w:pStyle w:val="a5"/>
        <w:ind w:left="567"/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4A771EC8">
          <v:shape id="_x0000_i1057" type="#_x0000_t75" style="width:25.05pt;height:18.15pt" o:ole="" fillcolor="window">
            <v:imagedata r:id="rId66" o:title=""/>
          </v:shape>
          <o:OLEObject Type="Embed" ProgID="Equation.3" ShapeID="_x0000_i1057" DrawAspect="Content" ObjectID="_1728803204" r:id="rId67"/>
        </w:object>
      </w:r>
    </w:p>
    <w:p w14:paraId="7A96102B" w14:textId="77777777" w:rsidR="006F34F4" w:rsidRPr="006F34F4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56E4B08D">
          <v:shape id="_x0000_i1058" type="#_x0000_t75" style="width:26.9pt;height:18.15pt" o:ole="" fillcolor="window">
            <v:imagedata r:id="rId68" o:title=""/>
          </v:shape>
          <o:OLEObject Type="Embed" ProgID="Equation.3" ShapeID="_x0000_i1058" DrawAspect="Content" ObjectID="_1728803205" r:id="rId69"/>
        </w:object>
      </w:r>
    </w:p>
    <w:p w14:paraId="69F74C50" w14:textId="77777777" w:rsidR="006F34F4" w:rsidRPr="006F34F4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365A22">
        <w:rPr>
          <w:position w:val="-12"/>
        </w:rPr>
        <w:object w:dxaOrig="560" w:dyaOrig="360" w14:anchorId="1E55FF85">
          <v:shape id="_x0000_i1059" type="#_x0000_t75" style="width:28.15pt;height:18.15pt" o:ole="" fillcolor="window">
            <v:imagedata r:id="rId70" o:title=""/>
          </v:shape>
          <o:OLEObject Type="Embed" ProgID="Equation.3" ShapeID="_x0000_i1059" DrawAspect="Content" ObjectID="_1728803206" r:id="rId71"/>
        </w:object>
      </w:r>
    </w:p>
    <w:p w14:paraId="4F377B4B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60" w:dyaOrig="360" w14:anchorId="6438532D">
          <v:shape id="_x0000_i1060" type="#_x0000_t75" style="width:28.15pt;height:18.15pt" o:ole="" fillcolor="window">
            <v:imagedata r:id="rId72" o:title=""/>
          </v:shape>
          <o:OLEObject Type="Embed" ProgID="Equation.3" ShapeID="_x0000_i1060" DrawAspect="Content" ObjectID="_1728803207" r:id="rId73"/>
        </w:object>
      </w:r>
      <w:r w:rsidRPr="00365A22">
        <w:rPr>
          <w:lang w:val="en-US"/>
        </w:rPr>
        <w:t xml:space="preserve"> </w:t>
      </w:r>
    </w:p>
    <w:p w14:paraId="1E81CB1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459A2FF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2DCF08D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7A92479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58D23E61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14B0024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3F534A7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95D4CD6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B59AD20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0A535003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39313D16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lastRenderedPageBreak/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31013F19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17DE6E36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4B36D613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BF632F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764CB21A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775979D7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3EA42A9C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3B03861A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113C6EB6" w14:textId="77777777" w:rsidR="006F34F4" w:rsidRPr="005F55D9" w:rsidRDefault="006F34F4" w:rsidP="006F34F4">
      <w:pPr>
        <w:ind w:left="567"/>
        <w:rPr>
          <w:lang w:val="uz-Cyrl-UZ"/>
        </w:rPr>
      </w:pPr>
    </w:p>
    <w:p w14:paraId="566FF8B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A61C1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1F9159E1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6F34F4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2631E24F" w14:textId="77777777" w:rsidR="006F34F4" w:rsidRPr="00816FB2" w:rsidRDefault="006F34F4" w:rsidP="006F34F4">
      <w:pPr>
        <w:ind w:left="567"/>
        <w:rPr>
          <w:lang w:val="uz-Cyrl-UZ"/>
        </w:rPr>
      </w:pPr>
      <w:r w:rsidRPr="006F34F4">
        <w:rPr>
          <w:lang w:val="uz-Cyrl-UZ"/>
        </w:rPr>
        <w:t>-:</w:t>
      </w:r>
      <w:r w:rsidRPr="00816FB2">
        <w:rPr>
          <w:lang w:val="uz-Cyrl-UZ"/>
        </w:rPr>
        <w:t>5</w:t>
      </w:r>
    </w:p>
    <w:p w14:paraId="62C3B4CF" w14:textId="77777777" w:rsidR="006F34F4" w:rsidRPr="00816FB2" w:rsidRDefault="006F34F4" w:rsidP="006F34F4">
      <w:pPr>
        <w:ind w:left="567"/>
        <w:rPr>
          <w:lang w:val="uz-Cyrl-UZ"/>
        </w:rPr>
      </w:pPr>
      <w:r w:rsidRPr="006F34F4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08FC4750" w14:textId="77777777" w:rsidR="006F34F4" w:rsidRPr="00816FB2" w:rsidRDefault="006F34F4" w:rsidP="006F34F4">
      <w:pPr>
        <w:ind w:left="567"/>
        <w:rPr>
          <w:lang w:val="uz-Cyrl-UZ"/>
        </w:rPr>
      </w:pPr>
      <w:r w:rsidRPr="006F34F4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514880EF" w14:textId="77777777" w:rsidR="006F34F4" w:rsidRPr="005F55D9" w:rsidRDefault="006F34F4" w:rsidP="006F34F4">
      <w:pPr>
        <w:ind w:left="567"/>
        <w:rPr>
          <w:lang w:val="uz-Cyrl-UZ"/>
        </w:rPr>
      </w:pPr>
    </w:p>
    <w:p w14:paraId="6587257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CB6365B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455003E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5FDBD896">
          <v:shape id="_x0000_i1061" type="#_x0000_t75" style="width:25.05pt;height:16.9pt" o:ole="">
            <v:imagedata r:id="rId74" o:title=""/>
          </v:shape>
          <o:OLEObject Type="Embed" ProgID="Equation.3" ShapeID="_x0000_i1061" DrawAspect="Content" ObjectID="_1728803208" r:id="rId75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29B242EE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1010DA45">
          <v:shape id="_x0000_i1062" type="#_x0000_t75" style="width:25.05pt;height:16.9pt" o:ole="">
            <v:imagedata r:id="rId74" o:title=""/>
          </v:shape>
          <o:OLEObject Type="Embed" ProgID="Equation.3" ShapeID="_x0000_i1062" DrawAspect="Content" ObjectID="_1728803209" r:id="rId76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36BE7D07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t>+:</w:t>
      </w:r>
      <w:r w:rsidRPr="00DD66DC">
        <w:rPr>
          <w:position w:val="-10"/>
          <w:lang w:val="de-DE"/>
        </w:rPr>
        <w:object w:dxaOrig="499" w:dyaOrig="340" w14:anchorId="7192527E">
          <v:shape id="_x0000_i1063" type="#_x0000_t75" style="width:25.05pt;height:16.9pt" o:ole="">
            <v:imagedata r:id="rId74" o:title=""/>
          </v:shape>
          <o:OLEObject Type="Embed" ProgID="Equation.3" ShapeID="_x0000_i1063" DrawAspect="Content" ObjectID="_1728803210" r:id="rId77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44CF43D8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1573AC47">
          <v:shape id="_x0000_i1064" type="#_x0000_t75" style="width:25.05pt;height:16.9pt" o:ole="">
            <v:imagedata r:id="rId78" o:title=""/>
          </v:shape>
          <o:OLEObject Type="Embed" ProgID="Equation.3" ShapeID="_x0000_i1064" DrawAspect="Content" ObjectID="_1728803211" r:id="rId79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5E6A8830" w14:textId="77777777" w:rsidR="006F34F4" w:rsidRPr="005F55D9" w:rsidRDefault="006F34F4" w:rsidP="006F34F4">
      <w:pPr>
        <w:ind w:left="567"/>
        <w:rPr>
          <w:lang w:val="uz-Cyrl-UZ"/>
        </w:rPr>
      </w:pPr>
    </w:p>
    <w:p w14:paraId="37F787A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1C194A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lastRenderedPageBreak/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0702FCE2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18AC2B2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1FFFD10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3402E84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6E962430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10F7465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9515515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403A07A8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0D4489C8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196677A7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0B090BC7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7515770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38542E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A648AA2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3E274636" w14:textId="77777777" w:rsidR="006F34F4" w:rsidRPr="00891BE7" w:rsidRDefault="006F34F4" w:rsidP="006F34F4">
      <w:pPr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 kuchlanish (yoki tok) oniy qiymatlari </w:t>
      </w:r>
      <w:proofErr w:type="spellStart"/>
      <w:r>
        <w:rPr>
          <w:lang w:val="en-US"/>
        </w:rPr>
        <w:t>garmonikals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y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>
        <w:rPr>
          <w:lang w:val="en-US"/>
        </w:rPr>
        <w:t>)</w:t>
      </w:r>
    </w:p>
    <w:p w14:paraId="03BD6BE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14E107B6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17F18A97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285E828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CC2F778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6E9CA2C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0A1E045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3C983E5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11A4E70E">
          <v:shape id="_x0000_i1065" type="#_x0000_t75" style="width:18.15pt;height:16.9pt" o:ole="">
            <v:imagedata r:id="rId80" o:title=""/>
          </v:shape>
          <o:OLEObject Type="Embed" ProgID="Equation.3" ShapeID="_x0000_i1065" DrawAspect="Content" ObjectID="_1728803212" r:id="rId81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7E40AD98">
          <v:shape id="_x0000_i1066" type="#_x0000_t75" style="width:18.15pt;height:16.9pt" o:ole="">
            <v:imagedata r:id="rId82" o:title=""/>
          </v:shape>
          <o:OLEObject Type="Embed" ProgID="Equation.3" ShapeID="_x0000_i1066" DrawAspect="Content" ObjectID="_1728803213" r:id="rId83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379B675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lastRenderedPageBreak/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5FD7699D" w14:textId="77777777" w:rsidR="006F34F4" w:rsidRPr="005F55D9" w:rsidRDefault="006F34F4" w:rsidP="006F34F4">
      <w:pPr>
        <w:ind w:left="567"/>
        <w:rPr>
          <w:lang w:val="uz-Cyrl-UZ"/>
        </w:rPr>
      </w:pPr>
    </w:p>
    <w:p w14:paraId="65FB880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9F104B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5A41089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yuqori</w:t>
      </w:r>
      <w:proofErr w:type="gramEnd"/>
      <w:r w:rsidRPr="00DD66DC">
        <w:rPr>
          <w:lang w:val="uz-Cyrl-UZ"/>
        </w:rPr>
        <w:t xml:space="preserve"> chastotali tashuvchi tebranishning amplitudasi, chastotasi yoki fazasining boshqaruvchi tebranishning oniy qiymatlarini o’zgarish qonuniga mos ravishda o’zgarishi</w:t>
      </w:r>
    </w:p>
    <w:p w14:paraId="0BF2EF0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01C7E00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6BE9CD7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037B8003" w14:textId="77777777" w:rsidR="006F34F4" w:rsidRPr="005F55D9" w:rsidRDefault="006F34F4" w:rsidP="006F34F4">
      <w:pPr>
        <w:ind w:left="567"/>
        <w:rPr>
          <w:lang w:val="uz-Cyrl-UZ"/>
        </w:rPr>
      </w:pPr>
    </w:p>
    <w:p w14:paraId="33EAA55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BD6DC6B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0CD2C379" w14:textId="77777777" w:rsidR="006F34F4" w:rsidRPr="006F34F4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0CA1C131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</w:p>
    <w:p w14:paraId="347D2C2C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411476B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491C19E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561BC788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02C280D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AD5F9DE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7DDFAF36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09519B3D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1ABD26F0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658B8C5E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3594E16B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2B98959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7AFCC40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4E3B7988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AB23EC8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031F5979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64B8302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091B2C2C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727A57B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A840F79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175288E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5459ACC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0F46190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0F39CC27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37599BA8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03B54B4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D16CFEB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F334961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7D92F45D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09B583BB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FM</w:t>
      </w:r>
    </w:p>
    <w:p w14:paraId="138B5EC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64C084FC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48BA9F5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A7EFC95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34ACBA45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6172B03F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07E05029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436FDE41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35AE47A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9FF4B3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F5B215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59BDAA8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5C43707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223DFE9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3F5BADC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3B26B8D5" w14:textId="77777777" w:rsidR="006F34F4" w:rsidRPr="005F55D9" w:rsidRDefault="006F34F4" w:rsidP="006F34F4">
      <w:pPr>
        <w:ind w:left="567"/>
        <w:rPr>
          <w:lang w:val="uz-Cyrl-UZ"/>
        </w:rPr>
      </w:pPr>
    </w:p>
    <w:p w14:paraId="578DA1C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F849720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4CA6912C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2D1C2A3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2C8C42A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1BE666ED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71074C8A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40103E0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A292C33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2891723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6ED6E7E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458BF09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2499E95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3F995438" w14:textId="77777777" w:rsidR="006F34F4" w:rsidRPr="00DE7ECD" w:rsidRDefault="006F34F4" w:rsidP="006F34F4">
      <w:pPr>
        <w:ind w:left="567"/>
        <w:rPr>
          <w:lang w:val="en-US"/>
        </w:rPr>
      </w:pPr>
    </w:p>
    <w:p w14:paraId="7840C939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68748A9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59F5987F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3DE8319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0FC2D4C2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lastRenderedPageBreak/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4068CFB9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0FF5BD5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16E1B08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580FECFA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76032250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71483BB0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7B26CD0A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p</w:t>
      </w:r>
      <w:proofErr w:type="gramEnd"/>
      <w:r>
        <w:rPr>
          <w:lang w:val="en-US"/>
        </w:rPr>
        <w:t>=1/p</w:t>
      </w:r>
    </w:p>
    <w:p w14:paraId="1A94ED73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E660F2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5FEB64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56D612D9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12509230">
          <v:shape id="_x0000_i1067" type="#_x0000_t75" style="width:73.25pt;height:21.9pt" o:ole="">
            <v:imagedata r:id="rId84" o:title=""/>
          </v:shape>
          <o:OLEObject Type="Embed" ProgID="Equation.3" ShapeID="_x0000_i1067" DrawAspect="Content" ObjectID="_1728803214" r:id="rId85"/>
        </w:object>
      </w:r>
    </w:p>
    <w:p w14:paraId="6D9DFF86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3804F98E">
          <v:shape id="_x0000_i1068" type="#_x0000_t75" style="width:98.3pt;height:21.9pt" o:ole="">
            <v:imagedata r:id="rId86" o:title=""/>
          </v:shape>
          <o:OLEObject Type="Embed" ProgID="Equation.3" ShapeID="_x0000_i1068" DrawAspect="Content" ObjectID="_1728803215" r:id="rId87"/>
        </w:object>
      </w:r>
    </w:p>
    <w:p w14:paraId="616098B6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39" w:dyaOrig="440" w14:anchorId="31E68651">
          <v:shape id="_x0000_i1069" type="#_x0000_t75" style="width:90.8pt;height:21.9pt" o:ole="">
            <v:imagedata r:id="rId88" o:title=""/>
          </v:shape>
          <o:OLEObject Type="Embed" ProgID="Equation.3" ShapeID="_x0000_i1069" DrawAspect="Content" ObjectID="_1728803216" r:id="rId89"/>
        </w:object>
      </w:r>
    </w:p>
    <w:p w14:paraId="51CF60A6" w14:textId="77777777" w:rsidR="006F34F4" w:rsidRPr="006F34F4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73BBA112">
          <v:shape id="_x0000_i1070" type="#_x0000_t75" style="width:88.9pt;height:21.9pt" o:ole="">
            <v:imagedata r:id="rId90" o:title=""/>
          </v:shape>
          <o:OLEObject Type="Embed" ProgID="Equation.3" ShapeID="_x0000_i1070" DrawAspect="Content" ObjectID="_1728803217" r:id="rId91"/>
        </w:object>
      </w:r>
    </w:p>
    <w:p w14:paraId="1BBB94AD" w14:textId="77777777" w:rsidR="006F34F4" w:rsidRPr="005F55D9" w:rsidRDefault="006F34F4" w:rsidP="006F34F4">
      <w:pPr>
        <w:ind w:left="567"/>
        <w:rPr>
          <w:lang w:val="uz-Cyrl-UZ"/>
        </w:rPr>
      </w:pPr>
    </w:p>
    <w:p w14:paraId="0643788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74B2E7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49004785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001F32F8">
          <v:shape id="_x0000_i1071" type="#_x0000_t75" style="width:77pt;height:37.55pt" o:ole="">
            <v:imagedata r:id="rId92" o:title=""/>
          </v:shape>
          <o:OLEObject Type="Embed" ProgID="Equation.3" ShapeID="_x0000_i1071" DrawAspect="Content" ObjectID="_1728803218" r:id="rId93"/>
        </w:object>
      </w:r>
    </w:p>
    <w:p w14:paraId="2AC49FF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47F2F849">
          <v:shape id="_x0000_i1072" type="#_x0000_t75" style="width:54.45pt;height:37.55pt" o:ole="">
            <v:imagedata r:id="rId94" o:title=""/>
          </v:shape>
          <o:OLEObject Type="Embed" ProgID="Equation.3" ShapeID="_x0000_i1072" DrawAspect="Content" ObjectID="_1728803219" r:id="rId95"/>
        </w:object>
      </w:r>
    </w:p>
    <w:p w14:paraId="5439C116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46B15A95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4F2BD818">
          <v:shape id="_x0000_i1073" type="#_x0000_t75" style="width:80.15pt;height:21.9pt" o:ole="">
            <v:imagedata r:id="rId96" o:title=""/>
          </v:shape>
          <o:OLEObject Type="Embed" ProgID="Equation.3" ShapeID="_x0000_i1073" DrawAspect="Content" ObjectID="_1728803220" r:id="rId97"/>
        </w:object>
      </w:r>
    </w:p>
    <w:p w14:paraId="1CECEE0F" w14:textId="77777777" w:rsidR="006F34F4" w:rsidRPr="005F55D9" w:rsidRDefault="006F34F4" w:rsidP="006F34F4">
      <w:pPr>
        <w:ind w:left="567"/>
        <w:rPr>
          <w:lang w:val="uz-Cyrl-UZ"/>
        </w:rPr>
      </w:pPr>
    </w:p>
    <w:p w14:paraId="4875667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AE8420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1B3A419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lastRenderedPageBreak/>
        <w:t>+:</w:t>
      </w:r>
      <w:r w:rsidRPr="00DD66DC">
        <w:rPr>
          <w:position w:val="-24"/>
          <w:lang w:val="en-US"/>
        </w:rPr>
        <w:object w:dxaOrig="1340" w:dyaOrig="620" w14:anchorId="600DF532">
          <v:shape id="_x0000_i1074" type="#_x0000_t75" style="width:80.75pt;height:35.7pt" o:ole="">
            <v:imagedata r:id="rId98" o:title=""/>
          </v:shape>
          <o:OLEObject Type="Embed" ProgID="Equation.3" ShapeID="_x0000_i1074" DrawAspect="Content" ObjectID="_1728803221" r:id="rId99"/>
        </w:object>
      </w:r>
    </w:p>
    <w:p w14:paraId="24F2198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12846F43">
          <v:shape id="_x0000_i1075" type="#_x0000_t75" style="width:53.2pt;height:35.7pt" o:ole="">
            <v:imagedata r:id="rId100" o:title=""/>
          </v:shape>
          <o:OLEObject Type="Embed" ProgID="Equation.3" ShapeID="_x0000_i1075" DrawAspect="Content" ObjectID="_1728803222" r:id="rId101"/>
        </w:object>
      </w:r>
    </w:p>
    <w:p w14:paraId="76CA900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7DAD069F">
          <v:shape id="_x0000_i1076" type="#_x0000_t75" style="width:74.5pt;height:20.65pt" o:ole="">
            <v:imagedata r:id="rId102" o:title=""/>
          </v:shape>
          <o:OLEObject Type="Embed" ProgID="Equation.3" ShapeID="_x0000_i1076" DrawAspect="Content" ObjectID="_1728803223" r:id="rId103"/>
        </w:object>
      </w:r>
    </w:p>
    <w:p w14:paraId="5403848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71E4052F">
          <v:shape id="_x0000_i1077" type="#_x0000_t75" style="width:74.5pt;height:20.65pt" o:ole="">
            <v:imagedata r:id="rId104" o:title=""/>
          </v:shape>
          <o:OLEObject Type="Embed" ProgID="Equation.3" ShapeID="_x0000_i1077" DrawAspect="Content" ObjectID="_1728803224" r:id="rId105"/>
        </w:object>
      </w:r>
    </w:p>
    <w:p w14:paraId="25FF125F" w14:textId="77777777" w:rsidR="006F34F4" w:rsidRPr="005F55D9" w:rsidRDefault="006F34F4" w:rsidP="006F34F4">
      <w:pPr>
        <w:ind w:left="567"/>
        <w:rPr>
          <w:lang w:val="uz-Cyrl-UZ"/>
        </w:rPr>
      </w:pPr>
    </w:p>
    <w:p w14:paraId="4570814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81B840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22A53CEA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53A7CCFE">
          <v:shape id="_x0000_i1078" type="#_x0000_t75" style="width:16.3pt;height:18.15pt" o:ole="">
            <v:imagedata r:id="rId106" o:title=""/>
          </v:shape>
          <o:OLEObject Type="Embed" ProgID="Equation.3" ShapeID="_x0000_i1078" DrawAspect="Content" ObjectID="_1728803225" r:id="rId107"/>
        </w:object>
      </w:r>
    </w:p>
    <w:p w14:paraId="381EA936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676FFBEC">
          <v:shape id="_x0000_i1079" type="#_x0000_t75" style="width:16.3pt;height:18.15pt" o:ole="">
            <v:imagedata r:id="rId106" o:title=""/>
          </v:shape>
          <o:OLEObject Type="Embed" ProgID="Equation.3" ShapeID="_x0000_i1079" DrawAspect="Content" ObjectID="_1728803226" r:id="rId108"/>
        </w:object>
      </w:r>
      <w:r w:rsidRPr="00DD66DC">
        <w:rPr>
          <w:lang w:val="uz-Cyrl-UZ"/>
        </w:rPr>
        <w:t xml:space="preserve"> </w:t>
      </w:r>
    </w:p>
    <w:p w14:paraId="0B4E4C0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4E2069CB">
          <v:shape id="_x0000_i1080" type="#_x0000_t75" style="width:16.3pt;height:18.15pt" o:ole="">
            <v:imagedata r:id="rId106" o:title=""/>
          </v:shape>
          <o:OLEObject Type="Embed" ProgID="Equation.3" ShapeID="_x0000_i1080" DrawAspect="Content" ObjectID="_1728803227" r:id="rId109"/>
        </w:object>
      </w:r>
      <w:r w:rsidRPr="00DD66DC">
        <w:rPr>
          <w:lang w:val="uz-Cyrl-UZ"/>
        </w:rPr>
        <w:t xml:space="preserve">/2 </w:t>
      </w:r>
    </w:p>
    <w:p w14:paraId="55C80A27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4C878183">
          <v:shape id="_x0000_i1081" type="#_x0000_t75" style="width:16.3pt;height:18.15pt" o:ole="">
            <v:imagedata r:id="rId110" o:title=""/>
          </v:shape>
          <o:OLEObject Type="Embed" ProgID="Equation.3" ShapeID="_x0000_i1081" DrawAspect="Content" ObjectID="_1728803228" r:id="rId111"/>
        </w:object>
      </w:r>
    </w:p>
    <w:p w14:paraId="763A50E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3FC7B4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47DD070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position w:val="-12"/>
          <w:lang w:val="uz-Cyrl-UZ"/>
        </w:rPr>
        <w:object w:dxaOrig="279" w:dyaOrig="360" w14:anchorId="05806698">
          <v:shape id="_x0000_i1082" type="#_x0000_t75" style="width:11.25pt;height:18.15pt" o:ole="">
            <v:imagedata r:id="rId112" o:title=""/>
          </v:shape>
          <o:OLEObject Type="Embed" ProgID="Equation.3" ShapeID="_x0000_i1082" DrawAspect="Content" ObjectID="_1728803229" r:id="rId113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29EC8D31">
          <v:shape id="_x0000_i1083" type="#_x0000_t75" style="width:16.3pt;height:18.15pt" o:ole="">
            <v:imagedata r:id="rId106" o:title=""/>
          </v:shape>
          <o:OLEObject Type="Embed" ProgID="Equation.3" ShapeID="_x0000_i1083" DrawAspect="Content" ObjectID="_1728803230" r:id="rId114"/>
        </w:object>
      </w:r>
    </w:p>
    <w:p w14:paraId="05627733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72F15E93">
          <v:shape id="_x0000_i1084" type="#_x0000_t75" style="width:13.75pt;height:18.15pt" o:ole="">
            <v:imagedata r:id="rId115" o:title=""/>
          </v:shape>
          <o:OLEObject Type="Embed" ProgID="Equation.3" ShapeID="_x0000_i1084" DrawAspect="Content" ObjectID="_1728803231" r:id="rId116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30C61C13">
          <v:shape id="_x0000_i1085" type="#_x0000_t75" style="width:16.3pt;height:18.15pt" o:ole="">
            <v:imagedata r:id="rId106" o:title=""/>
          </v:shape>
          <o:OLEObject Type="Embed" ProgID="Equation.3" ShapeID="_x0000_i1085" DrawAspect="Content" ObjectID="_1728803232" r:id="rId117"/>
        </w:object>
      </w:r>
    </w:p>
    <w:p w14:paraId="2D839E1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3B2FC351">
          <v:shape id="_x0000_i1086" type="#_x0000_t75" style="width:13.75pt;height:18.15pt" o:ole="">
            <v:imagedata r:id="rId112" o:title=""/>
          </v:shape>
          <o:OLEObject Type="Embed" ProgID="Equation.3" ShapeID="_x0000_i1086" DrawAspect="Content" ObjectID="_1728803233" r:id="rId118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3264E008">
          <v:shape id="_x0000_i1087" type="#_x0000_t75" style="width:16.3pt;height:18.15pt" o:ole="">
            <v:imagedata r:id="rId106" o:title=""/>
          </v:shape>
          <o:OLEObject Type="Embed" ProgID="Equation.3" ShapeID="_x0000_i1087" DrawAspect="Content" ObjectID="_1728803234" r:id="rId119"/>
        </w:object>
      </w:r>
    </w:p>
    <w:p w14:paraId="2D54CBE5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62F35212">
          <v:shape id="_x0000_i1088" type="#_x0000_t75" style="width:13.75pt;height:18.15pt" o:ole="">
            <v:imagedata r:id="rId112" o:title=""/>
          </v:shape>
          <o:OLEObject Type="Embed" ProgID="Equation.3" ShapeID="_x0000_i1088" DrawAspect="Content" ObjectID="_1728803235" r:id="rId120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2BA05B1A">
          <v:shape id="_x0000_i1089" type="#_x0000_t75" style="width:16.3pt;height:18.15pt" o:ole="">
            <v:imagedata r:id="rId106" o:title=""/>
          </v:shape>
          <o:OLEObject Type="Embed" ProgID="Equation.3" ShapeID="_x0000_i1089" DrawAspect="Content" ObjectID="_1728803236" r:id="rId121"/>
        </w:object>
      </w:r>
      <w:r w:rsidRPr="00DD66DC">
        <w:rPr>
          <w:lang w:val="uz-Cyrl-UZ"/>
        </w:rPr>
        <w:t>/2</w:t>
      </w:r>
    </w:p>
    <w:p w14:paraId="291EED7B" w14:textId="77777777" w:rsidR="006F34F4" w:rsidRPr="005F55D9" w:rsidRDefault="006F34F4" w:rsidP="006F34F4">
      <w:pPr>
        <w:ind w:left="567"/>
        <w:rPr>
          <w:lang w:val="uz-Cyrl-UZ"/>
        </w:rPr>
      </w:pPr>
    </w:p>
    <w:p w14:paraId="228940A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813C2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26EC771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58A14A3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3EA8841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61E0EA2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lastRenderedPageBreak/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0C82EA87" w14:textId="77777777" w:rsidR="006F34F4" w:rsidRPr="005F55D9" w:rsidRDefault="006F34F4" w:rsidP="006F34F4">
      <w:pPr>
        <w:ind w:left="567"/>
        <w:rPr>
          <w:lang w:val="uz-Cyrl-UZ"/>
        </w:rPr>
      </w:pPr>
    </w:p>
    <w:p w14:paraId="156BFE2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021873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4A70DE66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6710DB2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0CB52B5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1D4B470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6BEF818C" w14:textId="77777777" w:rsidR="006F34F4" w:rsidRPr="005F55D9" w:rsidRDefault="006F34F4" w:rsidP="006F34F4">
      <w:pPr>
        <w:ind w:left="567"/>
        <w:rPr>
          <w:lang w:val="uz-Cyrl-UZ"/>
        </w:rPr>
      </w:pPr>
    </w:p>
    <w:p w14:paraId="5E49BAB0" w14:textId="77777777" w:rsidR="006F34F4" w:rsidRP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F34F4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D8BE241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6F34F4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0A73BC2C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15068E52" w14:textId="77777777" w:rsidR="006F34F4" w:rsidRPr="00A11FD8" w:rsidRDefault="006F34F4" w:rsidP="006F34F4">
      <w:pPr>
        <w:ind w:left="567"/>
        <w:jc w:val="both"/>
        <w:rPr>
          <w:lang w:val="en-US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378EAB5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774F1FD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3186282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2BFCD2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32EB268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017EF3B7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7E5852DF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1D703957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5547513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441C5C21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F072C24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213525D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lastRenderedPageBreak/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0EFA5F6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362A131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072BF13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3BD18EDE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162A3D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034CDC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34C7B84B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6CF5DD1A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2F300FB4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61D73D89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1960A61C" w14:textId="77777777" w:rsidR="006F34F4" w:rsidRDefault="006F34F4" w:rsidP="006F34F4">
      <w:pPr>
        <w:ind w:left="567"/>
        <w:rPr>
          <w:lang w:val="en-US"/>
        </w:rPr>
      </w:pPr>
    </w:p>
    <w:p w14:paraId="2BD144E2" w14:textId="77777777" w:rsidR="006F34F4" w:rsidRPr="009A78B6" w:rsidRDefault="006F34F4" w:rsidP="006F34F4">
      <w:pPr>
        <w:ind w:left="567"/>
        <w:rPr>
          <w:lang w:val="en-US"/>
        </w:rPr>
      </w:pPr>
    </w:p>
    <w:p w14:paraId="164C5B3C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A54CB11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71FEFC7A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5E28C217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5CAACA3D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1F1D76DB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48656A3A" w14:textId="77777777" w:rsidR="006F34F4" w:rsidRPr="005F55D9" w:rsidRDefault="006F34F4" w:rsidP="006F34F4">
      <w:pPr>
        <w:ind w:left="567"/>
        <w:rPr>
          <w:lang w:val="uz-Cyrl-UZ"/>
        </w:rPr>
      </w:pPr>
    </w:p>
    <w:p w14:paraId="75A91586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2ABA971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3E904651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3FE66B6A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05B3A11F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5738CD0B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391F145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785BEBF3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977B8C4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lastRenderedPageBreak/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00F84233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4F104FE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3FD645A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A3B233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69C1A427" w14:textId="77777777" w:rsidR="006F34F4" w:rsidRPr="005F55D9" w:rsidRDefault="006F34F4" w:rsidP="006F34F4">
      <w:pPr>
        <w:ind w:left="567"/>
        <w:rPr>
          <w:lang w:val="uz-Cyrl-UZ"/>
        </w:rPr>
      </w:pPr>
    </w:p>
    <w:p w14:paraId="44C3637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6CB3994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D6C8D7A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m &gt; 1 </w:t>
      </w:r>
    </w:p>
    <w:p w14:paraId="187C4954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7315E45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29E5F317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75AB7B37" w14:textId="77777777" w:rsidR="006F34F4" w:rsidRPr="005F55D9" w:rsidRDefault="006F34F4" w:rsidP="006F34F4">
      <w:pPr>
        <w:ind w:left="567"/>
        <w:rPr>
          <w:lang w:val="uz-Cyrl-UZ"/>
        </w:rPr>
      </w:pPr>
    </w:p>
    <w:p w14:paraId="4EA2E038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980AC4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385DAA6F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7C603638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120CF0A4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15788571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4BA40CE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F90C7D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50A5CF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50F5A9F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41D3B0C3">
          <v:shape id="_x0000_i1090" type="#_x0000_t75" style="width:68.25pt;height:16.9pt" o:ole="">
            <v:imagedata r:id="rId122" o:title=""/>
          </v:shape>
          <o:OLEObject Type="Embed" ProgID="Equation.3" ShapeID="_x0000_i1090" DrawAspect="Content" ObjectID="_1728803237" r:id="rId123"/>
        </w:object>
      </w:r>
    </w:p>
    <w:p w14:paraId="7B86A300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71310B25">
          <v:shape id="_x0000_i1091" type="#_x0000_t75" style="width:81.4pt;height:16.9pt" o:ole="">
            <v:imagedata r:id="rId124" o:title=""/>
          </v:shape>
          <o:OLEObject Type="Embed" ProgID="Equation.3" ShapeID="_x0000_i1091" DrawAspect="Content" ObjectID="_1728803238" r:id="rId125"/>
        </w:object>
      </w:r>
    </w:p>
    <w:p w14:paraId="7728264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01857046">
          <v:shape id="_x0000_i1092" type="#_x0000_t75" style="width:77.65pt;height:16.9pt" o:ole="">
            <v:imagedata r:id="rId126" o:title=""/>
          </v:shape>
          <o:OLEObject Type="Embed" ProgID="Equation.3" ShapeID="_x0000_i1092" DrawAspect="Content" ObjectID="_1728803239" r:id="rId127"/>
        </w:object>
      </w:r>
    </w:p>
    <w:p w14:paraId="5A50F4DD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7730DB35">
          <v:shape id="_x0000_i1093" type="#_x0000_t75" style="width:78.9pt;height:16.9pt" o:ole="">
            <v:imagedata r:id="rId128" o:title=""/>
          </v:shape>
          <o:OLEObject Type="Embed" ProgID="Equation.3" ShapeID="_x0000_i1093" DrawAspect="Content" ObjectID="_1728803240" r:id="rId129"/>
        </w:object>
      </w:r>
    </w:p>
    <w:p w14:paraId="6ECEAD5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9DD6B8E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lastRenderedPageBreak/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0E73E4DB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0F1F56DD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405423B1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76EA1B1C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0E1EEAE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326386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C4F49EB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08D3AF8A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3C01FBA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t>10 kGts;</w:t>
      </w:r>
    </w:p>
    <w:p w14:paraId="33200A30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6F33A91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8 kGts</w:t>
      </w:r>
    </w:p>
    <w:p w14:paraId="2BEA55B5" w14:textId="77777777" w:rsidR="006F34F4" w:rsidRPr="005F55D9" w:rsidRDefault="006F34F4" w:rsidP="006F34F4">
      <w:pPr>
        <w:ind w:left="567"/>
        <w:rPr>
          <w:lang w:val="uz-Cyrl-UZ"/>
        </w:rPr>
      </w:pPr>
    </w:p>
    <w:p w14:paraId="57E6DAE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684A5F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11FA0DC9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28567FC9">
          <v:shape id="_x0000_i1094" type="#_x0000_t75" style="width:45.1pt;height:16.9pt" o:ole="" fillcolor="window">
            <v:imagedata r:id="rId130" o:title=""/>
          </v:shape>
          <o:OLEObject Type="Embed" ProgID="Equation.3" ShapeID="_x0000_i1094" DrawAspect="Content" ObjectID="_1728803241" r:id="rId131"/>
        </w:object>
      </w:r>
    </w:p>
    <w:p w14:paraId="40EF8161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197106E2">
          <v:shape id="_x0000_i1095" type="#_x0000_t75" style="width:45.1pt;height:16.9pt" o:ole="" fillcolor="window">
            <v:imagedata r:id="rId132" o:title=""/>
          </v:shape>
          <o:OLEObject Type="Embed" ProgID="Equation.3" ShapeID="_x0000_i1095" DrawAspect="Content" ObjectID="_1728803242" r:id="rId133"/>
        </w:object>
      </w:r>
    </w:p>
    <w:p w14:paraId="3F434A45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2021BCCF">
          <v:shape id="_x0000_i1096" type="#_x0000_t75" style="width:50.1pt;height:16.9pt" o:ole="" fillcolor="window">
            <v:imagedata r:id="rId134" o:title=""/>
          </v:shape>
          <o:OLEObject Type="Embed" ProgID="Equation.3" ShapeID="_x0000_i1096" DrawAspect="Content" ObjectID="_1728803243" r:id="rId135"/>
        </w:object>
      </w:r>
    </w:p>
    <w:p w14:paraId="1384FF5A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49550739">
          <v:shape id="_x0000_i1097" type="#_x0000_t75" style="width:38.8pt;height:16.9pt" o:ole="" fillcolor="window">
            <v:imagedata r:id="rId136" o:title=""/>
          </v:shape>
          <o:OLEObject Type="Embed" ProgID="Equation.3" ShapeID="_x0000_i1097" DrawAspect="Content" ObjectID="_1728803244" r:id="rId137"/>
        </w:object>
      </w:r>
      <w:r w:rsidRPr="00DD66DC">
        <w:rPr>
          <w:vertAlign w:val="subscript"/>
          <w:lang w:val="el-GR"/>
        </w:rPr>
        <w:t xml:space="preserve"> </w:t>
      </w:r>
    </w:p>
    <w:p w14:paraId="7044E1B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93B792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6F61536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699882CB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1ADE9F35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698E789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t>-:f</w:t>
      </w:r>
      <w:proofErr w:type="gramEnd"/>
    </w:p>
    <w:p w14:paraId="19B50583" w14:textId="77777777" w:rsidR="006F34F4" w:rsidRPr="005F55D9" w:rsidRDefault="006F34F4" w:rsidP="006F34F4">
      <w:pPr>
        <w:ind w:left="567"/>
        <w:rPr>
          <w:lang w:val="uz-Cyrl-UZ"/>
        </w:rPr>
      </w:pPr>
    </w:p>
    <w:p w14:paraId="50A11F19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032D7E0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lastRenderedPageBreak/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4990856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485A1F1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4466FC4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3DE8607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16C8C18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EB5B9F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AB91EC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2D09BAC4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5E02EE1F">
          <v:shape id="_x0000_i1098" type="#_x0000_t75" style="width:15.05pt;height:18.15pt" o:ole="">
            <v:imagedata r:id="rId138" o:title=""/>
          </v:shape>
          <o:OLEObject Type="Embed" ProgID="Equation.3" ShapeID="_x0000_i1098" DrawAspect="Content" ObjectID="_1728803245" r:id="rId139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694EB53C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0B8BBC4E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317601FD">
          <v:shape id="_x0000_i1099" type="#_x0000_t75" style="width:15.05pt;height:18.15pt" o:ole="">
            <v:imagedata r:id="rId140" o:title=""/>
          </v:shape>
          <o:OLEObject Type="Embed" ProgID="Equation.3" ShapeID="_x0000_i1099" DrawAspect="Content" ObjectID="_1728803246" r:id="rId141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0AC3B955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173721E0">
          <v:shape id="_x0000_i1100" type="#_x0000_t75" style="width:15.05pt;height:18.15pt" o:ole="">
            <v:imagedata r:id="rId140" o:title=""/>
          </v:shape>
          <o:OLEObject Type="Embed" ProgID="Equation.3" ShapeID="_x0000_i1100" DrawAspect="Content" ObjectID="_1728803247" r:id="rId142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11A99FD0" w14:textId="77777777" w:rsidR="006F34F4" w:rsidRPr="005F55D9" w:rsidRDefault="006F34F4" w:rsidP="006F34F4">
      <w:pPr>
        <w:ind w:left="567"/>
        <w:rPr>
          <w:lang w:val="uz-Cyrl-UZ"/>
        </w:rPr>
      </w:pPr>
    </w:p>
    <w:p w14:paraId="3364AF4D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8A5F46A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519E5F5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391B557C">
          <v:shape id="_x0000_i1101" type="#_x0000_t75" style="width:15.05pt;height:18.15pt" o:ole="">
            <v:imagedata r:id="rId143" o:title=""/>
          </v:shape>
          <o:OLEObject Type="Embed" ProgID="Equation.3" ShapeID="_x0000_i1101" DrawAspect="Content" ObjectID="_1728803248" r:id="rId144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43BDA9AF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68AB37FB">
          <v:shape id="_x0000_i1102" type="#_x0000_t75" style="width:15.05pt;height:18.15pt" o:ole="">
            <v:imagedata r:id="rId145" o:title=""/>
          </v:shape>
          <o:OLEObject Type="Embed" ProgID="Equation.3" ShapeID="_x0000_i1102" DrawAspect="Content" ObjectID="_1728803249" r:id="rId146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5E23872C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140592B5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0B8F9265">
          <v:shape id="_x0000_i1103" type="#_x0000_t75" style="width:15.05pt;height:18.15pt" o:ole="">
            <v:imagedata r:id="rId143" o:title=""/>
          </v:shape>
          <o:OLEObject Type="Embed" ProgID="Equation.3" ShapeID="_x0000_i1103" DrawAspect="Content" ObjectID="_1728803250" r:id="rId147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4D9D690" w14:textId="77777777" w:rsidR="006F34F4" w:rsidRPr="005F55D9" w:rsidRDefault="006F34F4" w:rsidP="006F34F4">
      <w:pPr>
        <w:ind w:left="567"/>
        <w:rPr>
          <w:lang w:val="uz-Cyrl-UZ"/>
        </w:rPr>
      </w:pPr>
    </w:p>
    <w:p w14:paraId="24091D9E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C1FEEF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95DC3B6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6D29C906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7711D5F3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0249C557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lastRenderedPageBreak/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63244A0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239144A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2CC1D44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4B8BB75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4A06265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68FA340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61AB72A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095B00D0" w14:textId="77777777" w:rsidR="006F34F4" w:rsidRPr="005F55D9" w:rsidRDefault="006F34F4" w:rsidP="006F34F4">
      <w:pPr>
        <w:ind w:left="567"/>
        <w:rPr>
          <w:lang w:val="uz-Cyrl-UZ"/>
        </w:rPr>
      </w:pPr>
    </w:p>
    <w:p w14:paraId="033AD44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2ED66E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68927D7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bo’lakli</w:t>
      </w:r>
      <w:proofErr w:type="gramEnd"/>
      <w:r w:rsidRPr="00DD66DC">
        <w:rPr>
          <w:sz w:val="24"/>
          <w:szCs w:val="24"/>
          <w:lang w:val="uz-Cyrl-UZ"/>
        </w:rPr>
        <w:t xml:space="preserve">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56E4609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>
        <w:rPr>
          <w:sz w:val="24"/>
          <w:szCs w:val="24"/>
          <w:lang w:val="en-US"/>
        </w:rPr>
        <w:t>p</w:t>
      </w:r>
      <w:r w:rsidRPr="00A11FD8">
        <w:rPr>
          <w:sz w:val="24"/>
          <w:szCs w:val="24"/>
          <w:lang w:val="en-US"/>
        </w:rPr>
        <w:t>olinom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125A910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 w:rsidRPr="00A11FD8">
        <w:rPr>
          <w:sz w:val="24"/>
          <w:szCs w:val="24"/>
          <w:lang w:val="en-US"/>
        </w:rPr>
        <w:t>eks’onen</w:t>
      </w:r>
      <w:proofErr w:type="spellEnd"/>
      <w:r w:rsidRPr="00DD66DC">
        <w:rPr>
          <w:sz w:val="24"/>
          <w:szCs w:val="24"/>
          <w:lang w:val="uz-Cyrl-UZ"/>
        </w:rPr>
        <w:t>ta</w:t>
      </w:r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377A329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gi’erbolik</w:t>
      </w:r>
      <w:proofErr w:type="gramEnd"/>
      <w:r w:rsidRPr="00DD66DC">
        <w:rPr>
          <w:sz w:val="24"/>
          <w:szCs w:val="24"/>
          <w:lang w:val="uz-Cyrl-UZ"/>
        </w:rPr>
        <w:t xml:space="preserve"> funktsiya yordamida</w:t>
      </w:r>
    </w:p>
    <w:p w14:paraId="65F30F5C" w14:textId="77777777" w:rsidR="006F34F4" w:rsidRPr="005F55D9" w:rsidRDefault="006F34F4" w:rsidP="006F34F4">
      <w:pPr>
        <w:ind w:left="567"/>
        <w:rPr>
          <w:lang w:val="uz-Cyrl-UZ"/>
        </w:rPr>
      </w:pPr>
    </w:p>
    <w:p w14:paraId="38A1341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B57E68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16341EF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6894B39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2BBB454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4A5CC9C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64B6624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43E4854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DA9019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BD6E09B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0D7365C4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1F13C04F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53C561B4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56420969" w14:textId="77777777" w:rsidR="006F34F4" w:rsidRPr="005F55D9" w:rsidRDefault="006F34F4" w:rsidP="006F34F4">
      <w:pPr>
        <w:ind w:left="567"/>
        <w:rPr>
          <w:lang w:val="uz-Cyrl-UZ"/>
        </w:rPr>
      </w:pPr>
    </w:p>
    <w:p w14:paraId="3E6FE4E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AC362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1AA6224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727EBD4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0330872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77BD400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324E1F1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A0C92E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6C4298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07438E2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45B1F65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5745397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5BA180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F383B7B" w14:textId="77777777" w:rsidR="006F34F4" w:rsidRPr="005F55D9" w:rsidRDefault="006F34F4" w:rsidP="006F34F4">
      <w:pPr>
        <w:ind w:left="567"/>
        <w:rPr>
          <w:lang w:val="uz-Cyrl-UZ"/>
        </w:rPr>
      </w:pPr>
    </w:p>
    <w:p w14:paraId="4B4E91FC" w14:textId="77777777" w:rsidR="006F34F4" w:rsidRPr="005F55D9" w:rsidRDefault="006F34F4" w:rsidP="006F34F4">
      <w:pPr>
        <w:ind w:left="567"/>
        <w:rPr>
          <w:lang w:val="uz-Cyrl-UZ"/>
        </w:rPr>
      </w:pPr>
    </w:p>
    <w:p w14:paraId="20434225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4F4D57D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308BA1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1269913C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1DEFE9FC">
          <v:shape id="_x0000_i1104" type="#_x0000_t75" style="width:19.4pt;height:20.05pt" o:ole="">
            <v:imagedata r:id="rId148" o:title=""/>
          </v:shape>
          <o:OLEObject Type="Embed" ProgID="Equation.3" ShapeID="_x0000_i1104" DrawAspect="Content" ObjectID="_1728803251" r:id="rId149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17F0325B">
          <v:shape id="_x0000_i1105" type="#_x0000_t75" style="width:26.9pt;height:16.9pt" o:ole="">
            <v:imagedata r:id="rId150" o:title=""/>
          </v:shape>
          <o:OLEObject Type="Embed" ProgID="Equation.3" ShapeID="_x0000_i1105" DrawAspect="Content" ObjectID="_1728803252" r:id="rId151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76F553EE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lastRenderedPageBreak/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74C87D4F">
          <v:shape id="_x0000_i1106" type="#_x0000_t75" style="width:19.4pt;height:20.05pt" o:ole="">
            <v:imagedata r:id="rId148" o:title=""/>
          </v:shape>
          <o:OLEObject Type="Embed" ProgID="Equation.3" ShapeID="_x0000_i1106" DrawAspect="Content" ObjectID="_1728803253" r:id="rId152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4A7C3F01">
          <v:shape id="_x0000_i1107" type="#_x0000_t75" style="width:26.9pt;height:16.9pt" o:ole="">
            <v:imagedata r:id="rId153" o:title=""/>
          </v:shape>
          <o:OLEObject Type="Embed" ProgID="Equation.3" ShapeID="_x0000_i1107" DrawAspect="Content" ObjectID="_1728803254" r:id="rId154"/>
        </w:object>
      </w:r>
      <w:r w:rsidRPr="00FE0A59">
        <w:rPr>
          <w:lang w:val="uz-Cyrl-UZ"/>
        </w:rPr>
        <w:t>·</w:t>
      </w:r>
      <w:r w:rsidRPr="005F55D9">
        <w:t>Ω</w:t>
      </w:r>
    </w:p>
    <w:p w14:paraId="3CA1C6F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1B89D438">
          <v:shape id="_x0000_i1108" type="#_x0000_t75" style="width:19.4pt;height:20.05pt" o:ole="">
            <v:imagedata r:id="rId148" o:title=""/>
          </v:shape>
          <o:OLEObject Type="Embed" ProgID="Equation.3" ShapeID="_x0000_i1108" DrawAspect="Content" ObjectID="_1728803255" r:id="rId155"/>
        </w:object>
      </w:r>
      <w:r w:rsidRPr="00FE0A59">
        <w:rPr>
          <w:lang w:val="uz-Cyrl-UZ"/>
        </w:rPr>
        <w:t>=2</w:t>
      </w:r>
      <w:r w:rsidRPr="005F55D9">
        <w:t>Ω</w:t>
      </w:r>
    </w:p>
    <w:p w14:paraId="255A2AED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119F2D6E">
          <v:shape id="_x0000_i1109" type="#_x0000_t75" style="width:19.4pt;height:20.05pt" o:ole="">
            <v:imagedata r:id="rId148" o:title=""/>
          </v:shape>
          <o:OLEObject Type="Embed" ProgID="Equation.3" ShapeID="_x0000_i1109" DrawAspect="Content" ObjectID="_1728803256" r:id="rId156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229E9A92">
          <v:shape id="_x0000_i1110" type="#_x0000_t75" style="width:26.9pt;height:16.9pt" o:ole="">
            <v:imagedata r:id="rId150" o:title=""/>
          </v:shape>
          <o:OLEObject Type="Embed" ProgID="Equation.3" ShapeID="_x0000_i1110" DrawAspect="Content" ObjectID="_1728803257" r:id="rId157"/>
        </w:object>
      </w:r>
      <w:r w:rsidRPr="00FE0A59">
        <w:rPr>
          <w:lang w:val="uz-Cyrl-UZ"/>
        </w:rPr>
        <w:t>·</w:t>
      </w:r>
      <w:r w:rsidRPr="005F55D9">
        <w:t>Ω</w:t>
      </w:r>
    </w:p>
    <w:p w14:paraId="0F2D86FD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0A056EC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023392B9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0F9087C5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36B54BC3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6428555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7A5F2B8B" w14:textId="77777777" w:rsidR="006F34F4" w:rsidRPr="005F55D9" w:rsidRDefault="006F34F4" w:rsidP="006F34F4">
      <w:pPr>
        <w:ind w:left="567"/>
        <w:rPr>
          <w:lang w:val="uz-Cyrl-UZ"/>
        </w:rPr>
      </w:pPr>
    </w:p>
    <w:p w14:paraId="3016692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6CC1E15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3FAAF893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399CA310">
          <v:shape id="_x0000_i1111" type="#_x0000_t75" style="width:18.15pt;height:16.9pt" o:ole="">
            <v:imagedata r:id="rId158" o:title=""/>
          </v:shape>
          <o:OLEObject Type="Embed" ProgID="Equation.3" ShapeID="_x0000_i1111" DrawAspect="Content" ObjectID="_1728803258" r:id="rId159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4928765A">
          <v:shape id="_x0000_i1112" type="#_x0000_t75" style="width:20.05pt;height:18.15pt" o:ole="">
            <v:imagedata r:id="rId160" o:title=""/>
          </v:shape>
          <o:OLEObject Type="Embed" ProgID="Equation.3" ShapeID="_x0000_i1112" DrawAspect="Content" ObjectID="_1728803259" r:id="rId161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305136DC">
          <v:shape id="_x0000_i1113" type="#_x0000_t75" style="width:25.05pt;height:18.15pt" o:ole="">
            <v:imagedata r:id="rId162" o:title=""/>
          </v:shape>
          <o:OLEObject Type="Embed" ProgID="Equation.3" ShapeID="_x0000_i1113" DrawAspect="Content" ObjectID="_1728803260" r:id="rId163"/>
        </w:object>
      </w:r>
      <w:r w:rsidRPr="00DD66DC">
        <w:rPr>
          <w:vertAlign w:val="subscript"/>
          <w:lang w:val="uz-Cyrl-UZ"/>
        </w:rPr>
        <w:t xml:space="preserve"> </w:t>
      </w:r>
    </w:p>
    <w:p w14:paraId="1D0EFD4A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36B2596F">
          <v:shape id="_x0000_i1114" type="#_x0000_t75" style="width:18.15pt;height:16.9pt" o:ole="">
            <v:imagedata r:id="rId158" o:title=""/>
          </v:shape>
          <o:OLEObject Type="Embed" ProgID="Equation.3" ShapeID="_x0000_i1114" DrawAspect="Content" ObjectID="_1728803261" r:id="rId164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731DC40C">
          <v:shape id="_x0000_i1115" type="#_x0000_t75" style="width:25.05pt;height:18.15pt" o:ole="">
            <v:imagedata r:id="rId165" o:title=""/>
          </v:shape>
          <o:OLEObject Type="Embed" ProgID="Equation.3" ShapeID="_x0000_i1115" DrawAspect="Content" ObjectID="_1728803262" r:id="rId166"/>
        </w:object>
      </w:r>
    </w:p>
    <w:p w14:paraId="6317CA36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57F70090">
          <v:shape id="_x0000_i1116" type="#_x0000_t75" style="width:18.15pt;height:16.9pt" o:ole="">
            <v:imagedata r:id="rId158" o:title=""/>
          </v:shape>
          <o:OLEObject Type="Embed" ProgID="Equation.3" ShapeID="_x0000_i1116" DrawAspect="Content" ObjectID="_1728803263" r:id="rId167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39DD660F">
          <v:shape id="_x0000_i1117" type="#_x0000_t75" style="width:16.3pt;height:16.9pt" o:ole="">
            <v:imagedata r:id="rId168" o:title=""/>
          </v:shape>
          <o:OLEObject Type="Embed" ProgID="Equation.3" ShapeID="_x0000_i1117" DrawAspect="Content" ObjectID="_1728803264" r:id="rId169"/>
        </w:object>
      </w:r>
      <w:r w:rsidRPr="002671F0">
        <w:rPr>
          <w:lang w:val="en-US"/>
        </w:rPr>
        <w:t xml:space="preserve"> </w:t>
      </w:r>
    </w:p>
    <w:p w14:paraId="22B55AA7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DD66DC">
        <w:rPr>
          <w:position w:val="-10"/>
          <w:lang w:val="uz-Cyrl-UZ"/>
        </w:rPr>
        <w:object w:dxaOrig="320" w:dyaOrig="340" w14:anchorId="7DA12DCE">
          <v:shape id="_x0000_i1118" type="#_x0000_t75" style="width:16.3pt;height:16.9pt" o:ole="">
            <v:imagedata r:id="rId170" o:title=""/>
          </v:shape>
          <o:OLEObject Type="Embed" ProgID="Equation.3" ShapeID="_x0000_i1118" DrawAspect="Content" ObjectID="_1728803265" r:id="rId171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2B67284E">
          <v:shape id="_x0000_i1119" type="#_x0000_t75" style="width:25.05pt;height:18.15pt" o:ole="">
            <v:imagedata r:id="rId165" o:title=""/>
          </v:shape>
          <o:OLEObject Type="Embed" ProgID="Equation.3" ShapeID="_x0000_i1119" DrawAspect="Content" ObjectID="_1728803266" r:id="rId172"/>
        </w:object>
      </w:r>
      <w:r w:rsidRPr="002671F0">
        <w:rPr>
          <w:lang w:val="en-US"/>
        </w:rPr>
        <w:t xml:space="preserve"> </w:t>
      </w:r>
    </w:p>
    <w:p w14:paraId="226374C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832A3D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2EF8585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b/>
          <w:sz w:val="24"/>
          <w:szCs w:val="24"/>
          <w:lang w:val="uz-Cyrl-UZ"/>
        </w:rPr>
        <w:t>+</w:t>
      </w:r>
      <w:r w:rsidRPr="006F34F4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086247A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3D633B5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22E84D8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44F1F99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202259A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77693A7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1AF3F5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1C1AC0C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49630B0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lastRenderedPageBreak/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77ABF3B8" w14:textId="77777777" w:rsidR="006F34F4" w:rsidRPr="005F55D9" w:rsidRDefault="006F34F4" w:rsidP="006F34F4">
      <w:pPr>
        <w:ind w:left="567"/>
        <w:rPr>
          <w:lang w:val="uz-Cyrl-UZ"/>
        </w:rPr>
      </w:pPr>
    </w:p>
    <w:p w14:paraId="1AB1DFA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4DE667C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530E61D6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69CC30D2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5979DF93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3382EAD6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4077E4D1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291EDEE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4361B2A8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160F9FC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7071CA2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5865BFE4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527F79CD" w14:textId="77777777" w:rsidR="006F34F4" w:rsidRPr="005F55D9" w:rsidRDefault="006F34F4" w:rsidP="006F34F4">
      <w:pPr>
        <w:ind w:left="567"/>
        <w:rPr>
          <w:lang w:val="uz-Cyrl-UZ"/>
        </w:rPr>
      </w:pPr>
    </w:p>
    <w:p w14:paraId="7F707D7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8B4AAE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0FBCAB16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53FC3578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0D9C2B91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3B400D87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2353C232" w14:textId="77777777" w:rsidR="006F34F4" w:rsidRPr="005F55D9" w:rsidRDefault="006F34F4" w:rsidP="006F34F4">
      <w:pPr>
        <w:ind w:left="567"/>
        <w:rPr>
          <w:lang w:val="uz-Cyrl-UZ"/>
        </w:rPr>
      </w:pPr>
    </w:p>
    <w:p w14:paraId="5F4DBCF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568660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466DF162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02D214A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506EC1D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440EAB3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lastRenderedPageBreak/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01CB85F3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7DE5F6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FE6E4D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43DA4AD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28756C1A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3BC0E70E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726CD41B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54120FB6" w14:textId="77777777" w:rsidR="006F34F4" w:rsidRPr="00046561" w:rsidRDefault="006F34F4" w:rsidP="006F34F4">
      <w:pPr>
        <w:ind w:left="567"/>
        <w:rPr>
          <w:lang w:val="uz-Cyrl-UZ"/>
        </w:rPr>
      </w:pPr>
    </w:p>
    <w:p w14:paraId="53F1955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5FB8E89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4E980CBD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3A2D88F3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7FEBA764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0E81B4B9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20FEC765" w14:textId="77777777" w:rsidR="006F34F4" w:rsidRPr="005F55D9" w:rsidRDefault="006F34F4" w:rsidP="006F34F4">
      <w:pPr>
        <w:ind w:left="567"/>
        <w:rPr>
          <w:lang w:val="uz-Cyrl-UZ"/>
        </w:rPr>
      </w:pPr>
    </w:p>
    <w:p w14:paraId="69342B4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6D4ED6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29762DE0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35CAC4D0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3EED429E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2F21862F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34258A4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F375B8E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29C0172D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lastRenderedPageBreak/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4945E2D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191CA64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7B24C16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C1C2F56" w14:textId="77777777" w:rsidR="006F34F4" w:rsidRPr="005F55D9" w:rsidRDefault="006F34F4" w:rsidP="006F34F4">
      <w:pPr>
        <w:ind w:left="567"/>
        <w:rPr>
          <w:lang w:val="uz-Cyrl-UZ"/>
        </w:rPr>
      </w:pPr>
    </w:p>
    <w:p w14:paraId="7050C29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461E94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4E0FFA31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55FE0F4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0E9C083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12F399B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265BFD3C" w14:textId="77777777" w:rsidR="006F34F4" w:rsidRPr="005F55D9" w:rsidRDefault="006F34F4" w:rsidP="006F34F4">
      <w:pPr>
        <w:ind w:left="567"/>
        <w:rPr>
          <w:lang w:val="uz-Cyrl-UZ"/>
        </w:rPr>
      </w:pPr>
    </w:p>
    <w:p w14:paraId="320EA9C9" w14:textId="77777777" w:rsidR="006F34F4" w:rsidRP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F34F4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7944654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6F34F4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0E5AFB35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4"/>
        </w:rPr>
        <w:object w:dxaOrig="460" w:dyaOrig="380" w14:anchorId="2F82048A">
          <v:shape id="_x0000_i1120" type="#_x0000_t75" style="width:23.15pt;height:18.8pt" o:ole="">
            <v:imagedata r:id="rId173" o:title=""/>
          </v:shape>
          <o:OLEObject Type="Embed" ProgID="Equation.3" ShapeID="_x0000_i1120" DrawAspect="Content" ObjectID="_1728803267" r:id="rId174"/>
        </w:object>
      </w:r>
      <w:r w:rsidRPr="006F34F4">
        <w:rPr>
          <w:lang w:val="en-US"/>
        </w:rPr>
        <w:t>=2</w:t>
      </w:r>
      <w:r w:rsidRPr="00DD66DC">
        <w:rPr>
          <w:position w:val="-14"/>
        </w:rPr>
        <w:object w:dxaOrig="400" w:dyaOrig="380" w14:anchorId="29F4F18F">
          <v:shape id="_x0000_i1121" type="#_x0000_t75" style="width:20.05pt;height:18.8pt" o:ole="">
            <v:imagedata r:id="rId175" o:title=""/>
          </v:shape>
          <o:OLEObject Type="Embed" ProgID="Equation.3" ShapeID="_x0000_i1121" DrawAspect="Content" ObjectID="_1728803268" r:id="rId176"/>
        </w:object>
      </w:r>
      <w:r w:rsidRPr="006F34F4">
        <w:rPr>
          <w:lang w:val="en-US"/>
        </w:rPr>
        <w:t>(1-</w:t>
      </w:r>
      <w:r w:rsidRPr="00DD66DC">
        <w:rPr>
          <w:position w:val="-14"/>
        </w:rPr>
        <w:object w:dxaOrig="400" w:dyaOrig="380" w14:anchorId="34E3C31B">
          <v:shape id="_x0000_i1122" type="#_x0000_t75" style="width:20.05pt;height:18.8pt" o:ole="">
            <v:imagedata r:id="rId175" o:title=""/>
          </v:shape>
          <o:OLEObject Type="Embed" ProgID="Equation.3" ShapeID="_x0000_i1122" DrawAspect="Content" ObjectID="_1728803269" r:id="rId177"/>
        </w:object>
      </w:r>
      <w:r w:rsidRPr="006F34F4">
        <w:rPr>
          <w:lang w:val="en-US"/>
        </w:rPr>
        <w:t>)</w:t>
      </w:r>
    </w:p>
    <w:p w14:paraId="5363C8F0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20C0B994">
          <v:shape id="_x0000_i1123" type="#_x0000_t75" style="width:23.15pt;height:18.8pt" o:ole="">
            <v:imagedata r:id="rId178" o:title=""/>
          </v:shape>
          <o:OLEObject Type="Embed" ProgID="Equation.3" ShapeID="_x0000_i1123" DrawAspect="Content" ObjectID="_1728803270" r:id="rId179"/>
        </w:object>
      </w:r>
      <w:r w:rsidRPr="006F34F4">
        <w:rPr>
          <w:lang w:val="en-US"/>
        </w:rPr>
        <w:t>=2(1-</w:t>
      </w:r>
      <w:r w:rsidRPr="00DD66DC">
        <w:rPr>
          <w:position w:val="-14"/>
        </w:rPr>
        <w:object w:dxaOrig="400" w:dyaOrig="380" w14:anchorId="1C9C2348">
          <v:shape id="_x0000_i1124" type="#_x0000_t75" style="width:20.05pt;height:18.8pt" o:ole="">
            <v:imagedata r:id="rId175" o:title=""/>
          </v:shape>
          <o:OLEObject Type="Embed" ProgID="Equation.3" ShapeID="_x0000_i1124" DrawAspect="Content" ObjectID="_1728803271" r:id="rId180"/>
        </w:object>
      </w:r>
      <w:r w:rsidRPr="006F34F4">
        <w:rPr>
          <w:lang w:val="en-US"/>
        </w:rPr>
        <w:t>)</w:t>
      </w:r>
    </w:p>
    <w:p w14:paraId="3620913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2D0243B2">
          <v:shape id="_x0000_i1125" type="#_x0000_t75" style="width:23.15pt;height:18.8pt" o:ole="">
            <v:imagedata r:id="rId178" o:title=""/>
          </v:shape>
          <o:OLEObject Type="Embed" ProgID="Equation.3" ShapeID="_x0000_i1125" DrawAspect="Content" ObjectID="_1728803272" r:id="rId181"/>
        </w:object>
      </w:r>
      <w:r w:rsidRPr="006F34F4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4AEBC287">
          <v:shape id="_x0000_i1126" type="#_x0000_t75" style="width:20.05pt;height:18.8pt" o:ole="">
            <v:imagedata r:id="rId175" o:title=""/>
          </v:shape>
          <o:OLEObject Type="Embed" ProgID="Equation.3" ShapeID="_x0000_i1126" DrawAspect="Content" ObjectID="_1728803273" r:id="rId182"/>
        </w:object>
      </w:r>
    </w:p>
    <w:p w14:paraId="1A70497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51929E17">
          <v:shape id="_x0000_i1127" type="#_x0000_t75" style="width:23.15pt;height:18.8pt" o:ole="">
            <v:imagedata r:id="rId178" o:title=""/>
          </v:shape>
          <o:OLEObject Type="Embed" ProgID="Equation.3" ShapeID="_x0000_i1127" DrawAspect="Content" ObjectID="_1728803274" r:id="rId183"/>
        </w:object>
      </w:r>
      <w:r w:rsidRPr="006F34F4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00C7CB86">
          <v:shape id="_x0000_i1128" type="#_x0000_t75" style="width:20.05pt;height:18.8pt" o:ole="">
            <v:imagedata r:id="rId175" o:title=""/>
          </v:shape>
          <o:OLEObject Type="Embed" ProgID="Equation.3" ShapeID="_x0000_i1128" DrawAspect="Content" ObjectID="_1728803275" r:id="rId184"/>
        </w:object>
      </w:r>
      <w:r w:rsidRPr="006F34F4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0BD78E21">
          <v:shape id="_x0000_i1129" type="#_x0000_t75" style="width:20.05pt;height:18.8pt" o:ole="">
            <v:imagedata r:id="rId175" o:title=""/>
          </v:shape>
          <o:OLEObject Type="Embed" ProgID="Equation.3" ShapeID="_x0000_i1129" DrawAspect="Content" ObjectID="_1728803276" r:id="rId185"/>
        </w:object>
      </w:r>
      <w:r w:rsidRPr="006F34F4">
        <w:rPr>
          <w:sz w:val="24"/>
          <w:szCs w:val="24"/>
          <w:lang w:val="en-US"/>
        </w:rPr>
        <w:t>)</w:t>
      </w:r>
    </w:p>
    <w:p w14:paraId="60BE590D" w14:textId="77777777" w:rsidR="006F34F4" w:rsidRPr="005F55D9" w:rsidRDefault="006F34F4" w:rsidP="006F34F4">
      <w:pPr>
        <w:ind w:left="567"/>
        <w:rPr>
          <w:lang w:val="uz-Cyrl-UZ"/>
        </w:rPr>
      </w:pPr>
    </w:p>
    <w:p w14:paraId="016B423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AD8AA9A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35158F4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1726075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lastRenderedPageBreak/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28F3AE4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277238B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D66DC">
        <w:rPr>
          <w:sz w:val="24"/>
          <w:szCs w:val="24"/>
          <w:lang w:val="uz-Cyrl-UZ"/>
        </w:rPr>
        <w:t>nisbiy faza modulyatsiyasi</w:t>
      </w:r>
    </w:p>
    <w:p w14:paraId="63F7A9C6" w14:textId="77777777" w:rsidR="006F34F4" w:rsidRPr="0038524D" w:rsidRDefault="006F34F4" w:rsidP="006F34F4">
      <w:pPr>
        <w:ind w:left="567"/>
        <w:rPr>
          <w:lang w:val="en-US"/>
        </w:rPr>
      </w:pPr>
    </w:p>
    <w:p w14:paraId="2F3903D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954DDF1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07D33F0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4E26505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2EE47D5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0EA9F9E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29E4F7B3" w14:textId="77777777" w:rsidR="006F34F4" w:rsidRPr="00E43BA2" w:rsidRDefault="006F34F4" w:rsidP="006F34F4">
      <w:pPr>
        <w:ind w:left="567"/>
        <w:rPr>
          <w:lang w:val="en-US"/>
        </w:rPr>
      </w:pPr>
    </w:p>
    <w:p w14:paraId="4FFF4D4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440F3C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1E0928FF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60767AF4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3C57C4F2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0E2B5DBF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30B81618" w14:textId="77777777" w:rsidR="006F34F4" w:rsidRPr="005F55D9" w:rsidRDefault="006F34F4" w:rsidP="006F34F4">
      <w:pPr>
        <w:ind w:left="567"/>
        <w:rPr>
          <w:lang w:val="uz-Cyrl-UZ"/>
        </w:rPr>
      </w:pPr>
    </w:p>
    <w:p w14:paraId="213468E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2A9BCCF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74BD4F4D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67742F2D">
          <v:shape id="_x0000_i1130" type="#_x0000_t75" style="width:13.75pt;height:16.3pt" o:ole="">
            <v:imagedata r:id="rId186" o:title=""/>
          </v:shape>
          <o:OLEObject Type="Embed" ProgID="Equation.3" ShapeID="_x0000_i1130" DrawAspect="Content" ObjectID="_1728803277" r:id="rId187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6F42B69C">
          <v:shape id="_x0000_i1131" type="#_x0000_t75" style="width:16.3pt;height:18.15pt" o:ole="">
            <v:imagedata r:id="rId188" o:title=""/>
          </v:shape>
          <o:OLEObject Type="Embed" ProgID="Equation.3" ShapeID="_x0000_i1131" DrawAspect="Content" ObjectID="_1728803278" r:id="rId189"/>
        </w:object>
      </w:r>
    </w:p>
    <w:p w14:paraId="1D9831CA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6D647E59">
          <v:shape id="_x0000_i1132" type="#_x0000_t75" style="width:13.75pt;height:16.3pt" o:ole="">
            <v:imagedata r:id="rId190" o:title=""/>
          </v:shape>
          <o:OLEObject Type="Embed" ProgID="Equation.3" ShapeID="_x0000_i1132" DrawAspect="Content" ObjectID="_1728803279" r:id="rId191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435009F4">
          <v:shape id="_x0000_i1133" type="#_x0000_t75" style="width:16.3pt;height:18.15pt" o:ole="">
            <v:imagedata r:id="rId188" o:title=""/>
          </v:shape>
          <o:OLEObject Type="Embed" ProgID="Equation.3" ShapeID="_x0000_i1133" DrawAspect="Content" ObjectID="_1728803280" r:id="rId192"/>
        </w:object>
      </w:r>
      <w:r w:rsidRPr="00DD66DC">
        <w:rPr>
          <w:lang w:val="en-US"/>
        </w:rPr>
        <w:t>/E</w:t>
      </w:r>
    </w:p>
    <w:p w14:paraId="72BACCC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709AA596">
          <v:shape id="_x0000_i1134" type="#_x0000_t75" style="width:16.3pt;height:18.15pt" o:ole="">
            <v:imagedata r:id="rId188" o:title=""/>
          </v:shape>
          <o:OLEObject Type="Embed" ProgID="Equation.3" ShapeID="_x0000_i1134" DrawAspect="Content" ObjectID="_1728803281" r:id="rId193"/>
        </w:object>
      </w:r>
    </w:p>
    <w:p w14:paraId="034DCEB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lastRenderedPageBreak/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77CF646C">
          <v:shape id="_x0000_i1135" type="#_x0000_t75" style="width:13.75pt;height:16.3pt" o:ole="">
            <v:imagedata r:id="rId186" o:title=""/>
          </v:shape>
          <o:OLEObject Type="Embed" ProgID="Equation.3" ShapeID="_x0000_i1135" DrawAspect="Content" ObjectID="_1728803282" r:id="rId194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6A4C8A07">
          <v:shape id="_x0000_i1136" type="#_x0000_t75" style="width:16.3pt;height:18.15pt" o:ole="">
            <v:imagedata r:id="rId188" o:title=""/>
          </v:shape>
          <o:OLEObject Type="Embed" ProgID="Equation.3" ShapeID="_x0000_i1136" DrawAspect="Content" ObjectID="_1728803283" r:id="rId195"/>
        </w:object>
      </w:r>
      <w:r w:rsidRPr="00DD66DC">
        <w:rPr>
          <w:sz w:val="24"/>
          <w:szCs w:val="24"/>
          <w:lang w:val="en-US"/>
        </w:rPr>
        <w:t>/E</w:t>
      </w:r>
    </w:p>
    <w:p w14:paraId="5AFF60B3" w14:textId="77777777" w:rsidR="006F34F4" w:rsidRPr="005F55D9" w:rsidRDefault="006F34F4" w:rsidP="006F34F4">
      <w:pPr>
        <w:ind w:left="567"/>
        <w:rPr>
          <w:lang w:val="uz-Cyrl-UZ"/>
        </w:rPr>
      </w:pPr>
    </w:p>
    <w:p w14:paraId="122D8B4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845AC09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1558260E">
          <v:shape id="_x0000_i1137" type="#_x0000_t75" style="width:13.15pt;height:16.9pt" o:ole="">
            <v:imagedata r:id="rId196" o:title=""/>
          </v:shape>
          <o:OLEObject Type="Embed" ProgID="Equation.3" ShapeID="_x0000_i1137" DrawAspect="Content" ObjectID="_1728803284" r:id="rId197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71B8B60F">
          <v:shape id="_x0000_i1138" type="#_x0000_t75" style="width:13.75pt;height:16.9pt" o:ole="">
            <v:imagedata r:id="rId198" o:title=""/>
          </v:shape>
          <o:OLEObject Type="Embed" ProgID="Equation.3" ShapeID="_x0000_i1138" DrawAspect="Content" ObjectID="_1728803285" r:id="rId199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23E5D5C6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4346D430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0F470550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32A399AB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494AF329" w14:textId="77777777" w:rsidR="006F34F4" w:rsidRDefault="006F34F4" w:rsidP="006F34F4">
      <w:pPr>
        <w:ind w:left="567"/>
        <w:rPr>
          <w:lang w:val="en-US"/>
        </w:rPr>
      </w:pPr>
    </w:p>
    <w:p w14:paraId="5B5F550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34D7495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562D4885">
          <v:shape id="_x0000_i1139" type="#_x0000_t75" style="width:13.15pt;height:16.9pt" o:ole="">
            <v:imagedata r:id="rId196" o:title=""/>
          </v:shape>
          <o:OLEObject Type="Embed" ProgID="Equation.3" ShapeID="_x0000_i1139" DrawAspect="Content" ObjectID="_1728803286" r:id="rId200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224405E3">
          <v:shape id="_x0000_i1140" type="#_x0000_t75" style="width:13.75pt;height:16.9pt" o:ole="">
            <v:imagedata r:id="rId198" o:title=""/>
          </v:shape>
          <o:OLEObject Type="Embed" ProgID="Equation.3" ShapeID="_x0000_i1140" DrawAspect="Content" ObjectID="_1728803287" r:id="rId201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7D7E7B2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26A29AB3">
          <v:shape id="_x0000_i1141" type="#_x0000_t75" style="width:26.3pt;height:18.15pt" o:ole="">
            <v:imagedata r:id="rId202" o:title=""/>
          </v:shape>
          <o:OLEObject Type="Embed" ProgID="Equation.3" ShapeID="_x0000_i1141" DrawAspect="Content" ObjectID="_1728803288" r:id="rId203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784861B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7159893">
          <v:shape id="_x0000_i1142" type="#_x0000_t75" style="width:26.3pt;height:18.15pt" o:ole="">
            <v:imagedata r:id="rId202" o:title=""/>
          </v:shape>
          <o:OLEObject Type="Embed" ProgID="Equation.3" ShapeID="_x0000_i1142" DrawAspect="Content" ObjectID="_1728803289" r:id="rId204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0BD9606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228B0730">
          <v:shape id="_x0000_i1143" type="#_x0000_t75" style="width:26.3pt;height:18.15pt" o:ole="">
            <v:imagedata r:id="rId202" o:title=""/>
          </v:shape>
          <o:OLEObject Type="Embed" ProgID="Equation.3" ShapeID="_x0000_i1143" DrawAspect="Content" ObjectID="_1728803290" r:id="rId20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2D542EC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A9F705D">
          <v:shape id="_x0000_i1144" type="#_x0000_t75" style="width:26.3pt;height:18.15pt" o:ole="">
            <v:imagedata r:id="rId202" o:title=""/>
          </v:shape>
          <o:OLEObject Type="Embed" ProgID="Equation.3" ShapeID="_x0000_i1144" DrawAspect="Content" ObjectID="_1728803291" r:id="rId20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61A674E7">
          <v:shape id="_x0000_i1145" type="#_x0000_t75" style="width:26.9pt;height:16.9pt" o:ole="">
            <v:imagedata r:id="rId207" o:title=""/>
          </v:shape>
          <o:OLEObject Type="Embed" ProgID="Equation.3" ShapeID="_x0000_i1145" DrawAspect="Content" ObjectID="_1728803292" r:id="rId208"/>
        </w:object>
      </w:r>
    </w:p>
    <w:p w14:paraId="11945115" w14:textId="77777777" w:rsidR="006F34F4" w:rsidRPr="005F55D9" w:rsidRDefault="006F34F4" w:rsidP="006F34F4">
      <w:pPr>
        <w:ind w:left="567"/>
        <w:rPr>
          <w:lang w:val="uz-Cyrl-UZ"/>
        </w:rPr>
      </w:pPr>
    </w:p>
    <w:p w14:paraId="01F7479B" w14:textId="77777777" w:rsidR="006F34F4" w:rsidRPr="005F55D9" w:rsidRDefault="006F34F4" w:rsidP="006F34F4">
      <w:pPr>
        <w:ind w:left="567"/>
        <w:rPr>
          <w:lang w:val="uz-Cyrl-UZ"/>
        </w:rPr>
      </w:pPr>
    </w:p>
    <w:p w14:paraId="0682C8E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261CCE3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49DFA8F2">
          <v:shape id="_x0000_i1146" type="#_x0000_t75" style="width:13.15pt;height:16.9pt" o:ole="">
            <v:imagedata r:id="rId196" o:title=""/>
          </v:shape>
          <o:OLEObject Type="Embed" ProgID="Equation.3" ShapeID="_x0000_i1146" DrawAspect="Content" ObjectID="_1728803293" r:id="rId209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24611C64">
          <v:shape id="_x0000_i1147" type="#_x0000_t75" style="width:13.75pt;height:16.9pt" o:ole="">
            <v:imagedata r:id="rId198" o:title=""/>
          </v:shape>
          <o:OLEObject Type="Embed" ProgID="Equation.3" ShapeID="_x0000_i1147" DrawAspect="Content" ObjectID="_1728803294" r:id="rId210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5CFE0D2D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lang w:val="uz-Cyrl-UZ"/>
        </w:rPr>
        <w:object w:dxaOrig="520" w:dyaOrig="360" w14:anchorId="3C8ADEF4">
          <v:shape id="_x0000_i1148" type="#_x0000_t75" style="width:26.3pt;height:18.15pt" o:ole="">
            <v:imagedata r:id="rId202" o:title=""/>
          </v:shape>
          <o:OLEObject Type="Embed" ProgID="Equation.3" ShapeID="_x0000_i1148" DrawAspect="Content" ObjectID="_1728803295" r:id="rId211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194C576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697FA14">
          <v:shape id="_x0000_i1149" type="#_x0000_t75" style="width:26.3pt;height:18.15pt" o:ole="">
            <v:imagedata r:id="rId202" o:title=""/>
          </v:shape>
          <o:OLEObject Type="Embed" ProgID="Equation.3" ShapeID="_x0000_i1149" DrawAspect="Content" ObjectID="_1728803296" r:id="rId212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7F619705">
          <v:shape id="_x0000_i1150" type="#_x0000_t75" style="width:26.9pt;height:16.9pt" o:ole="">
            <v:imagedata r:id="rId207" o:title=""/>
          </v:shape>
          <o:OLEObject Type="Embed" ProgID="Equation.3" ShapeID="_x0000_i1150" DrawAspect="Content" ObjectID="_1728803297" r:id="rId213"/>
        </w:object>
      </w:r>
    </w:p>
    <w:p w14:paraId="20C2056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5DEB9F23">
          <v:shape id="_x0000_i1151" type="#_x0000_t75" style="width:26.3pt;height:18.15pt" o:ole="">
            <v:imagedata r:id="rId202" o:title=""/>
          </v:shape>
          <o:OLEObject Type="Embed" ProgID="Equation.3" ShapeID="_x0000_i1151" DrawAspect="Content" ObjectID="_1728803298" r:id="rId214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4E55107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344F987">
          <v:shape id="_x0000_i1152" type="#_x0000_t75" style="width:26.3pt;height:18.15pt" o:ole="">
            <v:imagedata r:id="rId202" o:title=""/>
          </v:shape>
          <o:OLEObject Type="Embed" ProgID="Equation.3" ShapeID="_x0000_i1152" DrawAspect="Content" ObjectID="_1728803299" r:id="rId21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3066525E" w14:textId="77777777" w:rsidR="006F34F4" w:rsidRPr="005F55D9" w:rsidRDefault="006F34F4" w:rsidP="006F34F4">
      <w:pPr>
        <w:ind w:left="567"/>
        <w:rPr>
          <w:lang w:val="uz-Cyrl-UZ"/>
        </w:rPr>
      </w:pPr>
    </w:p>
    <w:p w14:paraId="6072BA8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6A0FAE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7BE842C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1855B6F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2B58D4E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09ECA47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566D6CEC" w14:textId="77777777" w:rsidR="006F34F4" w:rsidRDefault="006F34F4" w:rsidP="006F34F4">
      <w:pPr>
        <w:ind w:left="567"/>
        <w:rPr>
          <w:lang w:val="en-US"/>
        </w:rPr>
      </w:pPr>
    </w:p>
    <w:p w14:paraId="3EF88CD3" w14:textId="77777777" w:rsidR="006F34F4" w:rsidRDefault="006F34F4" w:rsidP="006F34F4">
      <w:pPr>
        <w:ind w:left="567"/>
        <w:rPr>
          <w:lang w:val="en-US"/>
        </w:rPr>
      </w:pPr>
    </w:p>
    <w:p w14:paraId="603F547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8993771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28F0E9C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3D46522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4DC9DB6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53F41F8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576AF8C0" w14:textId="77777777" w:rsidR="006F34F4" w:rsidRPr="005068BF" w:rsidRDefault="006F34F4" w:rsidP="006F34F4">
      <w:pPr>
        <w:ind w:left="567"/>
        <w:rPr>
          <w:lang w:val="en-US"/>
        </w:rPr>
      </w:pPr>
    </w:p>
    <w:p w14:paraId="3DD5D51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5D7A9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5034265A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78257486">
          <v:shape id="_x0000_i1153" type="#_x0000_t75" style="width:38.2pt;height:16.9pt" o:ole="" fillcolor="window">
            <v:imagedata r:id="rId216" o:title=""/>
          </v:shape>
          <o:OLEObject Type="Embed" ProgID="Equation.3" ShapeID="_x0000_i1153" DrawAspect="Content" ObjectID="_1728803300" r:id="rId217"/>
        </w:object>
      </w:r>
    </w:p>
    <w:p w14:paraId="7BB03970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4FF439A1">
          <v:shape id="_x0000_i1154" type="#_x0000_t75" style="width:43.85pt;height:16.9pt" o:ole="" fillcolor="window">
            <v:imagedata r:id="rId218" o:title=""/>
          </v:shape>
          <o:OLEObject Type="Embed" ProgID="Equation.3" ShapeID="_x0000_i1154" DrawAspect="Content" ObjectID="_1728803301" r:id="rId219"/>
        </w:object>
      </w:r>
    </w:p>
    <w:p w14:paraId="3298695C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6753C68E">
          <v:shape id="_x0000_i1155" type="#_x0000_t75" style="width:43.85pt;height:16.9pt" o:ole="" fillcolor="window">
            <v:imagedata r:id="rId220" o:title=""/>
          </v:shape>
          <o:OLEObject Type="Embed" ProgID="Equation.3" ShapeID="_x0000_i1155" DrawAspect="Content" ObjectID="_1728803302" r:id="rId221"/>
        </w:object>
      </w:r>
    </w:p>
    <w:p w14:paraId="1C0EC903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13F51319">
          <v:shape id="_x0000_i1156" type="#_x0000_t75" style="width:43.85pt;height:16.9pt" o:ole="" fillcolor="window">
            <v:imagedata r:id="rId222" o:title=""/>
          </v:shape>
          <o:OLEObject Type="Embed" ProgID="Equation.3" ShapeID="_x0000_i1156" DrawAspect="Content" ObjectID="_1728803303" r:id="rId223"/>
        </w:object>
      </w:r>
    </w:p>
    <w:p w14:paraId="7E4242B7" w14:textId="77777777" w:rsidR="006F34F4" w:rsidRPr="005F55D9" w:rsidRDefault="006F34F4" w:rsidP="006F34F4">
      <w:pPr>
        <w:ind w:left="567"/>
        <w:rPr>
          <w:lang w:val="uz-Cyrl-UZ"/>
        </w:rPr>
      </w:pPr>
    </w:p>
    <w:p w14:paraId="4F066363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31F9F03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2F240BF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4EB95FD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2CE5D88A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8B0E081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4A17B73" w14:textId="77777777" w:rsidR="006F34F4" w:rsidRPr="00414804" w:rsidRDefault="006F34F4" w:rsidP="006F34F4">
      <w:pPr>
        <w:ind w:left="567"/>
        <w:rPr>
          <w:lang w:val="en-US"/>
        </w:rPr>
      </w:pPr>
    </w:p>
    <w:p w14:paraId="4209A24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A42E4E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6391210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51AC05D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4F6816B0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</w:t>
      </w:r>
    </w:p>
    <w:p w14:paraId="673B5020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697DD4EF" w14:textId="77777777" w:rsidR="006F34F4" w:rsidRPr="005F55D9" w:rsidRDefault="006F34F4" w:rsidP="006F34F4">
      <w:pPr>
        <w:ind w:left="567"/>
        <w:rPr>
          <w:lang w:val="uz-Cyrl-UZ"/>
        </w:rPr>
      </w:pPr>
    </w:p>
    <w:p w14:paraId="1B5EB197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ACF9C63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29AF5417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4639ACD4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2DA81CE1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2568B1BE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3C777CDF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4EFE4F5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D370F75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3BEA73EF">
          <v:shape id="_x0000_i1157" type="#_x0000_t75" style="width:16.9pt;height:18.8pt" o:ole="">
            <v:imagedata r:id="rId224" o:title=""/>
          </v:shape>
          <o:OLEObject Type="Embed" ProgID="Equation.3" ShapeID="_x0000_i1157" DrawAspect="Content" ObjectID="_1728803304" r:id="rId225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1458B43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2A06DBC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642B334B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0 kGts</w:t>
      </w:r>
    </w:p>
    <w:p w14:paraId="685BACB2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1FFD0A73" w14:textId="77777777" w:rsidR="006F34F4" w:rsidRPr="005F55D9" w:rsidRDefault="006F34F4" w:rsidP="006F34F4">
      <w:pPr>
        <w:ind w:left="567"/>
        <w:rPr>
          <w:lang w:val="uz-Cyrl-UZ"/>
        </w:rPr>
      </w:pPr>
    </w:p>
    <w:p w14:paraId="498692D4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ABB9992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lastRenderedPageBreak/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19FF459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711E6E2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3773B68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6D2DA73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80 kGts, 200 kGts va 220 kGts</w:t>
      </w:r>
    </w:p>
    <w:p w14:paraId="0B74CAD7" w14:textId="77777777" w:rsidR="006F34F4" w:rsidRPr="005F55D9" w:rsidRDefault="006F34F4" w:rsidP="006F34F4">
      <w:pPr>
        <w:ind w:left="567"/>
        <w:rPr>
          <w:lang w:val="uz-Cyrl-UZ"/>
        </w:rPr>
      </w:pPr>
    </w:p>
    <w:p w14:paraId="1A96564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4788FCD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7031732D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341C7F08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44422F25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3A178518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3359BDB7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14CFE0B6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05EC67AF" w14:textId="77777777" w:rsidR="006F34F4" w:rsidRPr="006F34F4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6F34F4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6F34F4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6F34F4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6F34F4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6F34F4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6F34F4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6F34F4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6F34F4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6F34F4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6F34F4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6F34F4">
        <w:rPr>
          <w:lang w:val="en-US"/>
        </w:rPr>
        <w:t xml:space="preserve"> </w:t>
      </w:r>
    </w:p>
    <w:p w14:paraId="59525593" w14:textId="77777777" w:rsidR="006F34F4" w:rsidRPr="006F34F4" w:rsidRDefault="006F34F4" w:rsidP="006F34F4">
      <w:pPr>
        <w:ind w:left="567"/>
        <w:rPr>
          <w:lang w:val="en-US"/>
        </w:rPr>
      </w:pPr>
      <w:proofErr w:type="spellStart"/>
      <w:proofErr w:type="gramStart"/>
      <w:r w:rsidRPr="006F34F4">
        <w:rPr>
          <w:lang w:val="en-US"/>
        </w:rPr>
        <w:t>axborot</w:t>
      </w:r>
      <w:proofErr w:type="spellEnd"/>
      <w:r w:rsidRPr="006F34F4">
        <w:rPr>
          <w:lang w:val="en-US"/>
        </w:rPr>
        <w:t xml:space="preserve">  deb</w:t>
      </w:r>
      <w:proofErr w:type="gramEnd"/>
      <w:r w:rsidRPr="006F34F4">
        <w:rPr>
          <w:lang w:val="en-US"/>
        </w:rPr>
        <w:t xml:space="preserve">  </w:t>
      </w:r>
      <w:proofErr w:type="spellStart"/>
      <w:r w:rsidRPr="006F34F4">
        <w:rPr>
          <w:lang w:val="en-US"/>
        </w:rPr>
        <w:t>ataladi</w:t>
      </w:r>
      <w:proofErr w:type="spellEnd"/>
      <w:r w:rsidRPr="006F34F4">
        <w:rPr>
          <w:lang w:val="en-US"/>
        </w:rPr>
        <w:t xml:space="preserve">.  </w:t>
      </w:r>
    </w:p>
    <w:p w14:paraId="46A9E0AA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E1CA1A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B73C52A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135FA936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7EB44FF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77C2D64E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08A46F37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74B54A4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0FFAF23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292C061F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18F3A5B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C6E671A">
          <v:shape id="_x0000_i1158" type="#_x0000_t75" style="width:31.3pt;height:31.3pt" o:ole="">
            <v:imagedata r:id="rId13" o:title=""/>
          </v:shape>
          <o:OLEObject Type="Embed" ProgID="Equation.3" ShapeID="_x0000_i1158" DrawAspect="Content" ObjectID="_1728803305" r:id="rId226"/>
        </w:object>
      </w:r>
      <w:r w:rsidRPr="00DD66DC">
        <w:rPr>
          <w:i/>
          <w:lang w:val="uz-Cyrl-UZ"/>
        </w:rPr>
        <w:t>, m</w:t>
      </w:r>
    </w:p>
    <w:p w14:paraId="5627FCEB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2760AAB">
          <v:shape id="_x0000_i1159" type="#_x0000_t75" style="width:31.3pt;height:31.3pt" o:ole="">
            <v:imagedata r:id="rId15" o:title=""/>
          </v:shape>
          <o:OLEObject Type="Embed" ProgID="Equation.3" ShapeID="_x0000_i1159" DrawAspect="Content" ObjectID="_1728803306" r:id="rId227"/>
        </w:object>
      </w:r>
      <w:r w:rsidRPr="00DD66DC">
        <w:rPr>
          <w:i/>
          <w:lang w:val="uz-Cyrl-UZ"/>
        </w:rPr>
        <w:t>, m</w:t>
      </w:r>
    </w:p>
    <w:p w14:paraId="571EB51C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+:</w:t>
      </w:r>
      <w:r w:rsidRPr="00DD66DC">
        <w:rPr>
          <w:i/>
          <w:position w:val="-24"/>
        </w:rPr>
        <w:object w:dxaOrig="620" w:dyaOrig="620" w14:anchorId="2583FAC5">
          <v:shape id="_x0000_i1160" type="#_x0000_t75" style="width:31.3pt;height:31.3pt" o:ole="">
            <v:imagedata r:id="rId17" o:title=""/>
          </v:shape>
          <o:OLEObject Type="Embed" ProgID="Equation.3" ShapeID="_x0000_i1160" DrawAspect="Content" ObjectID="_1728803307" r:id="rId228"/>
        </w:object>
      </w:r>
      <w:r w:rsidRPr="00DD66DC">
        <w:rPr>
          <w:i/>
          <w:lang w:val="uz-Cyrl-UZ"/>
        </w:rPr>
        <w:t>, m</w:t>
      </w:r>
    </w:p>
    <w:p w14:paraId="5016E909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53381754">
          <v:shape id="_x0000_i1161" type="#_x0000_t75" style="width:31.3pt;height:31.3pt" o:ole="">
            <v:imagedata r:id="rId19" o:title=""/>
          </v:shape>
          <o:OLEObject Type="Embed" ProgID="Equation.3" ShapeID="_x0000_i1161" DrawAspect="Content" ObjectID="_1728803308" r:id="rId229"/>
        </w:object>
      </w:r>
      <w:r w:rsidRPr="00DD66DC">
        <w:rPr>
          <w:i/>
          <w:lang w:val="uz-Cyrl-UZ"/>
        </w:rPr>
        <w:t>, Gts</w:t>
      </w:r>
    </w:p>
    <w:p w14:paraId="19F6CD65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C326E5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5BFC07F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4848872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2175B3C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3B7F374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1A798CE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441EF3B3" w14:textId="77777777" w:rsidR="006F34F4" w:rsidRDefault="006F34F4" w:rsidP="006F34F4">
      <w:pPr>
        <w:ind w:left="567"/>
        <w:rPr>
          <w:lang w:val="en-US"/>
        </w:rPr>
      </w:pPr>
    </w:p>
    <w:p w14:paraId="7277F0F1" w14:textId="77777777" w:rsidR="006F34F4" w:rsidRDefault="006F34F4" w:rsidP="006F34F4">
      <w:pPr>
        <w:ind w:left="567"/>
        <w:rPr>
          <w:lang w:val="en-US"/>
        </w:rPr>
      </w:pPr>
    </w:p>
    <w:p w14:paraId="7E63425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F5CA85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306716FA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125,6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</w:p>
    <w:p w14:paraId="7DE9334F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3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76624A44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4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33C81A8D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1EAF52D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709BDC0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5BC138B4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1EA935F2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5C87559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4EEC3390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5682F8B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98DA4A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F1AE3F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57B6872B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 xml:space="preserve">Biron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106C6620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29968383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0E4000AD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8669648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22A03328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76D747B1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3BE63A0D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0A4DDC2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804101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EB5F6E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26B90DED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29E3E176">
          <v:shape id="_x0000_i1162" type="#_x0000_t75" style="width:88.9pt;height:21.9pt" o:ole="">
            <v:imagedata r:id="rId5" o:title=""/>
          </v:shape>
          <o:OLEObject Type="Embed" ProgID="Equation.3" ShapeID="_x0000_i1162" DrawAspect="Content" ObjectID="_1728803309" r:id="rId230"/>
        </w:object>
      </w:r>
    </w:p>
    <w:p w14:paraId="24580674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60" w:dyaOrig="440" w14:anchorId="264D2D95">
          <v:shape id="_x0000_i1163" type="#_x0000_t75" style="width:82pt;height:21.9pt" o:ole="">
            <v:imagedata r:id="rId7" o:title=""/>
          </v:shape>
          <o:OLEObject Type="Embed" ProgID="Equation.3" ShapeID="_x0000_i1163" DrawAspect="Content" ObjectID="_1728803310" r:id="rId231"/>
        </w:object>
      </w:r>
    </w:p>
    <w:p w14:paraId="5FFC634F" w14:textId="77777777" w:rsidR="006F34F4" w:rsidRPr="00544862" w:rsidRDefault="006F34F4" w:rsidP="006F34F4">
      <w:pPr>
        <w:tabs>
          <w:tab w:val="left" w:pos="0"/>
        </w:tabs>
        <w:ind w:left="567"/>
        <w:rPr>
          <w:b/>
          <w:lang w:val="en-US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79DA6C11">
          <v:shape id="_x0000_i1164" type="#_x0000_t75" style="width:82.65pt;height:21.9pt" o:ole="">
            <v:imagedata r:id="rId9" o:title=""/>
          </v:shape>
          <o:OLEObject Type="Embed" ProgID="Equation.3" ShapeID="_x0000_i1164" DrawAspect="Content" ObjectID="_1728803311" r:id="rId232"/>
        </w:object>
      </w:r>
    </w:p>
    <w:p w14:paraId="707ABF5D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300" w:dyaOrig="440" w14:anchorId="4B70B831">
          <v:shape id="_x0000_i1165" type="#_x0000_t75" style="width:65.1pt;height:21.9pt" o:ole="">
            <v:imagedata r:id="rId11" o:title=""/>
          </v:shape>
          <o:OLEObject Type="Embed" ProgID="Equation.3" ShapeID="_x0000_i1165" DrawAspect="Content" ObjectID="_1728803312" r:id="rId233"/>
        </w:object>
      </w:r>
    </w:p>
    <w:p w14:paraId="300C41A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140837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2FFF1C7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2FEB23B4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6AC58403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6664CD8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0D9EC7B9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1F60C21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5E031445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372D771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3E571EEB">
          <v:shape id="_x0000_i1166" type="#_x0000_t75" style="width:31.3pt;height:31.3pt" o:ole="">
            <v:imagedata r:id="rId13" o:title=""/>
          </v:shape>
          <o:OLEObject Type="Embed" ProgID="Equation.3" ShapeID="_x0000_i1166" DrawAspect="Content" ObjectID="_1728803313" r:id="rId234"/>
        </w:object>
      </w:r>
      <w:r w:rsidRPr="00DD66DC">
        <w:rPr>
          <w:i/>
          <w:lang w:val="uz-Cyrl-UZ"/>
        </w:rPr>
        <w:t>, m</w:t>
      </w:r>
    </w:p>
    <w:p w14:paraId="663E1633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2F4A0586">
          <v:shape id="_x0000_i1167" type="#_x0000_t75" style="width:31.3pt;height:31.3pt" o:ole="">
            <v:imagedata r:id="rId15" o:title=""/>
          </v:shape>
          <o:OLEObject Type="Embed" ProgID="Equation.3" ShapeID="_x0000_i1167" DrawAspect="Content" ObjectID="_1728803314" r:id="rId235"/>
        </w:object>
      </w:r>
      <w:r w:rsidRPr="00DD66DC">
        <w:rPr>
          <w:i/>
          <w:lang w:val="uz-Cyrl-UZ"/>
        </w:rPr>
        <w:t>, m</w:t>
      </w:r>
    </w:p>
    <w:p w14:paraId="76E69DDB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45C2AB96">
          <v:shape id="_x0000_i1168" type="#_x0000_t75" style="width:31.3pt;height:31.3pt" o:ole="">
            <v:imagedata r:id="rId17" o:title=""/>
          </v:shape>
          <o:OLEObject Type="Embed" ProgID="Equation.3" ShapeID="_x0000_i1168" DrawAspect="Content" ObjectID="_1728803315" r:id="rId236"/>
        </w:object>
      </w:r>
      <w:r w:rsidRPr="00DD66DC">
        <w:rPr>
          <w:i/>
          <w:lang w:val="uz-Cyrl-UZ"/>
        </w:rPr>
        <w:t>, m</w:t>
      </w:r>
    </w:p>
    <w:p w14:paraId="0842DA04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583D8563">
          <v:shape id="_x0000_i1169" type="#_x0000_t75" style="width:31.3pt;height:31.3pt" o:ole="">
            <v:imagedata r:id="rId19" o:title=""/>
          </v:shape>
          <o:OLEObject Type="Embed" ProgID="Equation.3" ShapeID="_x0000_i1169" DrawAspect="Content" ObjectID="_1728803316" r:id="rId237"/>
        </w:object>
      </w:r>
      <w:r w:rsidRPr="00DD66DC">
        <w:rPr>
          <w:i/>
          <w:lang w:val="uz-Cyrl-UZ"/>
        </w:rPr>
        <w:t>, Gts</w:t>
      </w:r>
    </w:p>
    <w:p w14:paraId="07B27DE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9403F1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7A682145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4B331662">
          <v:shape id="_x0000_i1170" type="#_x0000_t75" style="width:53.2pt;height:43.85pt" o:ole="" fillcolor="window">
            <v:imagedata r:id="rId21" o:title=""/>
          </v:shape>
          <o:OLEObject Type="Embed" ProgID="Equation.2" ShapeID="_x0000_i1170" DrawAspect="Content" ObjectID="_1728803317" r:id="rId238"/>
        </w:object>
      </w:r>
    </w:p>
    <w:p w14:paraId="07D1436A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01EE8B44">
          <v:shape id="_x0000_i1171" type="#_x0000_t75" style="width:53.2pt;height:46.95pt" o:ole="" fillcolor="window">
            <v:imagedata r:id="rId23" o:title=""/>
          </v:shape>
          <o:OLEObject Type="Embed" ProgID="Equation.2" ShapeID="_x0000_i1171" DrawAspect="Content" ObjectID="_1728803318" r:id="rId239"/>
        </w:object>
      </w:r>
    </w:p>
    <w:p w14:paraId="0213E9FE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37616521">
          <v:shape id="_x0000_i1172" type="#_x0000_t75" style="width:53.2pt;height:43.85pt" o:ole="" fillcolor="window">
            <v:imagedata r:id="rId25" o:title=""/>
          </v:shape>
          <o:OLEObject Type="Embed" ProgID="Equation.2" ShapeID="_x0000_i1172" DrawAspect="Content" ObjectID="_1728803319" r:id="rId240"/>
        </w:object>
      </w:r>
    </w:p>
    <w:p w14:paraId="51045664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6"/>
        </w:rPr>
        <w:object w:dxaOrig="1140" w:dyaOrig="980" w14:anchorId="2E716A06">
          <v:shape id="_x0000_i1173" type="#_x0000_t75" style="width:56.95pt;height:48.85pt" o:ole="" fillcolor="window">
            <v:imagedata r:id="rId27" o:title=""/>
          </v:shape>
          <o:OLEObject Type="Embed" ProgID="Equation.2" ShapeID="_x0000_i1173" DrawAspect="Content" ObjectID="_1728803320" r:id="rId241"/>
        </w:object>
      </w:r>
    </w:p>
    <w:p w14:paraId="2E731F1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7D4B6B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0EC2FDF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6995F27A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388414ED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3E23A370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7841C345" w14:textId="77777777" w:rsidR="006F34F4" w:rsidRPr="005F55D9" w:rsidRDefault="006F34F4" w:rsidP="006F34F4">
      <w:pPr>
        <w:ind w:left="567"/>
        <w:rPr>
          <w:lang w:val="uz-Cyrl-UZ"/>
        </w:rPr>
      </w:pPr>
    </w:p>
    <w:p w14:paraId="0DED282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29296B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6C26C6E2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26A8C437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337C2C0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3DB2BFCC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0D74BD1E" w14:textId="77777777" w:rsidR="006F34F4" w:rsidRPr="005F55D9" w:rsidRDefault="006F34F4" w:rsidP="006F34F4">
      <w:pPr>
        <w:ind w:left="567"/>
        <w:rPr>
          <w:lang w:val="uz-Cyrl-UZ"/>
        </w:rPr>
      </w:pPr>
    </w:p>
    <w:p w14:paraId="5287F0BA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42AFEB0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40798E17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124CCE44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2791CC3D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1F550938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1C4F60A5" w14:textId="77777777" w:rsidR="006F34F4" w:rsidRPr="005F55D9" w:rsidRDefault="006F34F4" w:rsidP="006F34F4">
      <w:pPr>
        <w:ind w:left="567"/>
        <w:rPr>
          <w:lang w:val="uz-Cyrl-UZ"/>
        </w:rPr>
      </w:pPr>
    </w:p>
    <w:p w14:paraId="2C3B4F5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A60902D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6588160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MATLAB</w:t>
      </w:r>
      <w:proofErr w:type="gramEnd"/>
    </w:p>
    <w:p w14:paraId="30C27C0A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301D4F85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6F806A85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2C835BEA" w14:textId="77777777" w:rsidR="006F34F4" w:rsidRPr="007804D2" w:rsidRDefault="006F34F4" w:rsidP="006F34F4">
      <w:pPr>
        <w:ind w:left="567"/>
        <w:rPr>
          <w:lang w:val="en-US"/>
        </w:rPr>
      </w:pPr>
    </w:p>
    <w:p w14:paraId="4669F38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B1565D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534B2E70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064153CF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1338ECDE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lastRenderedPageBreak/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09E3AAC3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7E1AB176" w14:textId="77777777" w:rsidR="006F34F4" w:rsidRPr="005F55D9" w:rsidRDefault="006F34F4" w:rsidP="006F34F4">
      <w:pPr>
        <w:ind w:left="567"/>
        <w:rPr>
          <w:lang w:val="uz-Cyrl-UZ"/>
        </w:rPr>
      </w:pPr>
    </w:p>
    <w:p w14:paraId="6116E5A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67596E1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282A13B3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71428B52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20E7CC11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778C64A4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5FFDD7D2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284D7107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DF5D5F0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B1D1B1A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46A56FC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53BE6CD3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4B61CFB1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02698881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25A6701E" w14:textId="77777777" w:rsidR="006F34F4" w:rsidRPr="005F55D9" w:rsidRDefault="006F34F4" w:rsidP="006F34F4">
      <w:pPr>
        <w:ind w:left="567"/>
        <w:rPr>
          <w:lang w:val="uz-Cyrl-UZ"/>
        </w:rPr>
      </w:pPr>
    </w:p>
    <w:p w14:paraId="7D27EBA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88D583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r w:rsidRPr="00231D1B">
        <w:rPr>
          <w:b/>
          <w:lang w:val="en-US"/>
        </w:rPr>
        <w:t>h</w:t>
      </w:r>
      <w:r w:rsidRPr="00231D1B">
        <w:rPr>
          <w:b/>
          <w:lang w:val="uz-Cyrl-UZ"/>
        </w:rPr>
        <w:t>astota detektorini detektorlash xarakteristikasi bu -</w:t>
      </w:r>
    </w:p>
    <w:p w14:paraId="3F73ED1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5D5A5CF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EAE88D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8C470A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3229AB2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1958B4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0E3E14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3A7039B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E63010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72AC0A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E2CDA1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19B7C35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9CE3E9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84514F5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4D41C18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6EA9958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7AD96AA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01DE4F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489FCDC9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35A67CE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117A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6C98A4D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36F85F2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7166A0F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lastRenderedPageBreak/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9395EF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8FC4DA4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23B83B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38D620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5F7B70E0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1DA63DC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a</w:t>
      </w:r>
      <w:proofErr w:type="spellStart"/>
      <w:r w:rsidRPr="00CB0902">
        <w:rPr>
          <w:sz w:val="24"/>
          <w:szCs w:val="24"/>
          <w:lang w:val="en-US"/>
        </w:rPr>
        <w:t>loqa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  <w:proofErr w:type="spellStart"/>
      <w:r w:rsidRPr="00CB0902">
        <w:rPr>
          <w:sz w:val="24"/>
          <w:szCs w:val="24"/>
          <w:lang w:val="en-US"/>
        </w:rPr>
        <w:t>kanali</w:t>
      </w:r>
      <w:proofErr w:type="spellEnd"/>
    </w:p>
    <w:p w14:paraId="0D9C030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352D35A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zatgich</w:t>
      </w:r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22702927" w14:textId="77777777" w:rsidR="006F34F4" w:rsidRPr="005F55D9" w:rsidRDefault="006F34F4" w:rsidP="006F34F4">
      <w:pPr>
        <w:ind w:left="567"/>
        <w:rPr>
          <w:lang w:val="uz-Cyrl-UZ"/>
        </w:rPr>
      </w:pPr>
    </w:p>
    <w:p w14:paraId="43E77CB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2A806CB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231967D3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20B0C778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38E11AD0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2ECE7DB2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42B8F13A" w14:textId="77777777" w:rsidR="006F34F4" w:rsidRPr="005F55D9" w:rsidRDefault="006F34F4" w:rsidP="006F34F4">
      <w:pPr>
        <w:ind w:left="567"/>
        <w:rPr>
          <w:lang w:val="uz-Cyrl-UZ"/>
        </w:rPr>
      </w:pPr>
    </w:p>
    <w:p w14:paraId="4C0B168F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06D59A5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5E14E5C8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62C01780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7E526E46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3B5D7F65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0CED2B39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019FE1E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6DAA3D99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3709F8E4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49E0DD6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E857767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314267C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5B945ACA" w14:textId="77777777" w:rsidR="006F34F4" w:rsidRPr="005F55D9" w:rsidRDefault="006F34F4" w:rsidP="006F34F4">
      <w:pPr>
        <w:ind w:left="567"/>
        <w:rPr>
          <w:lang w:val="uz-Cyrl-UZ"/>
        </w:rPr>
      </w:pPr>
    </w:p>
    <w:p w14:paraId="656BF03D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78EC53D6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1D59265D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4FFD3A27">
          <v:shape id="_x0000_i1174" type="#_x0000_t75" style="width:16.9pt;height:14.4pt" o:ole="">
            <v:imagedata r:id="rId33" o:title=""/>
          </v:shape>
          <o:OLEObject Type="Embed" ProgID="Equation.3" ShapeID="_x0000_i1174" DrawAspect="Content" ObjectID="_1728803321" r:id="rId242"/>
        </w:object>
      </w:r>
    </w:p>
    <w:p w14:paraId="00218DB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40ACB911">
          <v:shape id="_x0000_i1175" type="#_x0000_t75" style="width:14.4pt;height:14.4pt" o:ole="">
            <v:imagedata r:id="rId35" o:title=""/>
          </v:shape>
          <o:OLEObject Type="Embed" ProgID="Equation.3" ShapeID="_x0000_i1175" DrawAspect="Content" ObjectID="_1728803322" r:id="rId243"/>
        </w:object>
      </w:r>
    </w:p>
    <w:p w14:paraId="224737D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3D44A548">
          <v:shape id="_x0000_i1176" type="#_x0000_t75" style="width:16.9pt;height:16.9pt" o:ole="">
            <v:imagedata r:id="rId29" o:title=""/>
          </v:shape>
          <o:OLEObject Type="Embed" ProgID="Equation.3" ShapeID="_x0000_i1176" DrawAspect="Content" ObjectID="_1728803323" r:id="rId244"/>
        </w:object>
      </w:r>
    </w:p>
    <w:p w14:paraId="21371FE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0D858869">
          <v:shape id="_x0000_i1177" type="#_x0000_t75" style="width:18.15pt;height:15.65pt" o:ole="">
            <v:imagedata r:id="rId31" o:title=""/>
          </v:shape>
          <o:OLEObject Type="Embed" ProgID="Equation.3" ShapeID="_x0000_i1177" DrawAspect="Content" ObjectID="_1728803324" r:id="rId245"/>
        </w:object>
      </w:r>
    </w:p>
    <w:p w14:paraId="5AD0E558" w14:textId="77777777" w:rsidR="006F34F4" w:rsidRPr="005F55D9" w:rsidRDefault="006F34F4" w:rsidP="006F34F4">
      <w:pPr>
        <w:ind w:left="567"/>
        <w:rPr>
          <w:lang w:val="uz-Cyrl-UZ"/>
        </w:rPr>
      </w:pPr>
    </w:p>
    <w:p w14:paraId="1AFB52C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A3BF7D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42F5E96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6F085A8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2E85D0C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5EA70CC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49A207C2" w14:textId="77777777" w:rsidR="006F34F4" w:rsidRPr="00CA2138" w:rsidRDefault="006F34F4" w:rsidP="006F34F4">
      <w:pPr>
        <w:ind w:left="567"/>
        <w:rPr>
          <w:lang w:val="en-US"/>
        </w:rPr>
      </w:pPr>
    </w:p>
    <w:p w14:paraId="681072A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A0BF81D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183A6341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56CEE209">
          <v:shape id="_x0000_i1178" type="#_x0000_t75" style="width:41.95pt;height:16.3pt" o:ole="" fillcolor="window">
            <v:imagedata r:id="rId41" o:title=""/>
          </v:shape>
          <o:OLEObject Type="Embed" ProgID="Equation.3" ShapeID="_x0000_i1178" DrawAspect="Content" ObjectID="_1728803325" r:id="rId246"/>
        </w:object>
      </w:r>
      <w:r w:rsidRPr="00DD66DC">
        <w:rPr>
          <w:lang w:val="uz-Cyrl-UZ"/>
        </w:rPr>
        <w:t xml:space="preserve"> </w:t>
      </w:r>
    </w:p>
    <w:p w14:paraId="12FE6B9D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59C24E75">
          <v:shape id="_x0000_i1179" type="#_x0000_t75" style="width:40.7pt;height:16.3pt" o:ole="" fillcolor="window">
            <v:imagedata r:id="rId43" o:title=""/>
          </v:shape>
          <o:OLEObject Type="Embed" ProgID="Equation.3" ShapeID="_x0000_i1179" DrawAspect="Content" ObjectID="_1728803326" r:id="rId247"/>
        </w:object>
      </w:r>
    </w:p>
    <w:p w14:paraId="457325F3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720" w:dyaOrig="320" w14:anchorId="0E48BA85">
          <v:shape id="_x0000_i1180" type="#_x0000_t75" style="width:36.3pt;height:16.3pt" o:ole="" fillcolor="window">
            <v:imagedata r:id="rId37" o:title=""/>
          </v:shape>
          <o:OLEObject Type="Embed" ProgID="Equation.3" ShapeID="_x0000_i1180" DrawAspect="Content" ObjectID="_1728803327" r:id="rId248"/>
        </w:object>
      </w:r>
    </w:p>
    <w:p w14:paraId="6D83B2C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172835E5">
          <v:shape id="_x0000_i1181" type="#_x0000_t75" style="width:53.2pt;height:16.3pt" o:ole="" fillcolor="window">
            <v:imagedata r:id="rId39" o:title=""/>
          </v:shape>
          <o:OLEObject Type="Embed" ProgID="Equation.3" ShapeID="_x0000_i1181" DrawAspect="Content" ObjectID="_1728803328" r:id="rId249"/>
        </w:object>
      </w:r>
    </w:p>
    <w:p w14:paraId="706EF594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6BD014E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BE5ED9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7CA840CB">
          <v:shape id="_x0000_i1182" type="#_x0000_t75" style="width:18.15pt;height:16.9pt" o:ole="">
            <v:imagedata r:id="rId45" o:title=""/>
          </v:shape>
          <o:OLEObject Type="Embed" ProgID="Equation.DSMT4" ShapeID="_x0000_i1182" DrawAspect="Content" ObjectID="_1728803329" r:id="rId250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2A497397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5DCAAB33">
          <v:shape id="_x0000_i1183" type="#_x0000_t75" style="width:15.05pt;height:18.15pt" o:ole="">
            <v:imagedata r:id="rId47" o:title=""/>
          </v:shape>
          <o:OLEObject Type="Embed" ProgID="Equation.3" ShapeID="_x0000_i1183" DrawAspect="Content" ObjectID="_1728803330" r:id="rId251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43169C51">
          <v:shape id="_x0000_i1184" type="#_x0000_t75" style="width:63.85pt;height:23.15pt" o:ole="" fillcolor="window">
            <v:imagedata r:id="rId49" o:title=""/>
          </v:shape>
          <o:OLEObject Type="Embed" ProgID="Equation.3" ShapeID="_x0000_i1184" DrawAspect="Content" ObjectID="_1728803331" r:id="rId252"/>
        </w:object>
      </w:r>
    </w:p>
    <w:p w14:paraId="5EE429A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5577B2A1">
          <v:shape id="_x0000_i1185" type="#_x0000_t75" style="width:15.05pt;height:18.15pt" o:ole="">
            <v:imagedata r:id="rId51" o:title=""/>
          </v:shape>
          <o:OLEObject Type="Embed" ProgID="Equation.3" ShapeID="_x0000_i1185" DrawAspect="Content" ObjectID="_1728803332" r:id="rId253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6C0CB735">
          <v:shape id="_x0000_i1186" type="#_x0000_t75" style="width:83.9pt;height:23.15pt" o:ole="" fillcolor="window">
            <v:imagedata r:id="rId53" o:title=""/>
          </v:shape>
          <o:OLEObject Type="Embed" ProgID="Equation.3" ShapeID="_x0000_i1186" DrawAspect="Content" ObjectID="_1728803333" r:id="rId254"/>
        </w:object>
      </w:r>
    </w:p>
    <w:p w14:paraId="721E64D9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3EDD5B99">
          <v:shape id="_x0000_i1187" type="#_x0000_t75" style="width:15.05pt;height:18.15pt" o:ole="">
            <v:imagedata r:id="rId51" o:title=""/>
          </v:shape>
          <o:OLEObject Type="Embed" ProgID="Equation.3" ShapeID="_x0000_i1187" DrawAspect="Content" ObjectID="_1728803334" r:id="rId255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4D0FD36C">
          <v:shape id="_x0000_i1188" type="#_x0000_t75" style="width:63.25pt;height:20.05pt" o:ole="" fillcolor="window">
            <v:imagedata r:id="rId56" o:title=""/>
          </v:shape>
          <o:OLEObject Type="Embed" ProgID="Equation.3" ShapeID="_x0000_i1188" DrawAspect="Content" ObjectID="_1728803335" r:id="rId256"/>
        </w:object>
      </w:r>
    </w:p>
    <w:p w14:paraId="130FC4BB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732EC414">
          <v:shape id="_x0000_i1189" type="#_x0000_t75" style="width:15.05pt;height:18.15pt" o:ole="">
            <v:imagedata r:id="rId51" o:title=""/>
          </v:shape>
          <o:OLEObject Type="Embed" ProgID="Equation.3" ShapeID="_x0000_i1189" DrawAspect="Content" ObjectID="_1728803336" r:id="rId257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6425180B">
          <v:shape id="_x0000_i1190" type="#_x0000_t75" style="width:20.05pt;height:11.25pt" o:ole="" fillcolor="window">
            <v:imagedata r:id="rId59" o:title=""/>
          </v:shape>
          <o:OLEObject Type="Embed" ProgID="Equation.3" ShapeID="_x0000_i1190" DrawAspect="Content" ObjectID="_1728803337" r:id="rId258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7E1843AC">
          <v:shape id="_x0000_i1191" type="#_x0000_t75" style="width:65.75pt;height:23.15pt" o:ole="" fillcolor="window">
            <v:imagedata r:id="rId61" o:title=""/>
          </v:shape>
          <o:OLEObject Type="Embed" ProgID="Equation.3" ShapeID="_x0000_i1191" DrawAspect="Content" ObjectID="_1728803338" r:id="rId259"/>
        </w:object>
      </w:r>
    </w:p>
    <w:p w14:paraId="5EFB02F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AE8192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67AD99D3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t>+:</w:t>
      </w:r>
      <w:r w:rsidRPr="006C3A32">
        <w:rPr>
          <w:position w:val="-18"/>
          <w:sz w:val="18"/>
        </w:rPr>
        <w:object w:dxaOrig="2240" w:dyaOrig="460" w14:anchorId="03E909FC">
          <v:shape id="_x0000_i1192" type="#_x0000_t75" style="width:112.05pt;height:23.15pt" o:ole="" fillcolor="window">
            <v:imagedata r:id="rId63" o:title=""/>
          </v:shape>
          <o:OLEObject Type="Embed" ProgID="Equation.3" ShapeID="_x0000_i1192" DrawAspect="Content" ObjectID="_1728803339" r:id="rId260"/>
        </w:object>
      </w:r>
    </w:p>
    <w:p w14:paraId="09F3210D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1E30BCA0">
          <v:shape id="_x0000_i1193" type="#_x0000_t75" style="width:83.9pt;height:23.15pt" o:ole="" fillcolor="window">
            <v:imagedata r:id="rId53" o:title=""/>
          </v:shape>
          <o:OLEObject Type="Embed" ProgID="Equation.3" ShapeID="_x0000_i1193" DrawAspect="Content" ObjectID="_1728803340" r:id="rId261"/>
        </w:object>
      </w:r>
      <w:r w:rsidRPr="00DD66DC">
        <w:rPr>
          <w:lang w:val="uz-Cyrl-UZ"/>
        </w:rPr>
        <w:t xml:space="preserve"> </w:t>
      </w:r>
    </w:p>
    <w:p w14:paraId="4F47AAB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B6C2045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4E1EB3FC" w14:textId="77777777" w:rsidR="006F34F4" w:rsidRPr="005F55D9" w:rsidRDefault="006F34F4" w:rsidP="006F34F4">
      <w:pPr>
        <w:ind w:left="567"/>
        <w:rPr>
          <w:lang w:val="uz-Cyrl-UZ"/>
        </w:rPr>
      </w:pPr>
    </w:p>
    <w:p w14:paraId="0AEB97E0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B2E313D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0623A1DE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200577AD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0CCCD9E7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29D03348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334C2C1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C45685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DC1C672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6DE6FD9F" w14:textId="77777777" w:rsidR="006F34F4" w:rsidRPr="005E1C00" w:rsidRDefault="006F34F4" w:rsidP="006F34F4">
      <w:pPr>
        <w:pStyle w:val="a5"/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4EC102D1">
          <v:shape id="_x0000_i1194" type="#_x0000_t75" style="width:25.05pt;height:18.15pt" o:ole="" fillcolor="window">
            <v:imagedata r:id="rId66" o:title=""/>
          </v:shape>
          <o:OLEObject Type="Embed" ProgID="Equation.3" ShapeID="_x0000_i1194" DrawAspect="Content" ObjectID="_1728803341" r:id="rId262"/>
        </w:object>
      </w:r>
    </w:p>
    <w:p w14:paraId="519CA06A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5D95EAB5">
          <v:shape id="_x0000_i1195" type="#_x0000_t75" style="width:26.9pt;height:18.15pt" o:ole="" fillcolor="window">
            <v:imagedata r:id="rId68" o:title=""/>
          </v:shape>
          <o:OLEObject Type="Embed" ProgID="Equation.3" ShapeID="_x0000_i1195" DrawAspect="Content" ObjectID="_1728803342" r:id="rId263"/>
        </w:object>
      </w:r>
    </w:p>
    <w:p w14:paraId="00C2F2D4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365A22">
        <w:rPr>
          <w:position w:val="-12"/>
        </w:rPr>
        <w:object w:dxaOrig="560" w:dyaOrig="360" w14:anchorId="5B5A1957">
          <v:shape id="_x0000_i1196" type="#_x0000_t75" style="width:28.15pt;height:18.15pt" o:ole="" fillcolor="window">
            <v:imagedata r:id="rId70" o:title=""/>
          </v:shape>
          <o:OLEObject Type="Embed" ProgID="Equation.3" ShapeID="_x0000_i1196" DrawAspect="Content" ObjectID="_1728803343" r:id="rId264"/>
        </w:object>
      </w:r>
    </w:p>
    <w:p w14:paraId="51EA6D3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60" w:dyaOrig="360" w14:anchorId="2A8AF48D">
          <v:shape id="_x0000_i1197" type="#_x0000_t75" style="width:28.15pt;height:18.15pt" o:ole="" fillcolor="window">
            <v:imagedata r:id="rId72" o:title=""/>
          </v:shape>
          <o:OLEObject Type="Embed" ProgID="Equation.3" ShapeID="_x0000_i1197" DrawAspect="Content" ObjectID="_1728803344" r:id="rId265"/>
        </w:object>
      </w:r>
      <w:r w:rsidRPr="00365A22">
        <w:rPr>
          <w:lang w:val="en-US"/>
        </w:rPr>
        <w:t xml:space="preserve"> </w:t>
      </w:r>
    </w:p>
    <w:p w14:paraId="296C5AF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3CEA19A2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7BE6314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48FD009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2D0CFA6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65EDF3F6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74B5225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3F28A97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ABBA4C9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3BAD9C5F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0E54AAD4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612A30F9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2AA5B5DF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323EF7B1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4B10650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064BE9B5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29517289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34A3CAEF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0AAD1283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2CABDD58" w14:textId="77777777" w:rsidR="006F34F4" w:rsidRPr="005F55D9" w:rsidRDefault="006F34F4" w:rsidP="006F34F4">
      <w:pPr>
        <w:ind w:left="567"/>
        <w:rPr>
          <w:lang w:val="uz-Cyrl-UZ"/>
        </w:rPr>
      </w:pPr>
    </w:p>
    <w:p w14:paraId="585743D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6D1BAB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56F5AA44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5E1C00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2991E917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5</w:t>
      </w:r>
    </w:p>
    <w:p w14:paraId="5DA7F0E5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0ED15D5B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10F72F92" w14:textId="77777777" w:rsidR="006F34F4" w:rsidRPr="005F55D9" w:rsidRDefault="006F34F4" w:rsidP="006F34F4">
      <w:pPr>
        <w:ind w:left="567"/>
        <w:rPr>
          <w:lang w:val="uz-Cyrl-UZ"/>
        </w:rPr>
      </w:pPr>
    </w:p>
    <w:p w14:paraId="75E8C0C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D37F90A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6759ECBE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t>+:</w:t>
      </w:r>
      <w:r w:rsidRPr="00DD66DC">
        <w:rPr>
          <w:position w:val="-10"/>
          <w:lang w:val="de-DE"/>
        </w:rPr>
        <w:object w:dxaOrig="499" w:dyaOrig="340" w14:anchorId="2FD485D0">
          <v:shape id="_x0000_i1198" type="#_x0000_t75" style="width:25.05pt;height:16.9pt" o:ole="">
            <v:imagedata r:id="rId74" o:title=""/>
          </v:shape>
          <o:OLEObject Type="Embed" ProgID="Equation.3" ShapeID="_x0000_i1198" DrawAspect="Content" ObjectID="_1728803345" r:id="rId266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7FDC1574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071E4612">
          <v:shape id="_x0000_i1199" type="#_x0000_t75" style="width:25.05pt;height:16.9pt" o:ole="">
            <v:imagedata r:id="rId78" o:title=""/>
          </v:shape>
          <o:OLEObject Type="Embed" ProgID="Equation.3" ShapeID="_x0000_i1199" DrawAspect="Content" ObjectID="_1728803346" r:id="rId267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392FFA9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2F72DB49">
          <v:shape id="_x0000_i1200" type="#_x0000_t75" style="width:25.05pt;height:16.9pt" o:ole="">
            <v:imagedata r:id="rId74" o:title=""/>
          </v:shape>
          <o:OLEObject Type="Embed" ProgID="Equation.3" ShapeID="_x0000_i1200" DrawAspect="Content" ObjectID="_1728803347" r:id="rId268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00ACC7E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64534294">
          <v:shape id="_x0000_i1201" type="#_x0000_t75" style="width:25.05pt;height:16.9pt" o:ole="">
            <v:imagedata r:id="rId74" o:title=""/>
          </v:shape>
          <o:OLEObject Type="Embed" ProgID="Equation.3" ShapeID="_x0000_i1201" DrawAspect="Content" ObjectID="_1728803348" r:id="rId269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7F7E7F7F" w14:textId="77777777" w:rsidR="006F34F4" w:rsidRPr="005F55D9" w:rsidRDefault="006F34F4" w:rsidP="006F34F4">
      <w:pPr>
        <w:ind w:left="567"/>
        <w:rPr>
          <w:lang w:val="uz-Cyrl-UZ"/>
        </w:rPr>
      </w:pPr>
    </w:p>
    <w:p w14:paraId="32EE386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7F5AF63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2756541D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35E5ACC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4722631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0D40AC3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051CB186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38D323D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712D7DC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48EFC3D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31394D2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7E5090AC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73CB24B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534BB79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ACE666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B3C769B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599F00AF" w14:textId="77777777" w:rsidR="006F34F4" w:rsidRPr="00891BE7" w:rsidRDefault="006F34F4" w:rsidP="006F34F4">
      <w:pPr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 kuchlanish (yoki tok) oniy qiymatlari </w:t>
      </w:r>
      <w:proofErr w:type="spellStart"/>
      <w:r>
        <w:rPr>
          <w:lang w:val="en-US"/>
        </w:rPr>
        <w:t>garmonikals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y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>
        <w:rPr>
          <w:lang w:val="en-US"/>
        </w:rPr>
        <w:t>)</w:t>
      </w:r>
    </w:p>
    <w:p w14:paraId="43EA147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061FD95F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0EE2D793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2F74CF8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F499567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34F56ED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46A98FC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71FCF00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692E1768">
          <v:shape id="_x0000_i1202" type="#_x0000_t75" style="width:18.15pt;height:16.9pt" o:ole="">
            <v:imagedata r:id="rId80" o:title=""/>
          </v:shape>
          <o:OLEObject Type="Embed" ProgID="Equation.3" ShapeID="_x0000_i1202" DrawAspect="Content" ObjectID="_1728803349" r:id="rId270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2844E359">
          <v:shape id="_x0000_i1203" type="#_x0000_t75" style="width:18.15pt;height:16.9pt" o:ole="">
            <v:imagedata r:id="rId82" o:title=""/>
          </v:shape>
          <o:OLEObject Type="Embed" ProgID="Equation.3" ShapeID="_x0000_i1203" DrawAspect="Content" ObjectID="_1728803350" r:id="rId271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0F90FB4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4803EE2A" w14:textId="77777777" w:rsidR="006F34F4" w:rsidRPr="005F55D9" w:rsidRDefault="006F34F4" w:rsidP="006F34F4">
      <w:pPr>
        <w:ind w:left="567"/>
        <w:rPr>
          <w:lang w:val="uz-Cyrl-UZ"/>
        </w:rPr>
      </w:pPr>
    </w:p>
    <w:p w14:paraId="59D49D4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CA23C01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06E4C75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yuqori</w:t>
      </w:r>
      <w:proofErr w:type="gramEnd"/>
      <w:r w:rsidRPr="00DD66DC">
        <w:rPr>
          <w:lang w:val="uz-Cyrl-UZ"/>
        </w:rPr>
        <w:t xml:space="preserve"> chastotali tashuvchi tebranishning amplitudasi, chastotasi yoki fazasining boshqaruvchi tebranishning oniy qiymatlarini o’zgarish qonuniga mos ravishda o’zgarishi</w:t>
      </w:r>
    </w:p>
    <w:p w14:paraId="11BFE0F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092662D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0A97B7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0F1422B" w14:textId="77777777" w:rsidR="006F34F4" w:rsidRPr="005F55D9" w:rsidRDefault="006F34F4" w:rsidP="006F34F4">
      <w:pPr>
        <w:ind w:left="567"/>
        <w:rPr>
          <w:lang w:val="uz-Cyrl-UZ"/>
        </w:rPr>
      </w:pPr>
    </w:p>
    <w:p w14:paraId="6284343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D46F4A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64BE11AB" w14:textId="77777777" w:rsidR="006F34F4" w:rsidRPr="005E1C00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6AB8B844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</w:p>
    <w:p w14:paraId="4B81FF2A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5526CEC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4CD70D3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7123EDC5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0A658E2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50A9A05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32C3B2B2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18AB1A54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771DBCD0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4AE16F86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45803A2D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6344A9A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2DA603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5E46B753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9F3DD1E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7B76AC4D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12BCEF1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752D65ED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69AC18C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A3E6E12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181166BB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6E9EE4A1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60B5E661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3D53F4AD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lastRenderedPageBreak/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58DE57BB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64D8745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F39AB9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2838DBD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4BE16007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202DDA9D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FM</w:t>
      </w:r>
    </w:p>
    <w:p w14:paraId="1A288C5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209D584D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4F51424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B67D855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59E32678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7A47B184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2B7212AF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5243959F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05CFCAA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F9D627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D78996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1EC5F9D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2C0F59D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63F7778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27B18D1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617ED91D" w14:textId="77777777" w:rsidR="006F34F4" w:rsidRPr="005F55D9" w:rsidRDefault="006F34F4" w:rsidP="006F34F4">
      <w:pPr>
        <w:ind w:left="567"/>
        <w:rPr>
          <w:lang w:val="uz-Cyrl-UZ"/>
        </w:rPr>
      </w:pPr>
    </w:p>
    <w:p w14:paraId="5A5C0FF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8DE50AD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23C9C8AD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0F2467C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02AEB38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03295720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64001262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71CE2D6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0DB1ECD8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7DD7D52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5C18822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33469F8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3763248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717D6678" w14:textId="77777777" w:rsidR="006F34F4" w:rsidRPr="00DE7ECD" w:rsidRDefault="006F34F4" w:rsidP="006F34F4">
      <w:pPr>
        <w:ind w:left="567"/>
        <w:rPr>
          <w:lang w:val="en-US"/>
        </w:rPr>
      </w:pPr>
    </w:p>
    <w:p w14:paraId="72D10D77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8FE8271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36DF1EC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28AC066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6A7E0537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7F9AF57B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76C85C1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824B5A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4491A9EA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23305757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10937C93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051ED053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p</w:t>
      </w:r>
      <w:proofErr w:type="gramEnd"/>
      <w:r>
        <w:rPr>
          <w:lang w:val="en-US"/>
        </w:rPr>
        <w:t>=1/p</w:t>
      </w:r>
    </w:p>
    <w:p w14:paraId="0A2AA71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159EEC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2295F8C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584333E2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75D29CC1">
          <v:shape id="_x0000_i1204" type="#_x0000_t75" style="width:73.25pt;height:21.9pt" o:ole="">
            <v:imagedata r:id="rId84" o:title=""/>
          </v:shape>
          <o:OLEObject Type="Embed" ProgID="Equation.3" ShapeID="_x0000_i1204" DrawAspect="Content" ObjectID="_1728803351" r:id="rId272"/>
        </w:object>
      </w:r>
    </w:p>
    <w:p w14:paraId="252A3D85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2BD486A2">
          <v:shape id="_x0000_i1205" type="#_x0000_t75" style="width:98.3pt;height:21.9pt" o:ole="">
            <v:imagedata r:id="rId86" o:title=""/>
          </v:shape>
          <o:OLEObject Type="Embed" ProgID="Equation.3" ShapeID="_x0000_i1205" DrawAspect="Content" ObjectID="_1728803352" r:id="rId273"/>
        </w:object>
      </w:r>
    </w:p>
    <w:p w14:paraId="6086D7AE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39" w:dyaOrig="440" w14:anchorId="133DCBB2">
          <v:shape id="_x0000_i1206" type="#_x0000_t75" style="width:90.8pt;height:21.9pt" o:ole="">
            <v:imagedata r:id="rId88" o:title=""/>
          </v:shape>
          <o:OLEObject Type="Embed" ProgID="Equation.3" ShapeID="_x0000_i1206" DrawAspect="Content" ObjectID="_1728803353" r:id="rId274"/>
        </w:object>
      </w:r>
    </w:p>
    <w:p w14:paraId="300D092D" w14:textId="77777777" w:rsidR="006F34F4" w:rsidRPr="005E1C00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44BC3325">
          <v:shape id="_x0000_i1207" type="#_x0000_t75" style="width:88.9pt;height:21.9pt" o:ole="">
            <v:imagedata r:id="rId90" o:title=""/>
          </v:shape>
          <o:OLEObject Type="Embed" ProgID="Equation.3" ShapeID="_x0000_i1207" DrawAspect="Content" ObjectID="_1728803354" r:id="rId275"/>
        </w:object>
      </w:r>
    </w:p>
    <w:p w14:paraId="7F25CA73" w14:textId="77777777" w:rsidR="006F34F4" w:rsidRPr="005F55D9" w:rsidRDefault="006F34F4" w:rsidP="006F34F4">
      <w:pPr>
        <w:ind w:left="567"/>
        <w:rPr>
          <w:lang w:val="uz-Cyrl-UZ"/>
        </w:rPr>
      </w:pPr>
    </w:p>
    <w:p w14:paraId="67D4AC7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64E83EE5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3CC1BAD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0302F739">
          <v:shape id="_x0000_i1208" type="#_x0000_t75" style="width:77pt;height:37.55pt" o:ole="">
            <v:imagedata r:id="rId92" o:title=""/>
          </v:shape>
          <o:OLEObject Type="Embed" ProgID="Equation.3" ShapeID="_x0000_i1208" DrawAspect="Content" ObjectID="_1728803355" r:id="rId276"/>
        </w:object>
      </w:r>
    </w:p>
    <w:p w14:paraId="6F29E0A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23D304F3">
          <v:shape id="_x0000_i1209" type="#_x0000_t75" style="width:54.45pt;height:37.55pt" o:ole="">
            <v:imagedata r:id="rId94" o:title=""/>
          </v:shape>
          <o:OLEObject Type="Embed" ProgID="Equation.3" ShapeID="_x0000_i1209" DrawAspect="Content" ObjectID="_1728803356" r:id="rId277"/>
        </w:object>
      </w:r>
    </w:p>
    <w:p w14:paraId="349BA3D5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51E8FB51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71719D71">
          <v:shape id="_x0000_i1210" type="#_x0000_t75" style="width:80.15pt;height:21.9pt" o:ole="">
            <v:imagedata r:id="rId96" o:title=""/>
          </v:shape>
          <o:OLEObject Type="Embed" ProgID="Equation.3" ShapeID="_x0000_i1210" DrawAspect="Content" ObjectID="_1728803357" r:id="rId278"/>
        </w:object>
      </w:r>
    </w:p>
    <w:p w14:paraId="71FE4391" w14:textId="77777777" w:rsidR="006F34F4" w:rsidRPr="005F55D9" w:rsidRDefault="006F34F4" w:rsidP="006F34F4">
      <w:pPr>
        <w:ind w:left="567"/>
        <w:rPr>
          <w:lang w:val="uz-Cyrl-UZ"/>
        </w:rPr>
      </w:pPr>
    </w:p>
    <w:p w14:paraId="4272F62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5A2656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507D87D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340" w:dyaOrig="620" w14:anchorId="2EB1ED9D">
          <v:shape id="_x0000_i1211" type="#_x0000_t75" style="width:80.75pt;height:35.7pt" o:ole="">
            <v:imagedata r:id="rId98" o:title=""/>
          </v:shape>
          <o:OLEObject Type="Embed" ProgID="Equation.3" ShapeID="_x0000_i1211" DrawAspect="Content" ObjectID="_1728803358" r:id="rId279"/>
        </w:object>
      </w:r>
    </w:p>
    <w:p w14:paraId="7AD1DBDC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7AF579B9">
          <v:shape id="_x0000_i1212" type="#_x0000_t75" style="width:53.2pt;height:35.7pt" o:ole="">
            <v:imagedata r:id="rId100" o:title=""/>
          </v:shape>
          <o:OLEObject Type="Embed" ProgID="Equation.3" ShapeID="_x0000_i1212" DrawAspect="Content" ObjectID="_1728803359" r:id="rId280"/>
        </w:object>
      </w:r>
    </w:p>
    <w:p w14:paraId="5FEC781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364B984E">
          <v:shape id="_x0000_i1213" type="#_x0000_t75" style="width:74.5pt;height:20.65pt" o:ole="">
            <v:imagedata r:id="rId102" o:title=""/>
          </v:shape>
          <o:OLEObject Type="Embed" ProgID="Equation.3" ShapeID="_x0000_i1213" DrawAspect="Content" ObjectID="_1728803360" r:id="rId281"/>
        </w:object>
      </w:r>
    </w:p>
    <w:p w14:paraId="0DC6E27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0D1EC9F9">
          <v:shape id="_x0000_i1214" type="#_x0000_t75" style="width:74.5pt;height:20.65pt" o:ole="">
            <v:imagedata r:id="rId104" o:title=""/>
          </v:shape>
          <o:OLEObject Type="Embed" ProgID="Equation.3" ShapeID="_x0000_i1214" DrawAspect="Content" ObjectID="_1728803361" r:id="rId282"/>
        </w:object>
      </w:r>
    </w:p>
    <w:p w14:paraId="21E9E0B8" w14:textId="77777777" w:rsidR="006F34F4" w:rsidRPr="005F55D9" w:rsidRDefault="006F34F4" w:rsidP="006F34F4">
      <w:pPr>
        <w:ind w:left="567"/>
        <w:rPr>
          <w:lang w:val="uz-Cyrl-UZ"/>
        </w:rPr>
      </w:pPr>
    </w:p>
    <w:p w14:paraId="245EBA4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11C070F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0B47B42D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7136FC91">
          <v:shape id="_x0000_i1215" type="#_x0000_t75" style="width:16.3pt;height:18.15pt" o:ole="">
            <v:imagedata r:id="rId106" o:title=""/>
          </v:shape>
          <o:OLEObject Type="Embed" ProgID="Equation.3" ShapeID="_x0000_i1215" DrawAspect="Content" ObjectID="_1728803362" r:id="rId283"/>
        </w:object>
      </w:r>
    </w:p>
    <w:p w14:paraId="58D7E123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65843FD5">
          <v:shape id="_x0000_i1216" type="#_x0000_t75" style="width:16.3pt;height:18.15pt" o:ole="">
            <v:imagedata r:id="rId106" o:title=""/>
          </v:shape>
          <o:OLEObject Type="Embed" ProgID="Equation.3" ShapeID="_x0000_i1216" DrawAspect="Content" ObjectID="_1728803363" r:id="rId284"/>
        </w:object>
      </w:r>
      <w:r w:rsidRPr="00DD66DC">
        <w:rPr>
          <w:lang w:val="uz-Cyrl-UZ"/>
        </w:rPr>
        <w:t xml:space="preserve"> </w:t>
      </w:r>
    </w:p>
    <w:p w14:paraId="6CE4DDC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1D91C3A5">
          <v:shape id="_x0000_i1217" type="#_x0000_t75" style="width:16.3pt;height:18.15pt" o:ole="">
            <v:imagedata r:id="rId106" o:title=""/>
          </v:shape>
          <o:OLEObject Type="Embed" ProgID="Equation.3" ShapeID="_x0000_i1217" DrawAspect="Content" ObjectID="_1728803364" r:id="rId285"/>
        </w:object>
      </w:r>
      <w:r w:rsidRPr="00DD66DC">
        <w:rPr>
          <w:lang w:val="uz-Cyrl-UZ"/>
        </w:rPr>
        <w:t xml:space="preserve">/2 </w:t>
      </w:r>
    </w:p>
    <w:p w14:paraId="231DAC09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7C0B4EAE">
          <v:shape id="_x0000_i1218" type="#_x0000_t75" style="width:16.3pt;height:18.15pt" o:ole="">
            <v:imagedata r:id="rId110" o:title=""/>
          </v:shape>
          <o:OLEObject Type="Embed" ProgID="Equation.3" ShapeID="_x0000_i1218" DrawAspect="Content" ObjectID="_1728803365" r:id="rId286"/>
        </w:object>
      </w:r>
    </w:p>
    <w:p w14:paraId="445D8F5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450CDAD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3AEF543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position w:val="-12"/>
          <w:lang w:val="uz-Cyrl-UZ"/>
        </w:rPr>
        <w:object w:dxaOrig="279" w:dyaOrig="360" w14:anchorId="58D65CD3">
          <v:shape id="_x0000_i1219" type="#_x0000_t75" style="width:11.25pt;height:18.15pt" o:ole="">
            <v:imagedata r:id="rId112" o:title=""/>
          </v:shape>
          <o:OLEObject Type="Embed" ProgID="Equation.3" ShapeID="_x0000_i1219" DrawAspect="Content" ObjectID="_1728803366" r:id="rId287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32B3EEFC">
          <v:shape id="_x0000_i1220" type="#_x0000_t75" style="width:16.3pt;height:18.15pt" o:ole="">
            <v:imagedata r:id="rId106" o:title=""/>
          </v:shape>
          <o:OLEObject Type="Embed" ProgID="Equation.3" ShapeID="_x0000_i1220" DrawAspect="Content" ObjectID="_1728803367" r:id="rId288"/>
        </w:object>
      </w:r>
    </w:p>
    <w:p w14:paraId="0A7EB12D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lastRenderedPageBreak/>
        <w:t>-:</w:t>
      </w:r>
      <w:r w:rsidRPr="00DD66DC">
        <w:rPr>
          <w:position w:val="-12"/>
          <w:lang w:val="uz-Cyrl-UZ"/>
        </w:rPr>
        <w:object w:dxaOrig="279" w:dyaOrig="360" w14:anchorId="3BE3F557">
          <v:shape id="_x0000_i1221" type="#_x0000_t75" style="width:13.75pt;height:18.15pt" o:ole="">
            <v:imagedata r:id="rId115" o:title=""/>
          </v:shape>
          <o:OLEObject Type="Embed" ProgID="Equation.3" ShapeID="_x0000_i1221" DrawAspect="Content" ObjectID="_1728803368" r:id="rId289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3347E27F">
          <v:shape id="_x0000_i1222" type="#_x0000_t75" style="width:16.3pt;height:18.15pt" o:ole="">
            <v:imagedata r:id="rId106" o:title=""/>
          </v:shape>
          <o:OLEObject Type="Embed" ProgID="Equation.3" ShapeID="_x0000_i1222" DrawAspect="Content" ObjectID="_1728803369" r:id="rId290"/>
        </w:object>
      </w:r>
    </w:p>
    <w:p w14:paraId="395FD41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67C8FE72">
          <v:shape id="_x0000_i1223" type="#_x0000_t75" style="width:13.75pt;height:18.15pt" o:ole="">
            <v:imagedata r:id="rId112" o:title=""/>
          </v:shape>
          <o:OLEObject Type="Embed" ProgID="Equation.3" ShapeID="_x0000_i1223" DrawAspect="Content" ObjectID="_1728803370" r:id="rId291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24D6533A">
          <v:shape id="_x0000_i1224" type="#_x0000_t75" style="width:16.3pt;height:18.15pt" o:ole="">
            <v:imagedata r:id="rId106" o:title=""/>
          </v:shape>
          <o:OLEObject Type="Embed" ProgID="Equation.3" ShapeID="_x0000_i1224" DrawAspect="Content" ObjectID="_1728803371" r:id="rId292"/>
        </w:object>
      </w:r>
    </w:p>
    <w:p w14:paraId="2C58D199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4D439C8E">
          <v:shape id="_x0000_i1225" type="#_x0000_t75" style="width:13.75pt;height:18.15pt" o:ole="">
            <v:imagedata r:id="rId112" o:title=""/>
          </v:shape>
          <o:OLEObject Type="Embed" ProgID="Equation.3" ShapeID="_x0000_i1225" DrawAspect="Content" ObjectID="_1728803372" r:id="rId293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35D9CE2D">
          <v:shape id="_x0000_i1226" type="#_x0000_t75" style="width:16.3pt;height:18.15pt" o:ole="">
            <v:imagedata r:id="rId106" o:title=""/>
          </v:shape>
          <o:OLEObject Type="Embed" ProgID="Equation.3" ShapeID="_x0000_i1226" DrawAspect="Content" ObjectID="_1728803373" r:id="rId294"/>
        </w:object>
      </w:r>
      <w:r w:rsidRPr="00DD66DC">
        <w:rPr>
          <w:lang w:val="uz-Cyrl-UZ"/>
        </w:rPr>
        <w:t>/2</w:t>
      </w:r>
    </w:p>
    <w:p w14:paraId="666DA07D" w14:textId="77777777" w:rsidR="006F34F4" w:rsidRPr="005F55D9" w:rsidRDefault="006F34F4" w:rsidP="006F34F4">
      <w:pPr>
        <w:ind w:left="567"/>
        <w:rPr>
          <w:lang w:val="uz-Cyrl-UZ"/>
        </w:rPr>
      </w:pPr>
    </w:p>
    <w:p w14:paraId="16B2C74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394EAC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62FECBC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63DC46B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1491C7E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37ADBDB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1F53A0B9" w14:textId="77777777" w:rsidR="006F34F4" w:rsidRPr="005F55D9" w:rsidRDefault="006F34F4" w:rsidP="006F34F4">
      <w:pPr>
        <w:ind w:left="567"/>
        <w:rPr>
          <w:lang w:val="uz-Cyrl-UZ"/>
        </w:rPr>
      </w:pPr>
    </w:p>
    <w:p w14:paraId="6649961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1116F4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1AAA5381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13522C9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5284931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430AA53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0A7188CD" w14:textId="77777777" w:rsidR="006F34F4" w:rsidRPr="005F55D9" w:rsidRDefault="006F34F4" w:rsidP="006F34F4">
      <w:pPr>
        <w:ind w:left="567"/>
        <w:rPr>
          <w:lang w:val="uz-Cyrl-UZ"/>
        </w:rPr>
      </w:pPr>
    </w:p>
    <w:p w14:paraId="4099D513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8900102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77839206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0D85EA64" w14:textId="77777777" w:rsidR="006F34F4" w:rsidRPr="00A11FD8" w:rsidRDefault="006F34F4" w:rsidP="006F34F4">
      <w:pPr>
        <w:ind w:left="567"/>
        <w:jc w:val="both"/>
        <w:rPr>
          <w:lang w:val="en-US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657DBBB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23966C7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5CCAD72F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CADFF6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6A2B669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1E0B5871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344CB99F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E79E90B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25EE347F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3E60BC63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27EA0C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364A9E2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67A24F8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58D1D69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0521616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6CA369E3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4221AC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B695088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524332E5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77044B96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7AD4B5DF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4D5219EE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61B9AB48" w14:textId="77777777" w:rsidR="006F34F4" w:rsidRDefault="006F34F4" w:rsidP="006F34F4">
      <w:pPr>
        <w:ind w:left="567"/>
        <w:rPr>
          <w:lang w:val="en-US"/>
        </w:rPr>
      </w:pPr>
    </w:p>
    <w:p w14:paraId="2AECD19C" w14:textId="77777777" w:rsidR="006F34F4" w:rsidRPr="009A78B6" w:rsidRDefault="006F34F4" w:rsidP="006F34F4">
      <w:pPr>
        <w:ind w:left="567"/>
        <w:rPr>
          <w:lang w:val="en-US"/>
        </w:rPr>
      </w:pPr>
    </w:p>
    <w:p w14:paraId="5A320917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C9392C4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54725A1E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41F826D6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67F6B5D5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7EAAA143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72F99554" w14:textId="77777777" w:rsidR="006F34F4" w:rsidRPr="005F55D9" w:rsidRDefault="006F34F4" w:rsidP="006F34F4">
      <w:pPr>
        <w:ind w:left="567"/>
        <w:rPr>
          <w:lang w:val="uz-Cyrl-UZ"/>
        </w:rPr>
      </w:pPr>
    </w:p>
    <w:p w14:paraId="6BE29972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F2593D6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0FA56877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57A54A1D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7B190CC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0B0D259D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1268A55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539CDCDE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3D202B2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6ABE3C8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F250D6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6B7F82F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5CFAB6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5AEE4888" w14:textId="77777777" w:rsidR="006F34F4" w:rsidRPr="005F55D9" w:rsidRDefault="006F34F4" w:rsidP="006F34F4">
      <w:pPr>
        <w:ind w:left="567"/>
        <w:rPr>
          <w:lang w:val="uz-Cyrl-UZ"/>
        </w:rPr>
      </w:pPr>
    </w:p>
    <w:p w14:paraId="02616E4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ECFC68C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3400CA45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m &gt; 1 </w:t>
      </w:r>
    </w:p>
    <w:p w14:paraId="1D5C88B8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01F5B18C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49A8EBE6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706EBE8E" w14:textId="77777777" w:rsidR="006F34F4" w:rsidRPr="005F55D9" w:rsidRDefault="006F34F4" w:rsidP="006F34F4">
      <w:pPr>
        <w:ind w:left="567"/>
        <w:rPr>
          <w:lang w:val="uz-Cyrl-UZ"/>
        </w:rPr>
      </w:pPr>
    </w:p>
    <w:p w14:paraId="639142EC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6C142F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4F328812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609AF6ED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33FFBA84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74A31A50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lastRenderedPageBreak/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3035706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D257397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0D0115D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79370EB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7FC75EF9">
          <v:shape id="_x0000_i1227" type="#_x0000_t75" style="width:68.25pt;height:16.9pt" o:ole="">
            <v:imagedata r:id="rId122" o:title=""/>
          </v:shape>
          <o:OLEObject Type="Embed" ProgID="Equation.3" ShapeID="_x0000_i1227" DrawAspect="Content" ObjectID="_1728803374" r:id="rId295"/>
        </w:object>
      </w:r>
    </w:p>
    <w:p w14:paraId="503DC03A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1E93735D">
          <v:shape id="_x0000_i1228" type="#_x0000_t75" style="width:81.4pt;height:16.9pt" o:ole="">
            <v:imagedata r:id="rId124" o:title=""/>
          </v:shape>
          <o:OLEObject Type="Embed" ProgID="Equation.3" ShapeID="_x0000_i1228" DrawAspect="Content" ObjectID="_1728803375" r:id="rId296"/>
        </w:object>
      </w:r>
    </w:p>
    <w:p w14:paraId="6C04613C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19BD88D6">
          <v:shape id="_x0000_i1229" type="#_x0000_t75" style="width:77.65pt;height:16.9pt" o:ole="">
            <v:imagedata r:id="rId126" o:title=""/>
          </v:shape>
          <o:OLEObject Type="Embed" ProgID="Equation.3" ShapeID="_x0000_i1229" DrawAspect="Content" ObjectID="_1728803376" r:id="rId297"/>
        </w:object>
      </w:r>
    </w:p>
    <w:p w14:paraId="7F1337C6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17372940">
          <v:shape id="_x0000_i1230" type="#_x0000_t75" style="width:78.9pt;height:16.9pt" o:ole="">
            <v:imagedata r:id="rId128" o:title=""/>
          </v:shape>
          <o:OLEObject Type="Embed" ProgID="Equation.3" ShapeID="_x0000_i1230" DrawAspect="Content" ObjectID="_1728803377" r:id="rId298"/>
        </w:object>
      </w:r>
    </w:p>
    <w:p w14:paraId="1F4FA63C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DA916A6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6AD6C9C0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4D06B6B9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159CA74F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35CB3BD8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50C3A58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CB15679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A4F4F87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0FAAB35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22AF5E3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t>10 kGts;</w:t>
      </w:r>
    </w:p>
    <w:p w14:paraId="3CBE0147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6043DB7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8 kGts</w:t>
      </w:r>
    </w:p>
    <w:p w14:paraId="2646E91A" w14:textId="77777777" w:rsidR="006F34F4" w:rsidRPr="005F55D9" w:rsidRDefault="006F34F4" w:rsidP="006F34F4">
      <w:pPr>
        <w:ind w:left="567"/>
        <w:rPr>
          <w:lang w:val="uz-Cyrl-UZ"/>
        </w:rPr>
      </w:pPr>
    </w:p>
    <w:p w14:paraId="09695CD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1C82FF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22DA3C04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3A3635DF">
          <v:shape id="_x0000_i1231" type="#_x0000_t75" style="width:45.1pt;height:16.9pt" o:ole="" fillcolor="window">
            <v:imagedata r:id="rId130" o:title=""/>
          </v:shape>
          <o:OLEObject Type="Embed" ProgID="Equation.3" ShapeID="_x0000_i1231" DrawAspect="Content" ObjectID="_1728803378" r:id="rId299"/>
        </w:object>
      </w:r>
    </w:p>
    <w:p w14:paraId="293D34F4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4CBD79A3">
          <v:shape id="_x0000_i1232" type="#_x0000_t75" style="width:45.1pt;height:16.9pt" o:ole="" fillcolor="window">
            <v:imagedata r:id="rId132" o:title=""/>
          </v:shape>
          <o:OLEObject Type="Embed" ProgID="Equation.3" ShapeID="_x0000_i1232" DrawAspect="Content" ObjectID="_1728803379" r:id="rId300"/>
        </w:object>
      </w:r>
    </w:p>
    <w:p w14:paraId="2C2543C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1BF042F3">
          <v:shape id="_x0000_i1233" type="#_x0000_t75" style="width:50.1pt;height:16.9pt" o:ole="" fillcolor="window">
            <v:imagedata r:id="rId134" o:title=""/>
          </v:shape>
          <o:OLEObject Type="Embed" ProgID="Equation.3" ShapeID="_x0000_i1233" DrawAspect="Content" ObjectID="_1728803380" r:id="rId301"/>
        </w:object>
      </w:r>
    </w:p>
    <w:p w14:paraId="2CA588DA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6B452ADC">
          <v:shape id="_x0000_i1234" type="#_x0000_t75" style="width:38.8pt;height:16.9pt" o:ole="" fillcolor="window">
            <v:imagedata r:id="rId136" o:title=""/>
          </v:shape>
          <o:OLEObject Type="Embed" ProgID="Equation.3" ShapeID="_x0000_i1234" DrawAspect="Content" ObjectID="_1728803381" r:id="rId302"/>
        </w:object>
      </w:r>
      <w:r w:rsidRPr="00DD66DC">
        <w:rPr>
          <w:vertAlign w:val="subscript"/>
          <w:lang w:val="el-GR"/>
        </w:rPr>
        <w:t xml:space="preserve"> </w:t>
      </w:r>
    </w:p>
    <w:p w14:paraId="657FD41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3F80F01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E64905A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43029141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548B4C2B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7EF5FA7D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t>-:f</w:t>
      </w:r>
      <w:proofErr w:type="gramEnd"/>
    </w:p>
    <w:p w14:paraId="3D978AB1" w14:textId="77777777" w:rsidR="006F34F4" w:rsidRPr="005F55D9" w:rsidRDefault="006F34F4" w:rsidP="006F34F4">
      <w:pPr>
        <w:ind w:left="567"/>
        <w:rPr>
          <w:lang w:val="uz-Cyrl-UZ"/>
        </w:rPr>
      </w:pPr>
    </w:p>
    <w:p w14:paraId="79B076BF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C88469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048C6F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1AAE073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215814C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4B21E34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6E192033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4F5415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FD93193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2A4FB55C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578A17CE">
          <v:shape id="_x0000_i1235" type="#_x0000_t75" style="width:15.05pt;height:18.15pt" o:ole="">
            <v:imagedata r:id="rId138" o:title=""/>
          </v:shape>
          <o:OLEObject Type="Embed" ProgID="Equation.3" ShapeID="_x0000_i1235" DrawAspect="Content" ObjectID="_1728803382" r:id="rId303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4EED65E9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046B6D2C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67C02A9A">
          <v:shape id="_x0000_i1236" type="#_x0000_t75" style="width:15.05pt;height:18.15pt" o:ole="">
            <v:imagedata r:id="rId140" o:title=""/>
          </v:shape>
          <o:OLEObject Type="Embed" ProgID="Equation.3" ShapeID="_x0000_i1236" DrawAspect="Content" ObjectID="_1728803383" r:id="rId304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2847D613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522F3DF2">
          <v:shape id="_x0000_i1237" type="#_x0000_t75" style="width:15.05pt;height:18.15pt" o:ole="">
            <v:imagedata r:id="rId140" o:title=""/>
          </v:shape>
          <o:OLEObject Type="Embed" ProgID="Equation.3" ShapeID="_x0000_i1237" DrawAspect="Content" ObjectID="_1728803384" r:id="rId305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66EC6D5E" w14:textId="77777777" w:rsidR="006F34F4" w:rsidRPr="005F55D9" w:rsidRDefault="006F34F4" w:rsidP="006F34F4">
      <w:pPr>
        <w:ind w:left="567"/>
        <w:rPr>
          <w:lang w:val="uz-Cyrl-UZ"/>
        </w:rPr>
      </w:pPr>
    </w:p>
    <w:p w14:paraId="172CA085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2616BAFA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510FC63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79684B3F">
          <v:shape id="_x0000_i1238" type="#_x0000_t75" style="width:15.05pt;height:18.15pt" o:ole="">
            <v:imagedata r:id="rId143" o:title=""/>
          </v:shape>
          <o:OLEObject Type="Embed" ProgID="Equation.3" ShapeID="_x0000_i1238" DrawAspect="Content" ObjectID="_1728803385" r:id="rId306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6532F035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lastRenderedPageBreak/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311BA407">
          <v:shape id="_x0000_i1239" type="#_x0000_t75" style="width:15.05pt;height:18.15pt" o:ole="">
            <v:imagedata r:id="rId145" o:title=""/>
          </v:shape>
          <o:OLEObject Type="Embed" ProgID="Equation.3" ShapeID="_x0000_i1239" DrawAspect="Content" ObjectID="_1728803386" r:id="rId307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6E361A1C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2C94A3DA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0C706901">
          <v:shape id="_x0000_i1240" type="#_x0000_t75" style="width:15.05pt;height:18.15pt" o:ole="">
            <v:imagedata r:id="rId143" o:title=""/>
          </v:shape>
          <o:OLEObject Type="Embed" ProgID="Equation.3" ShapeID="_x0000_i1240" DrawAspect="Content" ObjectID="_1728803387" r:id="rId308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5D5EA973" w14:textId="77777777" w:rsidR="006F34F4" w:rsidRPr="005F55D9" w:rsidRDefault="006F34F4" w:rsidP="006F34F4">
      <w:pPr>
        <w:ind w:left="567"/>
        <w:rPr>
          <w:lang w:val="uz-Cyrl-UZ"/>
        </w:rPr>
      </w:pPr>
    </w:p>
    <w:p w14:paraId="13979704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989400E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616B3D7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6A22CD88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5433D48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636D8ED1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7D0CDC3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1690038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43A673E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2F979BF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66469EB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3E44438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5BDF527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216C1A9E" w14:textId="77777777" w:rsidR="006F34F4" w:rsidRPr="005F55D9" w:rsidRDefault="006F34F4" w:rsidP="006F34F4">
      <w:pPr>
        <w:ind w:left="567"/>
        <w:rPr>
          <w:lang w:val="uz-Cyrl-UZ"/>
        </w:rPr>
      </w:pPr>
    </w:p>
    <w:p w14:paraId="4B45E26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30AB24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5C661E1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bo’lakli</w:t>
      </w:r>
      <w:proofErr w:type="gramEnd"/>
      <w:r w:rsidRPr="00DD66DC">
        <w:rPr>
          <w:sz w:val="24"/>
          <w:szCs w:val="24"/>
          <w:lang w:val="uz-Cyrl-UZ"/>
        </w:rPr>
        <w:t xml:space="preserve">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549E33F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>
        <w:rPr>
          <w:sz w:val="24"/>
          <w:szCs w:val="24"/>
          <w:lang w:val="en-US"/>
        </w:rPr>
        <w:t>p</w:t>
      </w:r>
      <w:r w:rsidRPr="00A11FD8">
        <w:rPr>
          <w:sz w:val="24"/>
          <w:szCs w:val="24"/>
          <w:lang w:val="en-US"/>
        </w:rPr>
        <w:t>olinom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543BBCF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 w:rsidRPr="00A11FD8">
        <w:rPr>
          <w:sz w:val="24"/>
          <w:szCs w:val="24"/>
          <w:lang w:val="en-US"/>
        </w:rPr>
        <w:t>eks’onen</w:t>
      </w:r>
      <w:proofErr w:type="spellEnd"/>
      <w:r w:rsidRPr="00DD66DC">
        <w:rPr>
          <w:sz w:val="24"/>
          <w:szCs w:val="24"/>
          <w:lang w:val="uz-Cyrl-UZ"/>
        </w:rPr>
        <w:t>ta</w:t>
      </w:r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12CCC80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gi’erbolik</w:t>
      </w:r>
      <w:proofErr w:type="gramEnd"/>
      <w:r w:rsidRPr="00DD66DC">
        <w:rPr>
          <w:sz w:val="24"/>
          <w:szCs w:val="24"/>
          <w:lang w:val="uz-Cyrl-UZ"/>
        </w:rPr>
        <w:t xml:space="preserve"> funktsiya yordamida</w:t>
      </w:r>
    </w:p>
    <w:p w14:paraId="55220018" w14:textId="77777777" w:rsidR="006F34F4" w:rsidRPr="005F55D9" w:rsidRDefault="006F34F4" w:rsidP="006F34F4">
      <w:pPr>
        <w:ind w:left="567"/>
        <w:rPr>
          <w:lang w:val="uz-Cyrl-UZ"/>
        </w:rPr>
      </w:pPr>
    </w:p>
    <w:p w14:paraId="146A6CD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DF337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7AC5A27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0AF660F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28F36E6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DDF2A8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56E5C7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45DE5DF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C83FB8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6341785E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61B3982C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41E1AAA6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095C73E8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3AD73757" w14:textId="77777777" w:rsidR="006F34F4" w:rsidRPr="005F55D9" w:rsidRDefault="006F34F4" w:rsidP="006F34F4">
      <w:pPr>
        <w:ind w:left="567"/>
        <w:rPr>
          <w:lang w:val="uz-Cyrl-UZ"/>
        </w:rPr>
      </w:pPr>
    </w:p>
    <w:p w14:paraId="6D72D6F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AD1A0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30CC017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1D610F4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2F947AA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6E321A4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32800A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0AE945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7D7684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1C38868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3F8E203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4A77C8A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lastRenderedPageBreak/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7058CE1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9E6F6AA" w14:textId="77777777" w:rsidR="006F34F4" w:rsidRPr="005F55D9" w:rsidRDefault="006F34F4" w:rsidP="006F34F4">
      <w:pPr>
        <w:ind w:left="567"/>
        <w:rPr>
          <w:lang w:val="uz-Cyrl-UZ"/>
        </w:rPr>
      </w:pPr>
    </w:p>
    <w:p w14:paraId="4C919520" w14:textId="77777777" w:rsidR="006F34F4" w:rsidRPr="005F55D9" w:rsidRDefault="006F34F4" w:rsidP="006F34F4">
      <w:pPr>
        <w:ind w:left="567"/>
        <w:rPr>
          <w:lang w:val="uz-Cyrl-UZ"/>
        </w:rPr>
      </w:pPr>
    </w:p>
    <w:p w14:paraId="0812BD67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51F8C48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992E89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429B2B64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4F78F147">
          <v:shape id="_x0000_i1241" type="#_x0000_t75" style="width:19.4pt;height:20.05pt" o:ole="">
            <v:imagedata r:id="rId148" o:title=""/>
          </v:shape>
          <o:OLEObject Type="Embed" ProgID="Equation.3" ShapeID="_x0000_i1241" DrawAspect="Content" ObjectID="_1728803388" r:id="rId309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6DCD072F">
          <v:shape id="_x0000_i1242" type="#_x0000_t75" style="width:26.9pt;height:16.9pt" o:ole="">
            <v:imagedata r:id="rId150" o:title=""/>
          </v:shape>
          <o:OLEObject Type="Embed" ProgID="Equation.3" ShapeID="_x0000_i1242" DrawAspect="Content" ObjectID="_1728803389" r:id="rId310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55DC6B33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D998078">
          <v:shape id="_x0000_i1243" type="#_x0000_t75" style="width:19.4pt;height:20.05pt" o:ole="">
            <v:imagedata r:id="rId148" o:title=""/>
          </v:shape>
          <o:OLEObject Type="Embed" ProgID="Equation.3" ShapeID="_x0000_i1243" DrawAspect="Content" ObjectID="_1728803390" r:id="rId311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34E2791A">
          <v:shape id="_x0000_i1244" type="#_x0000_t75" style="width:26.9pt;height:16.9pt" o:ole="">
            <v:imagedata r:id="rId153" o:title=""/>
          </v:shape>
          <o:OLEObject Type="Embed" ProgID="Equation.3" ShapeID="_x0000_i1244" DrawAspect="Content" ObjectID="_1728803391" r:id="rId312"/>
        </w:object>
      </w:r>
      <w:r w:rsidRPr="00FE0A59">
        <w:rPr>
          <w:lang w:val="uz-Cyrl-UZ"/>
        </w:rPr>
        <w:t>·</w:t>
      </w:r>
      <w:r w:rsidRPr="005F55D9">
        <w:t>Ω</w:t>
      </w:r>
    </w:p>
    <w:p w14:paraId="0409757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F4C9782">
          <v:shape id="_x0000_i1245" type="#_x0000_t75" style="width:19.4pt;height:20.05pt" o:ole="">
            <v:imagedata r:id="rId148" o:title=""/>
          </v:shape>
          <o:OLEObject Type="Embed" ProgID="Equation.3" ShapeID="_x0000_i1245" DrawAspect="Content" ObjectID="_1728803392" r:id="rId313"/>
        </w:object>
      </w:r>
      <w:r w:rsidRPr="00FE0A59">
        <w:rPr>
          <w:lang w:val="uz-Cyrl-UZ"/>
        </w:rPr>
        <w:t>=2</w:t>
      </w:r>
      <w:r w:rsidRPr="005F55D9">
        <w:t>Ω</w:t>
      </w:r>
    </w:p>
    <w:p w14:paraId="79ED472D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85D57DA">
          <v:shape id="_x0000_i1246" type="#_x0000_t75" style="width:19.4pt;height:20.05pt" o:ole="">
            <v:imagedata r:id="rId148" o:title=""/>
          </v:shape>
          <o:OLEObject Type="Embed" ProgID="Equation.3" ShapeID="_x0000_i1246" DrawAspect="Content" ObjectID="_1728803393" r:id="rId314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60002953">
          <v:shape id="_x0000_i1247" type="#_x0000_t75" style="width:26.9pt;height:16.9pt" o:ole="">
            <v:imagedata r:id="rId150" o:title=""/>
          </v:shape>
          <o:OLEObject Type="Embed" ProgID="Equation.3" ShapeID="_x0000_i1247" DrawAspect="Content" ObjectID="_1728803394" r:id="rId315"/>
        </w:object>
      </w:r>
      <w:r w:rsidRPr="00FE0A59">
        <w:rPr>
          <w:lang w:val="uz-Cyrl-UZ"/>
        </w:rPr>
        <w:t>·</w:t>
      </w:r>
      <w:r w:rsidRPr="005F55D9">
        <w:t>Ω</w:t>
      </w:r>
    </w:p>
    <w:p w14:paraId="1ED07279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DC45FCD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319C1F21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4D62FEC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69D5885C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3FDD30B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23A31A5A" w14:textId="77777777" w:rsidR="006F34F4" w:rsidRPr="005F55D9" w:rsidRDefault="006F34F4" w:rsidP="006F34F4">
      <w:pPr>
        <w:ind w:left="567"/>
        <w:rPr>
          <w:lang w:val="uz-Cyrl-UZ"/>
        </w:rPr>
      </w:pPr>
    </w:p>
    <w:p w14:paraId="4336ACD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90714B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775719E4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013E3AE9">
          <v:shape id="_x0000_i1248" type="#_x0000_t75" style="width:18.15pt;height:16.9pt" o:ole="">
            <v:imagedata r:id="rId158" o:title=""/>
          </v:shape>
          <o:OLEObject Type="Embed" ProgID="Equation.3" ShapeID="_x0000_i1248" DrawAspect="Content" ObjectID="_1728803395" r:id="rId316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4B66A362">
          <v:shape id="_x0000_i1249" type="#_x0000_t75" style="width:20.05pt;height:18.15pt" o:ole="">
            <v:imagedata r:id="rId160" o:title=""/>
          </v:shape>
          <o:OLEObject Type="Embed" ProgID="Equation.3" ShapeID="_x0000_i1249" DrawAspect="Content" ObjectID="_1728803396" r:id="rId317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3B96BCEC">
          <v:shape id="_x0000_i1250" type="#_x0000_t75" style="width:25.05pt;height:18.15pt" o:ole="">
            <v:imagedata r:id="rId162" o:title=""/>
          </v:shape>
          <o:OLEObject Type="Embed" ProgID="Equation.3" ShapeID="_x0000_i1250" DrawAspect="Content" ObjectID="_1728803397" r:id="rId318"/>
        </w:object>
      </w:r>
      <w:r w:rsidRPr="00DD66DC">
        <w:rPr>
          <w:vertAlign w:val="subscript"/>
          <w:lang w:val="uz-Cyrl-UZ"/>
        </w:rPr>
        <w:t xml:space="preserve"> </w:t>
      </w:r>
    </w:p>
    <w:p w14:paraId="63894340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20DA7244">
          <v:shape id="_x0000_i1251" type="#_x0000_t75" style="width:18.15pt;height:16.9pt" o:ole="">
            <v:imagedata r:id="rId158" o:title=""/>
          </v:shape>
          <o:OLEObject Type="Embed" ProgID="Equation.3" ShapeID="_x0000_i1251" DrawAspect="Content" ObjectID="_1728803398" r:id="rId319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775E6DF2">
          <v:shape id="_x0000_i1252" type="#_x0000_t75" style="width:25.05pt;height:18.15pt" o:ole="">
            <v:imagedata r:id="rId165" o:title=""/>
          </v:shape>
          <o:OLEObject Type="Embed" ProgID="Equation.3" ShapeID="_x0000_i1252" DrawAspect="Content" ObjectID="_1728803399" r:id="rId320"/>
        </w:object>
      </w:r>
    </w:p>
    <w:p w14:paraId="23E5DF2B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7CACD58C">
          <v:shape id="_x0000_i1253" type="#_x0000_t75" style="width:18.15pt;height:16.9pt" o:ole="">
            <v:imagedata r:id="rId158" o:title=""/>
          </v:shape>
          <o:OLEObject Type="Embed" ProgID="Equation.3" ShapeID="_x0000_i1253" DrawAspect="Content" ObjectID="_1728803400" r:id="rId321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0D8946C9">
          <v:shape id="_x0000_i1254" type="#_x0000_t75" style="width:16.3pt;height:16.9pt" o:ole="">
            <v:imagedata r:id="rId168" o:title=""/>
          </v:shape>
          <o:OLEObject Type="Embed" ProgID="Equation.3" ShapeID="_x0000_i1254" DrawAspect="Content" ObjectID="_1728803401" r:id="rId322"/>
        </w:object>
      </w:r>
      <w:r w:rsidRPr="002671F0">
        <w:rPr>
          <w:lang w:val="en-US"/>
        </w:rPr>
        <w:t xml:space="preserve"> </w:t>
      </w:r>
    </w:p>
    <w:p w14:paraId="44AF4432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DD66DC">
        <w:rPr>
          <w:position w:val="-10"/>
          <w:lang w:val="uz-Cyrl-UZ"/>
        </w:rPr>
        <w:object w:dxaOrig="320" w:dyaOrig="340" w14:anchorId="666D4849">
          <v:shape id="_x0000_i1255" type="#_x0000_t75" style="width:16.3pt;height:16.9pt" o:ole="">
            <v:imagedata r:id="rId170" o:title=""/>
          </v:shape>
          <o:OLEObject Type="Embed" ProgID="Equation.3" ShapeID="_x0000_i1255" DrawAspect="Content" ObjectID="_1728803402" r:id="rId323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097B0C5D">
          <v:shape id="_x0000_i1256" type="#_x0000_t75" style="width:25.05pt;height:18.15pt" o:ole="">
            <v:imagedata r:id="rId165" o:title=""/>
          </v:shape>
          <o:OLEObject Type="Embed" ProgID="Equation.3" ShapeID="_x0000_i1256" DrawAspect="Content" ObjectID="_1728803403" r:id="rId324"/>
        </w:object>
      </w:r>
      <w:r w:rsidRPr="002671F0">
        <w:rPr>
          <w:lang w:val="en-US"/>
        </w:rPr>
        <w:t xml:space="preserve"> </w:t>
      </w:r>
    </w:p>
    <w:p w14:paraId="12D8084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C19A81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1251082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b/>
          <w:sz w:val="24"/>
          <w:szCs w:val="24"/>
          <w:lang w:val="uz-Cyrl-UZ"/>
        </w:rPr>
        <w:t>+</w:t>
      </w:r>
      <w:r w:rsidRPr="005E1C00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49B1957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3CC0721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lastRenderedPageBreak/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3DE4BC9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0B247CA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CDB256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1B3F472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6599D96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5A35C7F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5C4430A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3F0A86A7" w14:textId="77777777" w:rsidR="006F34F4" w:rsidRPr="005F55D9" w:rsidRDefault="006F34F4" w:rsidP="006F34F4">
      <w:pPr>
        <w:ind w:left="567"/>
        <w:rPr>
          <w:lang w:val="uz-Cyrl-UZ"/>
        </w:rPr>
      </w:pPr>
    </w:p>
    <w:p w14:paraId="11DC794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226677F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265D5BE3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669AEAC1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602CDF67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348364D6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2FC0273B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9ADD2D4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1C7E0B66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2A880F9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40CBBF6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637B4D5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0C535B9A" w14:textId="77777777" w:rsidR="006F34F4" w:rsidRPr="005F55D9" w:rsidRDefault="006F34F4" w:rsidP="006F34F4">
      <w:pPr>
        <w:ind w:left="567"/>
        <w:rPr>
          <w:lang w:val="uz-Cyrl-UZ"/>
        </w:rPr>
      </w:pPr>
    </w:p>
    <w:p w14:paraId="74EDD79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375BCD6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36DA4212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6E258EB1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31E01A8E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7D6795F8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lastRenderedPageBreak/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09F149E0" w14:textId="77777777" w:rsidR="006F34F4" w:rsidRPr="005F55D9" w:rsidRDefault="006F34F4" w:rsidP="006F34F4">
      <w:pPr>
        <w:ind w:left="567"/>
        <w:rPr>
          <w:lang w:val="uz-Cyrl-UZ"/>
        </w:rPr>
      </w:pPr>
    </w:p>
    <w:p w14:paraId="08ABD6B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359EBA0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6BB1203B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052E5FB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5F1B832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3D82DFB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60CDF919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8DA311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5990BC1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1B64B5E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01A2D050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5E1E306D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4734BB9C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4D0E3832" w14:textId="77777777" w:rsidR="006F34F4" w:rsidRPr="00046561" w:rsidRDefault="006F34F4" w:rsidP="006F34F4">
      <w:pPr>
        <w:ind w:left="567"/>
        <w:rPr>
          <w:lang w:val="uz-Cyrl-UZ"/>
        </w:rPr>
      </w:pPr>
    </w:p>
    <w:p w14:paraId="358EBEE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3EEE4D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4948CAE7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089CCBF9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0249D0F3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64E1A44F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3F696715" w14:textId="77777777" w:rsidR="006F34F4" w:rsidRPr="005F55D9" w:rsidRDefault="006F34F4" w:rsidP="006F34F4">
      <w:pPr>
        <w:ind w:left="567"/>
        <w:rPr>
          <w:lang w:val="uz-Cyrl-UZ"/>
        </w:rPr>
      </w:pPr>
    </w:p>
    <w:p w14:paraId="49A46F3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4A671E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7562CC34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6A40CCB7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52FA82FD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6F7FFD12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1C1CA19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6FCFB0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097F3E66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7189900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566D5C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1524E62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39D2C7F" w14:textId="77777777" w:rsidR="006F34F4" w:rsidRPr="005F55D9" w:rsidRDefault="006F34F4" w:rsidP="006F34F4">
      <w:pPr>
        <w:ind w:left="567"/>
        <w:rPr>
          <w:lang w:val="uz-Cyrl-UZ"/>
        </w:rPr>
      </w:pPr>
    </w:p>
    <w:p w14:paraId="7FC0D9E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475587A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44D01211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7D51F68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4C6BAFE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5A46F09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6E882D30" w14:textId="77777777" w:rsidR="006F34F4" w:rsidRPr="005F55D9" w:rsidRDefault="006F34F4" w:rsidP="006F34F4">
      <w:pPr>
        <w:ind w:left="567"/>
        <w:rPr>
          <w:lang w:val="uz-Cyrl-UZ"/>
        </w:rPr>
      </w:pPr>
    </w:p>
    <w:p w14:paraId="793A78F4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33F25D8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389BBD6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4"/>
        </w:rPr>
        <w:object w:dxaOrig="460" w:dyaOrig="380" w14:anchorId="5095F838">
          <v:shape id="_x0000_i1257" type="#_x0000_t75" style="width:23.15pt;height:18.8pt" o:ole="">
            <v:imagedata r:id="rId173" o:title=""/>
          </v:shape>
          <o:OLEObject Type="Embed" ProgID="Equation.3" ShapeID="_x0000_i1257" DrawAspect="Content" ObjectID="_1728803404" r:id="rId325"/>
        </w:object>
      </w:r>
      <w:r w:rsidRPr="005E1C00">
        <w:rPr>
          <w:lang w:val="en-US"/>
        </w:rPr>
        <w:t>=2</w:t>
      </w:r>
      <w:r w:rsidRPr="00DD66DC">
        <w:rPr>
          <w:position w:val="-14"/>
        </w:rPr>
        <w:object w:dxaOrig="400" w:dyaOrig="380" w14:anchorId="24604B2C">
          <v:shape id="_x0000_i1258" type="#_x0000_t75" style="width:20.05pt;height:18.8pt" o:ole="">
            <v:imagedata r:id="rId175" o:title=""/>
          </v:shape>
          <o:OLEObject Type="Embed" ProgID="Equation.3" ShapeID="_x0000_i1258" DrawAspect="Content" ObjectID="_1728803405" r:id="rId326"/>
        </w:object>
      </w:r>
      <w:r w:rsidRPr="005E1C00">
        <w:rPr>
          <w:lang w:val="en-US"/>
        </w:rPr>
        <w:t>(1-</w:t>
      </w:r>
      <w:r w:rsidRPr="00DD66DC">
        <w:rPr>
          <w:position w:val="-14"/>
        </w:rPr>
        <w:object w:dxaOrig="400" w:dyaOrig="380" w14:anchorId="1D308DC2">
          <v:shape id="_x0000_i1259" type="#_x0000_t75" style="width:20.05pt;height:18.8pt" o:ole="">
            <v:imagedata r:id="rId175" o:title=""/>
          </v:shape>
          <o:OLEObject Type="Embed" ProgID="Equation.3" ShapeID="_x0000_i1259" DrawAspect="Content" ObjectID="_1728803406" r:id="rId327"/>
        </w:object>
      </w:r>
      <w:r w:rsidRPr="005E1C00">
        <w:rPr>
          <w:lang w:val="en-US"/>
        </w:rPr>
        <w:t>)</w:t>
      </w:r>
    </w:p>
    <w:p w14:paraId="49BD6AB6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6ABB1CD9">
          <v:shape id="_x0000_i1260" type="#_x0000_t75" style="width:23.15pt;height:18.8pt" o:ole="">
            <v:imagedata r:id="rId178" o:title=""/>
          </v:shape>
          <o:OLEObject Type="Embed" ProgID="Equation.3" ShapeID="_x0000_i1260" DrawAspect="Content" ObjectID="_1728803407" r:id="rId328"/>
        </w:object>
      </w:r>
      <w:r w:rsidRPr="005E1C00">
        <w:rPr>
          <w:lang w:val="en-US"/>
        </w:rPr>
        <w:t>=2(1-</w:t>
      </w:r>
      <w:r w:rsidRPr="00DD66DC">
        <w:rPr>
          <w:position w:val="-14"/>
        </w:rPr>
        <w:object w:dxaOrig="400" w:dyaOrig="380" w14:anchorId="274E94B7">
          <v:shape id="_x0000_i1261" type="#_x0000_t75" style="width:20.05pt;height:18.8pt" o:ole="">
            <v:imagedata r:id="rId175" o:title=""/>
          </v:shape>
          <o:OLEObject Type="Embed" ProgID="Equation.3" ShapeID="_x0000_i1261" DrawAspect="Content" ObjectID="_1728803408" r:id="rId329"/>
        </w:object>
      </w:r>
      <w:r w:rsidRPr="005E1C00">
        <w:rPr>
          <w:lang w:val="en-US"/>
        </w:rPr>
        <w:t>)</w:t>
      </w:r>
    </w:p>
    <w:p w14:paraId="02B3A99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lastRenderedPageBreak/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0CABE8D4">
          <v:shape id="_x0000_i1262" type="#_x0000_t75" style="width:23.15pt;height:18.8pt" o:ole="">
            <v:imagedata r:id="rId178" o:title=""/>
          </v:shape>
          <o:OLEObject Type="Embed" ProgID="Equation.3" ShapeID="_x0000_i1262" DrawAspect="Content" ObjectID="_1728803409" r:id="rId330"/>
        </w:object>
      </w:r>
      <w:r w:rsidRPr="005E1C00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3A0FD745">
          <v:shape id="_x0000_i1263" type="#_x0000_t75" style="width:20.05pt;height:18.8pt" o:ole="">
            <v:imagedata r:id="rId175" o:title=""/>
          </v:shape>
          <o:OLEObject Type="Embed" ProgID="Equation.3" ShapeID="_x0000_i1263" DrawAspect="Content" ObjectID="_1728803410" r:id="rId331"/>
        </w:object>
      </w:r>
    </w:p>
    <w:p w14:paraId="417E387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0CC24C22">
          <v:shape id="_x0000_i1264" type="#_x0000_t75" style="width:23.15pt;height:18.8pt" o:ole="">
            <v:imagedata r:id="rId178" o:title=""/>
          </v:shape>
          <o:OLEObject Type="Embed" ProgID="Equation.3" ShapeID="_x0000_i1264" DrawAspect="Content" ObjectID="_1728803411" r:id="rId332"/>
        </w:object>
      </w:r>
      <w:r w:rsidRPr="005E1C00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14EF7491">
          <v:shape id="_x0000_i1265" type="#_x0000_t75" style="width:20.05pt;height:18.8pt" o:ole="">
            <v:imagedata r:id="rId175" o:title=""/>
          </v:shape>
          <o:OLEObject Type="Embed" ProgID="Equation.3" ShapeID="_x0000_i1265" DrawAspect="Content" ObjectID="_1728803412" r:id="rId333"/>
        </w:object>
      </w:r>
      <w:r w:rsidRPr="005E1C00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4157ABB4">
          <v:shape id="_x0000_i1266" type="#_x0000_t75" style="width:20.05pt;height:18.8pt" o:ole="">
            <v:imagedata r:id="rId175" o:title=""/>
          </v:shape>
          <o:OLEObject Type="Embed" ProgID="Equation.3" ShapeID="_x0000_i1266" DrawAspect="Content" ObjectID="_1728803413" r:id="rId334"/>
        </w:object>
      </w:r>
      <w:r w:rsidRPr="005E1C00">
        <w:rPr>
          <w:sz w:val="24"/>
          <w:szCs w:val="24"/>
          <w:lang w:val="en-US"/>
        </w:rPr>
        <w:t>)</w:t>
      </w:r>
    </w:p>
    <w:p w14:paraId="2249C817" w14:textId="77777777" w:rsidR="006F34F4" w:rsidRPr="005F55D9" w:rsidRDefault="006F34F4" w:rsidP="006F34F4">
      <w:pPr>
        <w:ind w:left="567"/>
        <w:rPr>
          <w:lang w:val="uz-Cyrl-UZ"/>
        </w:rPr>
      </w:pPr>
    </w:p>
    <w:p w14:paraId="038DD91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3CD62A6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294E75B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4206A74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144B1DD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20C38D0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D66DC">
        <w:rPr>
          <w:sz w:val="24"/>
          <w:szCs w:val="24"/>
          <w:lang w:val="uz-Cyrl-UZ"/>
        </w:rPr>
        <w:t>nisbiy faza modulyatsiyasi</w:t>
      </w:r>
    </w:p>
    <w:p w14:paraId="0907196C" w14:textId="77777777" w:rsidR="006F34F4" w:rsidRPr="0038524D" w:rsidRDefault="006F34F4" w:rsidP="006F34F4">
      <w:pPr>
        <w:ind w:left="567"/>
        <w:rPr>
          <w:lang w:val="en-US"/>
        </w:rPr>
      </w:pPr>
    </w:p>
    <w:p w14:paraId="7066F4B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8C6D7F6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3F57DD4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28D179C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0739F14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54EB1CA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5AB6C194" w14:textId="77777777" w:rsidR="006F34F4" w:rsidRPr="00E43BA2" w:rsidRDefault="006F34F4" w:rsidP="006F34F4">
      <w:pPr>
        <w:ind w:left="567"/>
        <w:rPr>
          <w:lang w:val="en-US"/>
        </w:rPr>
      </w:pPr>
    </w:p>
    <w:p w14:paraId="302D2A3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B9B648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2292BF60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72C489D5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78E8A6EA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105846A3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259A96C9" w14:textId="77777777" w:rsidR="006F34F4" w:rsidRPr="005F55D9" w:rsidRDefault="006F34F4" w:rsidP="006F34F4">
      <w:pPr>
        <w:ind w:left="567"/>
        <w:rPr>
          <w:lang w:val="uz-Cyrl-UZ"/>
        </w:rPr>
      </w:pPr>
    </w:p>
    <w:p w14:paraId="3697600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84AEF09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1DC122F5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5B62E7BD">
          <v:shape id="_x0000_i1267" type="#_x0000_t75" style="width:13.75pt;height:16.3pt" o:ole="">
            <v:imagedata r:id="rId186" o:title=""/>
          </v:shape>
          <o:OLEObject Type="Embed" ProgID="Equation.3" ShapeID="_x0000_i1267" DrawAspect="Content" ObjectID="_1728803414" r:id="rId335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7C612535">
          <v:shape id="_x0000_i1268" type="#_x0000_t75" style="width:16.3pt;height:18.15pt" o:ole="">
            <v:imagedata r:id="rId188" o:title=""/>
          </v:shape>
          <o:OLEObject Type="Embed" ProgID="Equation.3" ShapeID="_x0000_i1268" DrawAspect="Content" ObjectID="_1728803415" r:id="rId336"/>
        </w:object>
      </w:r>
    </w:p>
    <w:p w14:paraId="1566E00E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35DD6382">
          <v:shape id="_x0000_i1269" type="#_x0000_t75" style="width:13.75pt;height:16.3pt" o:ole="">
            <v:imagedata r:id="rId190" o:title=""/>
          </v:shape>
          <o:OLEObject Type="Embed" ProgID="Equation.3" ShapeID="_x0000_i1269" DrawAspect="Content" ObjectID="_1728803416" r:id="rId337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093F3272">
          <v:shape id="_x0000_i1270" type="#_x0000_t75" style="width:16.3pt;height:18.15pt" o:ole="">
            <v:imagedata r:id="rId188" o:title=""/>
          </v:shape>
          <o:OLEObject Type="Embed" ProgID="Equation.3" ShapeID="_x0000_i1270" DrawAspect="Content" ObjectID="_1728803417" r:id="rId338"/>
        </w:object>
      </w:r>
      <w:r w:rsidRPr="00DD66DC">
        <w:rPr>
          <w:lang w:val="en-US"/>
        </w:rPr>
        <w:t>/E</w:t>
      </w:r>
    </w:p>
    <w:p w14:paraId="26AE44C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587EE613">
          <v:shape id="_x0000_i1271" type="#_x0000_t75" style="width:16.3pt;height:18.15pt" o:ole="">
            <v:imagedata r:id="rId188" o:title=""/>
          </v:shape>
          <o:OLEObject Type="Embed" ProgID="Equation.3" ShapeID="_x0000_i1271" DrawAspect="Content" ObjectID="_1728803418" r:id="rId339"/>
        </w:object>
      </w:r>
    </w:p>
    <w:p w14:paraId="0690D83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174D5C9E">
          <v:shape id="_x0000_i1272" type="#_x0000_t75" style="width:13.75pt;height:16.3pt" o:ole="">
            <v:imagedata r:id="rId186" o:title=""/>
          </v:shape>
          <o:OLEObject Type="Embed" ProgID="Equation.3" ShapeID="_x0000_i1272" DrawAspect="Content" ObjectID="_1728803419" r:id="rId340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0DE6DA97">
          <v:shape id="_x0000_i1273" type="#_x0000_t75" style="width:16.3pt;height:18.15pt" o:ole="">
            <v:imagedata r:id="rId188" o:title=""/>
          </v:shape>
          <o:OLEObject Type="Embed" ProgID="Equation.3" ShapeID="_x0000_i1273" DrawAspect="Content" ObjectID="_1728803420" r:id="rId341"/>
        </w:object>
      </w:r>
      <w:r w:rsidRPr="00DD66DC">
        <w:rPr>
          <w:sz w:val="24"/>
          <w:szCs w:val="24"/>
          <w:lang w:val="en-US"/>
        </w:rPr>
        <w:t>/E</w:t>
      </w:r>
    </w:p>
    <w:p w14:paraId="7DC3749E" w14:textId="77777777" w:rsidR="006F34F4" w:rsidRPr="005F55D9" w:rsidRDefault="006F34F4" w:rsidP="006F34F4">
      <w:pPr>
        <w:ind w:left="567"/>
        <w:rPr>
          <w:lang w:val="uz-Cyrl-UZ"/>
        </w:rPr>
      </w:pPr>
    </w:p>
    <w:p w14:paraId="4E5DCBE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645C84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6C5C8761">
          <v:shape id="_x0000_i1274" type="#_x0000_t75" style="width:13.15pt;height:16.9pt" o:ole="">
            <v:imagedata r:id="rId196" o:title=""/>
          </v:shape>
          <o:OLEObject Type="Embed" ProgID="Equation.3" ShapeID="_x0000_i1274" DrawAspect="Content" ObjectID="_1728803421" r:id="rId342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34C27ABE">
          <v:shape id="_x0000_i1275" type="#_x0000_t75" style="width:13.75pt;height:16.9pt" o:ole="">
            <v:imagedata r:id="rId198" o:title=""/>
          </v:shape>
          <o:OLEObject Type="Embed" ProgID="Equation.3" ShapeID="_x0000_i1275" DrawAspect="Content" ObjectID="_1728803422" r:id="rId343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483E40F8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174F3E3E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56138353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45A1E6D6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6F2177DB" w14:textId="77777777" w:rsidR="006F34F4" w:rsidRDefault="006F34F4" w:rsidP="006F34F4">
      <w:pPr>
        <w:ind w:left="567"/>
        <w:rPr>
          <w:lang w:val="en-US"/>
        </w:rPr>
      </w:pPr>
    </w:p>
    <w:p w14:paraId="71FFFDC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B78075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23EB9115">
          <v:shape id="_x0000_i1276" type="#_x0000_t75" style="width:13.15pt;height:16.9pt" o:ole="">
            <v:imagedata r:id="rId196" o:title=""/>
          </v:shape>
          <o:OLEObject Type="Embed" ProgID="Equation.3" ShapeID="_x0000_i1276" DrawAspect="Content" ObjectID="_1728803423" r:id="rId344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1F29A61A">
          <v:shape id="_x0000_i1277" type="#_x0000_t75" style="width:13.75pt;height:16.9pt" o:ole="">
            <v:imagedata r:id="rId198" o:title=""/>
          </v:shape>
          <o:OLEObject Type="Embed" ProgID="Equation.3" ShapeID="_x0000_i1277" DrawAspect="Content" ObjectID="_1728803424" r:id="rId345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0EC7AEC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BD5F443">
          <v:shape id="_x0000_i1278" type="#_x0000_t75" style="width:26.3pt;height:18.15pt" o:ole="">
            <v:imagedata r:id="rId202" o:title=""/>
          </v:shape>
          <o:OLEObject Type="Embed" ProgID="Equation.3" ShapeID="_x0000_i1278" DrawAspect="Content" ObjectID="_1728803425" r:id="rId34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1D89749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7A086662">
          <v:shape id="_x0000_i1279" type="#_x0000_t75" style="width:26.3pt;height:18.15pt" o:ole="">
            <v:imagedata r:id="rId202" o:title=""/>
          </v:shape>
          <o:OLEObject Type="Embed" ProgID="Equation.3" ShapeID="_x0000_i1279" DrawAspect="Content" ObjectID="_1728803426" r:id="rId347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3D4BA73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2F4CB8B6">
          <v:shape id="_x0000_i1280" type="#_x0000_t75" style="width:26.3pt;height:18.15pt" o:ole="">
            <v:imagedata r:id="rId202" o:title=""/>
          </v:shape>
          <o:OLEObject Type="Embed" ProgID="Equation.3" ShapeID="_x0000_i1280" DrawAspect="Content" ObjectID="_1728803427" r:id="rId348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1A59DBD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2D56E261">
          <v:shape id="_x0000_i1281" type="#_x0000_t75" style="width:26.3pt;height:18.15pt" o:ole="">
            <v:imagedata r:id="rId202" o:title=""/>
          </v:shape>
          <o:OLEObject Type="Embed" ProgID="Equation.3" ShapeID="_x0000_i1281" DrawAspect="Content" ObjectID="_1728803428" r:id="rId349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793768EB">
          <v:shape id="_x0000_i1282" type="#_x0000_t75" style="width:26.9pt;height:16.9pt" o:ole="">
            <v:imagedata r:id="rId207" o:title=""/>
          </v:shape>
          <o:OLEObject Type="Embed" ProgID="Equation.3" ShapeID="_x0000_i1282" DrawAspect="Content" ObjectID="_1728803429" r:id="rId350"/>
        </w:object>
      </w:r>
    </w:p>
    <w:p w14:paraId="0452B2AD" w14:textId="77777777" w:rsidR="006F34F4" w:rsidRPr="005F55D9" w:rsidRDefault="006F34F4" w:rsidP="006F34F4">
      <w:pPr>
        <w:ind w:left="567"/>
        <w:rPr>
          <w:lang w:val="uz-Cyrl-UZ"/>
        </w:rPr>
      </w:pPr>
    </w:p>
    <w:p w14:paraId="739D50D7" w14:textId="77777777" w:rsidR="006F34F4" w:rsidRPr="005F55D9" w:rsidRDefault="006F34F4" w:rsidP="006F34F4">
      <w:pPr>
        <w:ind w:left="567"/>
        <w:rPr>
          <w:lang w:val="uz-Cyrl-UZ"/>
        </w:rPr>
      </w:pPr>
    </w:p>
    <w:p w14:paraId="7533389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0E2B9B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5DC0FCBA">
          <v:shape id="_x0000_i1283" type="#_x0000_t75" style="width:13.15pt;height:16.9pt" o:ole="">
            <v:imagedata r:id="rId196" o:title=""/>
          </v:shape>
          <o:OLEObject Type="Embed" ProgID="Equation.3" ShapeID="_x0000_i1283" DrawAspect="Content" ObjectID="_1728803430" r:id="rId351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4FAC4110">
          <v:shape id="_x0000_i1284" type="#_x0000_t75" style="width:13.75pt;height:16.9pt" o:ole="">
            <v:imagedata r:id="rId198" o:title=""/>
          </v:shape>
          <o:OLEObject Type="Embed" ProgID="Equation.3" ShapeID="_x0000_i1284" DrawAspect="Content" ObjectID="_1728803431" r:id="rId352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3FABA8C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lang w:val="uz-Cyrl-UZ"/>
        </w:rPr>
        <w:object w:dxaOrig="520" w:dyaOrig="360" w14:anchorId="1E48E652">
          <v:shape id="_x0000_i1285" type="#_x0000_t75" style="width:26.3pt;height:18.15pt" o:ole="">
            <v:imagedata r:id="rId202" o:title=""/>
          </v:shape>
          <o:OLEObject Type="Embed" ProgID="Equation.3" ShapeID="_x0000_i1285" DrawAspect="Content" ObjectID="_1728803432" r:id="rId353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3777DC5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6DB893A8">
          <v:shape id="_x0000_i1286" type="#_x0000_t75" style="width:26.3pt;height:18.15pt" o:ole="">
            <v:imagedata r:id="rId202" o:title=""/>
          </v:shape>
          <o:OLEObject Type="Embed" ProgID="Equation.3" ShapeID="_x0000_i1286" DrawAspect="Content" ObjectID="_1728803433" r:id="rId354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5D0572E4">
          <v:shape id="_x0000_i1287" type="#_x0000_t75" style="width:26.9pt;height:16.9pt" o:ole="">
            <v:imagedata r:id="rId207" o:title=""/>
          </v:shape>
          <o:OLEObject Type="Embed" ProgID="Equation.3" ShapeID="_x0000_i1287" DrawAspect="Content" ObjectID="_1728803434" r:id="rId355"/>
        </w:object>
      </w:r>
    </w:p>
    <w:p w14:paraId="0C4C2EC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5156D2B">
          <v:shape id="_x0000_i1288" type="#_x0000_t75" style="width:26.3pt;height:18.15pt" o:ole="">
            <v:imagedata r:id="rId202" o:title=""/>
          </v:shape>
          <o:OLEObject Type="Embed" ProgID="Equation.3" ShapeID="_x0000_i1288" DrawAspect="Content" ObjectID="_1728803435" r:id="rId35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61AC2F5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209EA62">
          <v:shape id="_x0000_i1289" type="#_x0000_t75" style="width:26.3pt;height:18.15pt" o:ole="">
            <v:imagedata r:id="rId202" o:title=""/>
          </v:shape>
          <o:OLEObject Type="Embed" ProgID="Equation.3" ShapeID="_x0000_i1289" DrawAspect="Content" ObjectID="_1728803436" r:id="rId357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25A1C1CD" w14:textId="77777777" w:rsidR="006F34F4" w:rsidRPr="005F55D9" w:rsidRDefault="006F34F4" w:rsidP="006F34F4">
      <w:pPr>
        <w:ind w:left="567"/>
        <w:rPr>
          <w:lang w:val="uz-Cyrl-UZ"/>
        </w:rPr>
      </w:pPr>
    </w:p>
    <w:p w14:paraId="4994A61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6B4D1A4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41DB622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18509F3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67F9249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5BFEDC9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5B60D40F" w14:textId="77777777" w:rsidR="006F34F4" w:rsidRDefault="006F34F4" w:rsidP="006F34F4">
      <w:pPr>
        <w:ind w:left="567"/>
        <w:rPr>
          <w:lang w:val="en-US"/>
        </w:rPr>
      </w:pPr>
    </w:p>
    <w:p w14:paraId="2CB4296E" w14:textId="77777777" w:rsidR="006F34F4" w:rsidRDefault="006F34F4" w:rsidP="006F34F4">
      <w:pPr>
        <w:ind w:left="567"/>
        <w:rPr>
          <w:lang w:val="en-US"/>
        </w:rPr>
      </w:pPr>
    </w:p>
    <w:p w14:paraId="16A61C9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A43042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1EDC5EE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0731480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08A5811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5056714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1F44786D" w14:textId="77777777" w:rsidR="006F34F4" w:rsidRPr="005068BF" w:rsidRDefault="006F34F4" w:rsidP="006F34F4">
      <w:pPr>
        <w:ind w:left="567"/>
        <w:rPr>
          <w:lang w:val="en-US"/>
        </w:rPr>
      </w:pPr>
    </w:p>
    <w:p w14:paraId="20CCB9F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067CA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38E85F7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21716A53">
          <v:shape id="_x0000_i1290" type="#_x0000_t75" style="width:38.2pt;height:16.9pt" o:ole="" fillcolor="window">
            <v:imagedata r:id="rId216" o:title=""/>
          </v:shape>
          <o:OLEObject Type="Embed" ProgID="Equation.3" ShapeID="_x0000_i1290" DrawAspect="Content" ObjectID="_1728803437" r:id="rId358"/>
        </w:object>
      </w:r>
    </w:p>
    <w:p w14:paraId="45A43C4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1708B8E3">
          <v:shape id="_x0000_i1291" type="#_x0000_t75" style="width:43.85pt;height:16.9pt" o:ole="" fillcolor="window">
            <v:imagedata r:id="rId218" o:title=""/>
          </v:shape>
          <o:OLEObject Type="Embed" ProgID="Equation.3" ShapeID="_x0000_i1291" DrawAspect="Content" ObjectID="_1728803438" r:id="rId359"/>
        </w:object>
      </w:r>
    </w:p>
    <w:p w14:paraId="48A9C2B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44A9A1EC">
          <v:shape id="_x0000_i1292" type="#_x0000_t75" style="width:43.85pt;height:16.9pt" o:ole="" fillcolor="window">
            <v:imagedata r:id="rId220" o:title=""/>
          </v:shape>
          <o:OLEObject Type="Embed" ProgID="Equation.3" ShapeID="_x0000_i1292" DrawAspect="Content" ObjectID="_1728803439" r:id="rId360"/>
        </w:object>
      </w:r>
    </w:p>
    <w:p w14:paraId="339FCC8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3AB5C32F">
          <v:shape id="_x0000_i1293" type="#_x0000_t75" style="width:43.85pt;height:16.9pt" o:ole="" fillcolor="window">
            <v:imagedata r:id="rId222" o:title=""/>
          </v:shape>
          <o:OLEObject Type="Embed" ProgID="Equation.3" ShapeID="_x0000_i1293" DrawAspect="Content" ObjectID="_1728803440" r:id="rId361"/>
        </w:object>
      </w:r>
    </w:p>
    <w:p w14:paraId="14766662" w14:textId="77777777" w:rsidR="006F34F4" w:rsidRPr="005F55D9" w:rsidRDefault="006F34F4" w:rsidP="006F34F4">
      <w:pPr>
        <w:ind w:left="567"/>
        <w:rPr>
          <w:lang w:val="uz-Cyrl-UZ"/>
        </w:rPr>
      </w:pPr>
    </w:p>
    <w:p w14:paraId="1D428370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BB91E41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27CA70C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C55D2AC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237FC96F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785F5C98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7D70390A" w14:textId="77777777" w:rsidR="006F34F4" w:rsidRPr="00414804" w:rsidRDefault="006F34F4" w:rsidP="006F34F4">
      <w:pPr>
        <w:ind w:left="567"/>
        <w:rPr>
          <w:lang w:val="en-US"/>
        </w:rPr>
      </w:pPr>
    </w:p>
    <w:p w14:paraId="55491E5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11E6E49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3779CF9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571CE0F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09F038A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</w:t>
      </w:r>
    </w:p>
    <w:p w14:paraId="5FBA4A5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08C2C61F" w14:textId="77777777" w:rsidR="006F34F4" w:rsidRPr="005F55D9" w:rsidRDefault="006F34F4" w:rsidP="006F34F4">
      <w:pPr>
        <w:ind w:left="567"/>
        <w:rPr>
          <w:lang w:val="uz-Cyrl-UZ"/>
        </w:rPr>
      </w:pPr>
    </w:p>
    <w:p w14:paraId="333756EC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D0E766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5EE0F8A6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77AFF129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33C3B193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75801BA8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4EB1F244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1BA80CD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1900A045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6A0DC3DA">
          <v:shape id="_x0000_i1294" type="#_x0000_t75" style="width:16.9pt;height:18.8pt" o:ole="">
            <v:imagedata r:id="rId224" o:title=""/>
          </v:shape>
          <o:OLEObject Type="Embed" ProgID="Equation.3" ShapeID="_x0000_i1294" DrawAspect="Content" ObjectID="_1728803441" r:id="rId362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481131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56A81C03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0A4774B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0 kGts</w:t>
      </w:r>
    </w:p>
    <w:p w14:paraId="72561B5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6C650BDD" w14:textId="77777777" w:rsidR="006F34F4" w:rsidRPr="005F55D9" w:rsidRDefault="006F34F4" w:rsidP="006F34F4">
      <w:pPr>
        <w:ind w:left="567"/>
        <w:rPr>
          <w:lang w:val="uz-Cyrl-UZ"/>
        </w:rPr>
      </w:pPr>
    </w:p>
    <w:p w14:paraId="7B84FCF7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7E98E4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1604586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3FC0C8C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61E448B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0DC5C7E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80 kGts, 200 kGts va 220 kGts</w:t>
      </w:r>
    </w:p>
    <w:p w14:paraId="7792D0B1" w14:textId="77777777" w:rsidR="006F34F4" w:rsidRPr="005F55D9" w:rsidRDefault="006F34F4" w:rsidP="006F34F4">
      <w:pPr>
        <w:ind w:left="567"/>
        <w:rPr>
          <w:lang w:val="uz-Cyrl-UZ"/>
        </w:rPr>
      </w:pPr>
    </w:p>
    <w:p w14:paraId="565D061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BFA0DB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578ADF1A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059DD7B8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3695735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4B4349EB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6F77A904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5C9BE6D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63F32DE7" w14:textId="77777777" w:rsidR="006F34F4" w:rsidRPr="005E1C00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E1C00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E1C00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E1C00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5E1C00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5E1C00">
        <w:rPr>
          <w:lang w:val="en-US"/>
        </w:rPr>
        <w:t xml:space="preserve"> </w:t>
      </w:r>
    </w:p>
    <w:p w14:paraId="0334DD6D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E1F3E4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FA596B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93E8A8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0B5170BE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4E5ED84D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79CF36A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4B33037F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7F19FEBE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234EB689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BD74D2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083767F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D1F83F9">
          <v:shape id="_x0000_i1295" type="#_x0000_t75" style="width:31.3pt;height:31.3pt" o:ole="">
            <v:imagedata r:id="rId13" o:title=""/>
          </v:shape>
          <o:OLEObject Type="Embed" ProgID="Equation.3" ShapeID="_x0000_i1295" DrawAspect="Content" ObjectID="_1728803442" r:id="rId363"/>
        </w:object>
      </w:r>
      <w:r w:rsidRPr="00DD66DC">
        <w:rPr>
          <w:i/>
          <w:lang w:val="uz-Cyrl-UZ"/>
        </w:rPr>
        <w:t>, m</w:t>
      </w:r>
    </w:p>
    <w:p w14:paraId="509C5A1A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D16B203">
          <v:shape id="_x0000_i1296" type="#_x0000_t75" style="width:31.3pt;height:31.3pt" o:ole="">
            <v:imagedata r:id="rId15" o:title=""/>
          </v:shape>
          <o:OLEObject Type="Embed" ProgID="Equation.3" ShapeID="_x0000_i1296" DrawAspect="Content" ObjectID="_1728803443" r:id="rId364"/>
        </w:object>
      </w:r>
      <w:r w:rsidRPr="00DD66DC">
        <w:rPr>
          <w:i/>
          <w:lang w:val="uz-Cyrl-UZ"/>
        </w:rPr>
        <w:t>, m</w:t>
      </w:r>
    </w:p>
    <w:p w14:paraId="19397C74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+:</w:t>
      </w:r>
      <w:r w:rsidRPr="00DD66DC">
        <w:rPr>
          <w:i/>
          <w:position w:val="-24"/>
        </w:rPr>
        <w:object w:dxaOrig="620" w:dyaOrig="620" w14:anchorId="5AB7ECAA">
          <v:shape id="_x0000_i1297" type="#_x0000_t75" style="width:31.3pt;height:31.3pt" o:ole="">
            <v:imagedata r:id="rId17" o:title=""/>
          </v:shape>
          <o:OLEObject Type="Embed" ProgID="Equation.3" ShapeID="_x0000_i1297" DrawAspect="Content" ObjectID="_1728803444" r:id="rId365"/>
        </w:object>
      </w:r>
      <w:r w:rsidRPr="00DD66DC">
        <w:rPr>
          <w:i/>
          <w:lang w:val="uz-Cyrl-UZ"/>
        </w:rPr>
        <w:t>, m</w:t>
      </w:r>
    </w:p>
    <w:p w14:paraId="4D681BEC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5CFF0BD9">
          <v:shape id="_x0000_i1298" type="#_x0000_t75" style="width:31.3pt;height:31.3pt" o:ole="">
            <v:imagedata r:id="rId19" o:title=""/>
          </v:shape>
          <o:OLEObject Type="Embed" ProgID="Equation.3" ShapeID="_x0000_i1298" DrawAspect="Content" ObjectID="_1728803445" r:id="rId366"/>
        </w:object>
      </w:r>
      <w:r w:rsidRPr="00DD66DC">
        <w:rPr>
          <w:i/>
          <w:lang w:val="uz-Cyrl-UZ"/>
        </w:rPr>
        <w:t>, Gts</w:t>
      </w:r>
    </w:p>
    <w:p w14:paraId="2E0405E7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B63283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60B8446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12DE62A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787B3F6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2B3BA4F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2A335B4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0F41E008" w14:textId="77777777" w:rsidR="006F34F4" w:rsidRDefault="006F34F4" w:rsidP="006F34F4">
      <w:pPr>
        <w:ind w:left="567"/>
        <w:rPr>
          <w:lang w:val="en-US"/>
        </w:rPr>
      </w:pPr>
    </w:p>
    <w:p w14:paraId="6D3C4495" w14:textId="77777777" w:rsidR="006F34F4" w:rsidRDefault="006F34F4" w:rsidP="006F34F4">
      <w:pPr>
        <w:ind w:left="567"/>
        <w:rPr>
          <w:lang w:val="en-US"/>
        </w:rPr>
      </w:pPr>
    </w:p>
    <w:p w14:paraId="3C1FF26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A23C98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5AFB6663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125,6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</w:p>
    <w:p w14:paraId="7993D5A1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3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37777062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4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7C1F32D8" w14:textId="77777777" w:rsidR="006F34F4" w:rsidRPr="009E0689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53EE811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DBAD5D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2996D0B5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19D1766A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13B87F0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27ECE936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46BB77A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0EA6D5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710EAC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784CD08C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 xml:space="preserve">Biron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35E97290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7DCC0C6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4ADC4A30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0017009D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0D7F2D1A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62F1FC69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786D37F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108844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EC75C5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2ECA41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4B11E61F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3F7678B8">
          <v:shape id="_x0000_i1299" type="#_x0000_t75" style="width:88.9pt;height:21.9pt" o:ole="">
            <v:imagedata r:id="rId5" o:title=""/>
          </v:shape>
          <o:OLEObject Type="Embed" ProgID="Equation.3" ShapeID="_x0000_i1299" DrawAspect="Content" ObjectID="_1728803446" r:id="rId367"/>
        </w:object>
      </w:r>
    </w:p>
    <w:p w14:paraId="08B60A2F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60" w:dyaOrig="440" w14:anchorId="3F021278">
          <v:shape id="_x0000_i1300" type="#_x0000_t75" style="width:82pt;height:21.9pt" o:ole="">
            <v:imagedata r:id="rId7" o:title=""/>
          </v:shape>
          <o:OLEObject Type="Embed" ProgID="Equation.3" ShapeID="_x0000_i1300" DrawAspect="Content" ObjectID="_1728803447" r:id="rId368"/>
        </w:object>
      </w:r>
    </w:p>
    <w:p w14:paraId="4AB15529" w14:textId="77777777" w:rsidR="006F34F4" w:rsidRPr="00544862" w:rsidRDefault="006F34F4" w:rsidP="006F34F4">
      <w:pPr>
        <w:tabs>
          <w:tab w:val="left" w:pos="0"/>
        </w:tabs>
        <w:ind w:left="567"/>
        <w:rPr>
          <w:b/>
          <w:lang w:val="en-US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4D8B6773">
          <v:shape id="_x0000_i1301" type="#_x0000_t75" style="width:82.65pt;height:21.9pt" o:ole="">
            <v:imagedata r:id="rId9" o:title=""/>
          </v:shape>
          <o:OLEObject Type="Embed" ProgID="Equation.3" ShapeID="_x0000_i1301" DrawAspect="Content" ObjectID="_1728803448" r:id="rId369"/>
        </w:object>
      </w:r>
    </w:p>
    <w:p w14:paraId="101CE68E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300" w:dyaOrig="440" w14:anchorId="780C8928">
          <v:shape id="_x0000_i1302" type="#_x0000_t75" style="width:65.1pt;height:21.9pt" o:ole="">
            <v:imagedata r:id="rId11" o:title=""/>
          </v:shape>
          <o:OLEObject Type="Embed" ProgID="Equation.3" ShapeID="_x0000_i1302" DrawAspect="Content" ObjectID="_1728803449" r:id="rId370"/>
        </w:object>
      </w:r>
    </w:p>
    <w:p w14:paraId="3FC5953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9F9A78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9CFCBA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369829C3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0686EE8B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0179EFAA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DEC03D5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225BC94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44EE33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0D72F2B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13F6B055">
          <v:shape id="_x0000_i1303" type="#_x0000_t75" style="width:31.3pt;height:31.3pt" o:ole="">
            <v:imagedata r:id="rId13" o:title=""/>
          </v:shape>
          <o:OLEObject Type="Embed" ProgID="Equation.3" ShapeID="_x0000_i1303" DrawAspect="Content" ObjectID="_1728803450" r:id="rId371"/>
        </w:object>
      </w:r>
      <w:r w:rsidRPr="00DD66DC">
        <w:rPr>
          <w:i/>
          <w:lang w:val="uz-Cyrl-UZ"/>
        </w:rPr>
        <w:t>, m</w:t>
      </w:r>
    </w:p>
    <w:p w14:paraId="0DD64EAB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79D75676">
          <v:shape id="_x0000_i1304" type="#_x0000_t75" style="width:31.3pt;height:31.3pt" o:ole="">
            <v:imagedata r:id="rId15" o:title=""/>
          </v:shape>
          <o:OLEObject Type="Embed" ProgID="Equation.3" ShapeID="_x0000_i1304" DrawAspect="Content" ObjectID="_1728803451" r:id="rId372"/>
        </w:object>
      </w:r>
      <w:r w:rsidRPr="00DD66DC">
        <w:rPr>
          <w:i/>
          <w:lang w:val="uz-Cyrl-UZ"/>
        </w:rPr>
        <w:t>, m</w:t>
      </w:r>
    </w:p>
    <w:p w14:paraId="7194B715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551CE5CD">
          <v:shape id="_x0000_i1305" type="#_x0000_t75" style="width:31.3pt;height:31.3pt" o:ole="">
            <v:imagedata r:id="rId17" o:title=""/>
          </v:shape>
          <o:OLEObject Type="Embed" ProgID="Equation.3" ShapeID="_x0000_i1305" DrawAspect="Content" ObjectID="_1728803452" r:id="rId373"/>
        </w:object>
      </w:r>
      <w:r w:rsidRPr="00DD66DC">
        <w:rPr>
          <w:i/>
          <w:lang w:val="uz-Cyrl-UZ"/>
        </w:rPr>
        <w:t>, m</w:t>
      </w:r>
    </w:p>
    <w:p w14:paraId="71408CF9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50A8C9E8">
          <v:shape id="_x0000_i1306" type="#_x0000_t75" style="width:31.3pt;height:31.3pt" o:ole="">
            <v:imagedata r:id="rId19" o:title=""/>
          </v:shape>
          <o:OLEObject Type="Embed" ProgID="Equation.3" ShapeID="_x0000_i1306" DrawAspect="Content" ObjectID="_1728803453" r:id="rId374"/>
        </w:object>
      </w:r>
      <w:r w:rsidRPr="00DD66DC">
        <w:rPr>
          <w:i/>
          <w:lang w:val="uz-Cyrl-UZ"/>
        </w:rPr>
        <w:t>, Gts</w:t>
      </w:r>
    </w:p>
    <w:p w14:paraId="546D1F7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95D37E6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083675A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76569A5A">
          <v:shape id="_x0000_i1307" type="#_x0000_t75" style="width:53.2pt;height:43.85pt" o:ole="" fillcolor="window">
            <v:imagedata r:id="rId21" o:title=""/>
          </v:shape>
          <o:OLEObject Type="Embed" ProgID="Equation.2" ShapeID="_x0000_i1307" DrawAspect="Content" ObjectID="_1728803454" r:id="rId375"/>
        </w:object>
      </w:r>
    </w:p>
    <w:p w14:paraId="2C4D6942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736C5D10">
          <v:shape id="_x0000_i1308" type="#_x0000_t75" style="width:53.2pt;height:46.95pt" o:ole="" fillcolor="window">
            <v:imagedata r:id="rId23" o:title=""/>
          </v:shape>
          <o:OLEObject Type="Embed" ProgID="Equation.2" ShapeID="_x0000_i1308" DrawAspect="Content" ObjectID="_1728803455" r:id="rId376"/>
        </w:object>
      </w:r>
    </w:p>
    <w:p w14:paraId="30CBC2AC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1F3B1E15">
          <v:shape id="_x0000_i1309" type="#_x0000_t75" style="width:53.2pt;height:43.85pt" o:ole="" fillcolor="window">
            <v:imagedata r:id="rId25" o:title=""/>
          </v:shape>
          <o:OLEObject Type="Embed" ProgID="Equation.2" ShapeID="_x0000_i1309" DrawAspect="Content" ObjectID="_1728803456" r:id="rId377"/>
        </w:object>
      </w:r>
    </w:p>
    <w:p w14:paraId="13F81515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>-:</w:t>
      </w:r>
      <w:r w:rsidRPr="00DD66DC">
        <w:rPr>
          <w:position w:val="-46"/>
        </w:rPr>
        <w:object w:dxaOrig="1140" w:dyaOrig="980" w14:anchorId="39FDDB6E">
          <v:shape id="_x0000_i1310" type="#_x0000_t75" style="width:56.95pt;height:48.85pt" o:ole="" fillcolor="window">
            <v:imagedata r:id="rId27" o:title=""/>
          </v:shape>
          <o:OLEObject Type="Embed" ProgID="Equation.2" ShapeID="_x0000_i1310" DrawAspect="Content" ObjectID="_1728803457" r:id="rId378"/>
        </w:object>
      </w:r>
    </w:p>
    <w:p w14:paraId="2F4D7CE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ABC8AB2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3E21A907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2C5E4DA2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38D4FC65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5DE37F8A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7BA0AA98" w14:textId="77777777" w:rsidR="006F34F4" w:rsidRPr="005F55D9" w:rsidRDefault="006F34F4" w:rsidP="006F34F4">
      <w:pPr>
        <w:ind w:left="567"/>
        <w:rPr>
          <w:lang w:val="uz-Cyrl-UZ"/>
        </w:rPr>
      </w:pPr>
    </w:p>
    <w:p w14:paraId="5DBD84C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A9B8E00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4CA36952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340C4808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56341B32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28042129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4178ED1F" w14:textId="77777777" w:rsidR="006F34F4" w:rsidRPr="005F55D9" w:rsidRDefault="006F34F4" w:rsidP="006F34F4">
      <w:pPr>
        <w:ind w:left="567"/>
        <w:rPr>
          <w:lang w:val="uz-Cyrl-UZ"/>
        </w:rPr>
      </w:pPr>
    </w:p>
    <w:p w14:paraId="572DA630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D4D56CF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6B07EEB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2A5E6A3B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031E1B4D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3509FF7D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5B9B1FD3" w14:textId="77777777" w:rsidR="006F34F4" w:rsidRPr="005F55D9" w:rsidRDefault="006F34F4" w:rsidP="006F34F4">
      <w:pPr>
        <w:ind w:left="567"/>
        <w:rPr>
          <w:lang w:val="uz-Cyrl-UZ"/>
        </w:rPr>
      </w:pPr>
    </w:p>
    <w:p w14:paraId="6920C21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C29711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lastRenderedPageBreak/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4C2A2F2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MATLAB</w:t>
      </w:r>
      <w:proofErr w:type="gramEnd"/>
    </w:p>
    <w:p w14:paraId="0960E6E8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65871B09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0B25106C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27F3C525" w14:textId="77777777" w:rsidR="006F34F4" w:rsidRPr="007804D2" w:rsidRDefault="006F34F4" w:rsidP="006F34F4">
      <w:pPr>
        <w:ind w:left="567"/>
        <w:rPr>
          <w:lang w:val="en-US"/>
        </w:rPr>
      </w:pPr>
    </w:p>
    <w:p w14:paraId="4DDEE1F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A8FFCDF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00E4FB0A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6B7F6434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11341A3A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16DEE157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7F7777E8" w14:textId="77777777" w:rsidR="006F34F4" w:rsidRPr="005F55D9" w:rsidRDefault="006F34F4" w:rsidP="006F34F4">
      <w:pPr>
        <w:ind w:left="567"/>
        <w:rPr>
          <w:lang w:val="uz-Cyrl-UZ"/>
        </w:rPr>
      </w:pPr>
    </w:p>
    <w:p w14:paraId="253FED0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75E99C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668FD000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362B7108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3B9C225D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6FDF172F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5C895843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1C0BFBA7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2C1EC12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48A1D12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318A0DA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183AE93C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2712584C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lastRenderedPageBreak/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05D2299D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6A9322E1" w14:textId="77777777" w:rsidR="006F34F4" w:rsidRPr="005F55D9" w:rsidRDefault="006F34F4" w:rsidP="006F34F4">
      <w:pPr>
        <w:ind w:left="567"/>
        <w:rPr>
          <w:lang w:val="uz-Cyrl-UZ"/>
        </w:rPr>
      </w:pPr>
    </w:p>
    <w:p w14:paraId="29AE107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B99ED0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r w:rsidRPr="00231D1B">
        <w:rPr>
          <w:b/>
          <w:lang w:val="en-US"/>
        </w:rPr>
        <w:t>h</w:t>
      </w:r>
      <w:r w:rsidRPr="00231D1B">
        <w:rPr>
          <w:b/>
          <w:lang w:val="uz-Cyrl-UZ"/>
        </w:rPr>
        <w:t>astota detektorini detektorlash xarakteristikasi bu -</w:t>
      </w:r>
    </w:p>
    <w:p w14:paraId="0D0E4A4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844994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AB8181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380531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CFF75A2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F50CC7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9C12B46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02A61D2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9B963C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835470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4EF376F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6D27D93D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CC5EE8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5B695C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0DE5C57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42D628C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2CE7F28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594FE56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6920A1BE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23E9E37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C9411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69D249B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4364080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6F9557C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4F562A1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7998D4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8CE676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1612572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46E65025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0C9D6B1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a</w:t>
      </w:r>
      <w:proofErr w:type="spellStart"/>
      <w:r w:rsidRPr="00CB0902">
        <w:rPr>
          <w:sz w:val="24"/>
          <w:szCs w:val="24"/>
          <w:lang w:val="en-US"/>
        </w:rPr>
        <w:t>loqa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  <w:proofErr w:type="spellStart"/>
      <w:r w:rsidRPr="00CB0902">
        <w:rPr>
          <w:sz w:val="24"/>
          <w:szCs w:val="24"/>
          <w:lang w:val="en-US"/>
        </w:rPr>
        <w:t>kanali</w:t>
      </w:r>
      <w:proofErr w:type="spellEnd"/>
    </w:p>
    <w:p w14:paraId="0E222E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505B894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zatgich</w:t>
      </w:r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62AE2A6E" w14:textId="77777777" w:rsidR="006F34F4" w:rsidRPr="005F55D9" w:rsidRDefault="006F34F4" w:rsidP="006F34F4">
      <w:pPr>
        <w:ind w:left="567"/>
        <w:rPr>
          <w:lang w:val="uz-Cyrl-UZ"/>
        </w:rPr>
      </w:pPr>
    </w:p>
    <w:p w14:paraId="4E9E9C4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DEDD63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41DFE745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45B826C5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44B43233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4FF6B82D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47047488" w14:textId="77777777" w:rsidR="006F34F4" w:rsidRPr="005F55D9" w:rsidRDefault="006F34F4" w:rsidP="006F34F4">
      <w:pPr>
        <w:ind w:left="567"/>
        <w:rPr>
          <w:lang w:val="uz-Cyrl-UZ"/>
        </w:rPr>
      </w:pPr>
    </w:p>
    <w:p w14:paraId="10F76B9D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EE81037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27C3184D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02880171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36ABF9C2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7E9959AC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5C12164A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3CEE09F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30251CF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5B092154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8507706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1F2DD0D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2D16F43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64A3E088" w14:textId="77777777" w:rsidR="006F34F4" w:rsidRPr="005F55D9" w:rsidRDefault="006F34F4" w:rsidP="006F34F4">
      <w:pPr>
        <w:ind w:left="567"/>
        <w:rPr>
          <w:lang w:val="uz-Cyrl-UZ"/>
        </w:rPr>
      </w:pPr>
    </w:p>
    <w:p w14:paraId="7DE9B99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0A81BD2F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2E437A22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5AD7CF98">
          <v:shape id="_x0000_i1311" type="#_x0000_t75" style="width:16.9pt;height:14.4pt" o:ole="">
            <v:imagedata r:id="rId33" o:title=""/>
          </v:shape>
          <o:OLEObject Type="Embed" ProgID="Equation.3" ShapeID="_x0000_i1311" DrawAspect="Content" ObjectID="_1728803458" r:id="rId379"/>
        </w:object>
      </w:r>
    </w:p>
    <w:p w14:paraId="6DB13DD2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2443E2BF">
          <v:shape id="_x0000_i1312" type="#_x0000_t75" style="width:14.4pt;height:14.4pt" o:ole="">
            <v:imagedata r:id="rId35" o:title=""/>
          </v:shape>
          <o:OLEObject Type="Embed" ProgID="Equation.3" ShapeID="_x0000_i1312" DrawAspect="Content" ObjectID="_1728803459" r:id="rId380"/>
        </w:object>
      </w:r>
    </w:p>
    <w:p w14:paraId="439D887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5B5E7BC6">
          <v:shape id="_x0000_i1313" type="#_x0000_t75" style="width:16.9pt;height:16.9pt" o:ole="">
            <v:imagedata r:id="rId29" o:title=""/>
          </v:shape>
          <o:OLEObject Type="Embed" ProgID="Equation.3" ShapeID="_x0000_i1313" DrawAspect="Content" ObjectID="_1728803460" r:id="rId381"/>
        </w:object>
      </w:r>
    </w:p>
    <w:p w14:paraId="0D891BB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52BF3238">
          <v:shape id="_x0000_i1314" type="#_x0000_t75" style="width:18.15pt;height:15.65pt" o:ole="">
            <v:imagedata r:id="rId31" o:title=""/>
          </v:shape>
          <o:OLEObject Type="Embed" ProgID="Equation.3" ShapeID="_x0000_i1314" DrawAspect="Content" ObjectID="_1728803461" r:id="rId382"/>
        </w:object>
      </w:r>
    </w:p>
    <w:p w14:paraId="5FF91731" w14:textId="77777777" w:rsidR="006F34F4" w:rsidRPr="005F55D9" w:rsidRDefault="006F34F4" w:rsidP="006F34F4">
      <w:pPr>
        <w:ind w:left="567"/>
        <w:rPr>
          <w:lang w:val="uz-Cyrl-UZ"/>
        </w:rPr>
      </w:pPr>
    </w:p>
    <w:p w14:paraId="71FB993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322B86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0BBC8B6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5B3D7C9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60E2465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63B2218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43BCCCF3" w14:textId="77777777" w:rsidR="006F34F4" w:rsidRPr="00CA2138" w:rsidRDefault="006F34F4" w:rsidP="006F34F4">
      <w:pPr>
        <w:ind w:left="567"/>
        <w:rPr>
          <w:lang w:val="en-US"/>
        </w:rPr>
      </w:pPr>
    </w:p>
    <w:p w14:paraId="3D0F53C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0CE5EA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59DCEA78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0BF67FA4">
          <v:shape id="_x0000_i1315" type="#_x0000_t75" style="width:41.95pt;height:16.3pt" o:ole="" fillcolor="window">
            <v:imagedata r:id="rId41" o:title=""/>
          </v:shape>
          <o:OLEObject Type="Embed" ProgID="Equation.3" ShapeID="_x0000_i1315" DrawAspect="Content" ObjectID="_1728803462" r:id="rId383"/>
        </w:object>
      </w:r>
      <w:r w:rsidRPr="00DD66DC">
        <w:rPr>
          <w:lang w:val="uz-Cyrl-UZ"/>
        </w:rPr>
        <w:t xml:space="preserve"> </w:t>
      </w:r>
    </w:p>
    <w:p w14:paraId="0B1BDABC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0A8B5C45">
          <v:shape id="_x0000_i1316" type="#_x0000_t75" style="width:40.7pt;height:16.3pt" o:ole="" fillcolor="window">
            <v:imagedata r:id="rId43" o:title=""/>
          </v:shape>
          <o:OLEObject Type="Embed" ProgID="Equation.3" ShapeID="_x0000_i1316" DrawAspect="Content" ObjectID="_1728803463" r:id="rId384"/>
        </w:object>
      </w:r>
    </w:p>
    <w:p w14:paraId="46A3094E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720" w:dyaOrig="320" w14:anchorId="1F5F848E">
          <v:shape id="_x0000_i1317" type="#_x0000_t75" style="width:36.3pt;height:16.3pt" o:ole="" fillcolor="window">
            <v:imagedata r:id="rId37" o:title=""/>
          </v:shape>
          <o:OLEObject Type="Embed" ProgID="Equation.3" ShapeID="_x0000_i1317" DrawAspect="Content" ObjectID="_1728803464" r:id="rId385"/>
        </w:object>
      </w:r>
    </w:p>
    <w:p w14:paraId="77A8D93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2E6D0BFC">
          <v:shape id="_x0000_i1318" type="#_x0000_t75" style="width:53.2pt;height:16.3pt" o:ole="" fillcolor="window">
            <v:imagedata r:id="rId39" o:title=""/>
          </v:shape>
          <o:OLEObject Type="Embed" ProgID="Equation.3" ShapeID="_x0000_i1318" DrawAspect="Content" ObjectID="_1728803465" r:id="rId386"/>
        </w:object>
      </w:r>
    </w:p>
    <w:p w14:paraId="23A1F1B1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16C1DD8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65D6AA7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28719891">
          <v:shape id="_x0000_i1319" type="#_x0000_t75" style="width:18.15pt;height:16.9pt" o:ole="">
            <v:imagedata r:id="rId45" o:title=""/>
          </v:shape>
          <o:OLEObject Type="Embed" ProgID="Equation.DSMT4" ShapeID="_x0000_i1319" DrawAspect="Content" ObjectID="_1728803466" r:id="rId387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68D148E1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28F6BA3C">
          <v:shape id="_x0000_i1320" type="#_x0000_t75" style="width:15.05pt;height:18.15pt" o:ole="">
            <v:imagedata r:id="rId47" o:title=""/>
          </v:shape>
          <o:OLEObject Type="Embed" ProgID="Equation.3" ShapeID="_x0000_i1320" DrawAspect="Content" ObjectID="_1728803467" r:id="rId388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1C53552F">
          <v:shape id="_x0000_i1321" type="#_x0000_t75" style="width:63.85pt;height:23.15pt" o:ole="" fillcolor="window">
            <v:imagedata r:id="rId49" o:title=""/>
          </v:shape>
          <o:OLEObject Type="Embed" ProgID="Equation.3" ShapeID="_x0000_i1321" DrawAspect="Content" ObjectID="_1728803468" r:id="rId389"/>
        </w:object>
      </w:r>
    </w:p>
    <w:p w14:paraId="3FE5D321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43F7A731">
          <v:shape id="_x0000_i1322" type="#_x0000_t75" style="width:15.05pt;height:18.15pt" o:ole="">
            <v:imagedata r:id="rId51" o:title=""/>
          </v:shape>
          <o:OLEObject Type="Embed" ProgID="Equation.3" ShapeID="_x0000_i1322" DrawAspect="Content" ObjectID="_1728803469" r:id="rId390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0ED5E8B5">
          <v:shape id="_x0000_i1323" type="#_x0000_t75" style="width:83.9pt;height:23.15pt" o:ole="" fillcolor="window">
            <v:imagedata r:id="rId53" o:title=""/>
          </v:shape>
          <o:OLEObject Type="Embed" ProgID="Equation.3" ShapeID="_x0000_i1323" DrawAspect="Content" ObjectID="_1728803470" r:id="rId391"/>
        </w:object>
      </w:r>
    </w:p>
    <w:p w14:paraId="6EE1685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3F4D1C6E">
          <v:shape id="_x0000_i1324" type="#_x0000_t75" style="width:15.05pt;height:18.15pt" o:ole="">
            <v:imagedata r:id="rId51" o:title=""/>
          </v:shape>
          <o:OLEObject Type="Embed" ProgID="Equation.3" ShapeID="_x0000_i1324" DrawAspect="Content" ObjectID="_1728803471" r:id="rId392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0C48760A">
          <v:shape id="_x0000_i1325" type="#_x0000_t75" style="width:63.25pt;height:20.05pt" o:ole="" fillcolor="window">
            <v:imagedata r:id="rId56" o:title=""/>
          </v:shape>
          <o:OLEObject Type="Embed" ProgID="Equation.3" ShapeID="_x0000_i1325" DrawAspect="Content" ObjectID="_1728803472" r:id="rId393"/>
        </w:object>
      </w:r>
    </w:p>
    <w:p w14:paraId="586C92CB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52E51B73">
          <v:shape id="_x0000_i1326" type="#_x0000_t75" style="width:15.05pt;height:18.15pt" o:ole="">
            <v:imagedata r:id="rId51" o:title=""/>
          </v:shape>
          <o:OLEObject Type="Embed" ProgID="Equation.3" ShapeID="_x0000_i1326" DrawAspect="Content" ObjectID="_1728803473" r:id="rId394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3A5ADEFF">
          <v:shape id="_x0000_i1327" type="#_x0000_t75" style="width:20.05pt;height:11.25pt" o:ole="" fillcolor="window">
            <v:imagedata r:id="rId59" o:title=""/>
          </v:shape>
          <o:OLEObject Type="Embed" ProgID="Equation.3" ShapeID="_x0000_i1327" DrawAspect="Content" ObjectID="_1728803474" r:id="rId395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4B29BCC5">
          <v:shape id="_x0000_i1328" type="#_x0000_t75" style="width:65.75pt;height:23.15pt" o:ole="" fillcolor="window">
            <v:imagedata r:id="rId61" o:title=""/>
          </v:shape>
          <o:OLEObject Type="Embed" ProgID="Equation.3" ShapeID="_x0000_i1328" DrawAspect="Content" ObjectID="_1728803475" r:id="rId396"/>
        </w:object>
      </w:r>
    </w:p>
    <w:p w14:paraId="584850C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4FFD18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3CAD65E6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t>+:</w:t>
      </w:r>
      <w:r w:rsidRPr="006C3A32">
        <w:rPr>
          <w:position w:val="-18"/>
          <w:sz w:val="18"/>
        </w:rPr>
        <w:object w:dxaOrig="2240" w:dyaOrig="460" w14:anchorId="1B3BAD22">
          <v:shape id="_x0000_i1329" type="#_x0000_t75" style="width:112.05pt;height:23.15pt" o:ole="" fillcolor="window">
            <v:imagedata r:id="rId63" o:title=""/>
          </v:shape>
          <o:OLEObject Type="Embed" ProgID="Equation.3" ShapeID="_x0000_i1329" DrawAspect="Content" ObjectID="_1728803476" r:id="rId397"/>
        </w:object>
      </w:r>
    </w:p>
    <w:p w14:paraId="632AFCC6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5B6DA37A">
          <v:shape id="_x0000_i1330" type="#_x0000_t75" style="width:83.9pt;height:23.15pt" o:ole="" fillcolor="window">
            <v:imagedata r:id="rId53" o:title=""/>
          </v:shape>
          <o:OLEObject Type="Embed" ProgID="Equation.3" ShapeID="_x0000_i1330" DrawAspect="Content" ObjectID="_1728803477" r:id="rId398"/>
        </w:object>
      </w:r>
      <w:r w:rsidRPr="00DD66DC">
        <w:rPr>
          <w:lang w:val="uz-Cyrl-UZ"/>
        </w:rPr>
        <w:t xml:space="preserve"> </w:t>
      </w:r>
    </w:p>
    <w:p w14:paraId="0330181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6717F95F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1DC6B05F" w14:textId="77777777" w:rsidR="006F34F4" w:rsidRPr="005F55D9" w:rsidRDefault="006F34F4" w:rsidP="006F34F4">
      <w:pPr>
        <w:ind w:left="567"/>
        <w:rPr>
          <w:lang w:val="uz-Cyrl-UZ"/>
        </w:rPr>
      </w:pPr>
    </w:p>
    <w:p w14:paraId="6A68E47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51236D2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36CE04F6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18A10FB6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75E47163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57DECC9D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195C815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CDBE74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44CA30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490D7824" w14:textId="77777777" w:rsidR="006F34F4" w:rsidRPr="005E1C00" w:rsidRDefault="006F34F4" w:rsidP="006F34F4">
      <w:pPr>
        <w:pStyle w:val="a5"/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18256D05">
          <v:shape id="_x0000_i1331" type="#_x0000_t75" style="width:25.05pt;height:18.15pt" o:ole="" fillcolor="window">
            <v:imagedata r:id="rId66" o:title=""/>
          </v:shape>
          <o:OLEObject Type="Embed" ProgID="Equation.3" ShapeID="_x0000_i1331" DrawAspect="Content" ObjectID="_1728803478" r:id="rId399"/>
        </w:object>
      </w:r>
    </w:p>
    <w:p w14:paraId="24C6DBB7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6ED4094B">
          <v:shape id="_x0000_i1332" type="#_x0000_t75" style="width:26.9pt;height:18.15pt" o:ole="" fillcolor="window">
            <v:imagedata r:id="rId68" o:title=""/>
          </v:shape>
          <o:OLEObject Type="Embed" ProgID="Equation.3" ShapeID="_x0000_i1332" DrawAspect="Content" ObjectID="_1728803479" r:id="rId400"/>
        </w:object>
      </w:r>
    </w:p>
    <w:p w14:paraId="7BE7BEC3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365A22">
        <w:rPr>
          <w:position w:val="-12"/>
        </w:rPr>
        <w:object w:dxaOrig="560" w:dyaOrig="360" w14:anchorId="57757017">
          <v:shape id="_x0000_i1333" type="#_x0000_t75" style="width:28.15pt;height:18.15pt" o:ole="" fillcolor="window">
            <v:imagedata r:id="rId70" o:title=""/>
          </v:shape>
          <o:OLEObject Type="Embed" ProgID="Equation.3" ShapeID="_x0000_i1333" DrawAspect="Content" ObjectID="_1728803480" r:id="rId401"/>
        </w:object>
      </w:r>
    </w:p>
    <w:p w14:paraId="048E436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60" w:dyaOrig="360" w14:anchorId="4F5A0749">
          <v:shape id="_x0000_i1334" type="#_x0000_t75" style="width:28.15pt;height:18.15pt" o:ole="" fillcolor="window">
            <v:imagedata r:id="rId72" o:title=""/>
          </v:shape>
          <o:OLEObject Type="Embed" ProgID="Equation.3" ShapeID="_x0000_i1334" DrawAspect="Content" ObjectID="_1728803481" r:id="rId402"/>
        </w:object>
      </w:r>
      <w:r w:rsidRPr="00365A22">
        <w:rPr>
          <w:lang w:val="en-US"/>
        </w:rPr>
        <w:t xml:space="preserve"> </w:t>
      </w:r>
    </w:p>
    <w:p w14:paraId="60BC133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3B090B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35D6A47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06704F4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1D9E662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60C0EC2F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6431AC0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0A06F8A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5E3DE6C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11D88E2F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3BD35659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35A473CB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00FAF5F6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36BA8F39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1541AB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008518C3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0D13A9F0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466B1F66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16A06EC7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23C67481" w14:textId="77777777" w:rsidR="006F34F4" w:rsidRPr="005F55D9" w:rsidRDefault="006F34F4" w:rsidP="006F34F4">
      <w:pPr>
        <w:ind w:left="567"/>
        <w:rPr>
          <w:lang w:val="uz-Cyrl-UZ"/>
        </w:rPr>
      </w:pPr>
    </w:p>
    <w:p w14:paraId="0F7032C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590C27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19342AC8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5E1C00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015A02BE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5</w:t>
      </w:r>
    </w:p>
    <w:p w14:paraId="7527DC75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15415F81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07F9A591" w14:textId="77777777" w:rsidR="006F34F4" w:rsidRPr="005F55D9" w:rsidRDefault="006F34F4" w:rsidP="006F34F4">
      <w:pPr>
        <w:ind w:left="567"/>
        <w:rPr>
          <w:lang w:val="uz-Cyrl-UZ"/>
        </w:rPr>
      </w:pPr>
    </w:p>
    <w:p w14:paraId="0F516D0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1CFF4EA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61F39344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t>+:</w:t>
      </w:r>
      <w:r w:rsidRPr="00DD66DC">
        <w:rPr>
          <w:position w:val="-10"/>
          <w:lang w:val="de-DE"/>
        </w:rPr>
        <w:object w:dxaOrig="499" w:dyaOrig="340" w14:anchorId="4BD648B2">
          <v:shape id="_x0000_i1335" type="#_x0000_t75" style="width:25.05pt;height:16.9pt" o:ole="">
            <v:imagedata r:id="rId74" o:title=""/>
          </v:shape>
          <o:OLEObject Type="Embed" ProgID="Equation.3" ShapeID="_x0000_i1335" DrawAspect="Content" ObjectID="_1728803482" r:id="rId403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586584DF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76AFB1F2">
          <v:shape id="_x0000_i1336" type="#_x0000_t75" style="width:25.05pt;height:16.9pt" o:ole="">
            <v:imagedata r:id="rId78" o:title=""/>
          </v:shape>
          <o:OLEObject Type="Embed" ProgID="Equation.3" ShapeID="_x0000_i1336" DrawAspect="Content" ObjectID="_1728803483" r:id="rId404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49A751C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4D4A9696">
          <v:shape id="_x0000_i1337" type="#_x0000_t75" style="width:25.05pt;height:16.9pt" o:ole="">
            <v:imagedata r:id="rId74" o:title=""/>
          </v:shape>
          <o:OLEObject Type="Embed" ProgID="Equation.3" ShapeID="_x0000_i1337" DrawAspect="Content" ObjectID="_1728803484" r:id="rId405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32FA09CE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417FD421">
          <v:shape id="_x0000_i1338" type="#_x0000_t75" style="width:25.05pt;height:16.9pt" o:ole="">
            <v:imagedata r:id="rId74" o:title=""/>
          </v:shape>
          <o:OLEObject Type="Embed" ProgID="Equation.3" ShapeID="_x0000_i1338" DrawAspect="Content" ObjectID="_1728803485" r:id="rId406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3D56DFA1" w14:textId="77777777" w:rsidR="006F34F4" w:rsidRPr="005F55D9" w:rsidRDefault="006F34F4" w:rsidP="006F34F4">
      <w:pPr>
        <w:ind w:left="567"/>
        <w:rPr>
          <w:lang w:val="uz-Cyrl-UZ"/>
        </w:rPr>
      </w:pPr>
    </w:p>
    <w:p w14:paraId="48CDFB6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31948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061CB6AC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1698A8F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79970CA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32CE603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324D816F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626B514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A1A9F82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7A66225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3B3FE421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1D1FAA5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62D5C79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3E56770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620D72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E9DE70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1B07332D" w14:textId="77777777" w:rsidR="006F34F4" w:rsidRPr="00891BE7" w:rsidRDefault="006F34F4" w:rsidP="006F34F4">
      <w:pPr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 kuchlanish (yoki tok) oniy qiymatlari </w:t>
      </w:r>
      <w:proofErr w:type="spellStart"/>
      <w:r>
        <w:rPr>
          <w:lang w:val="en-US"/>
        </w:rPr>
        <w:t>garmonikals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y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>
        <w:rPr>
          <w:lang w:val="en-US"/>
        </w:rPr>
        <w:t>)</w:t>
      </w:r>
    </w:p>
    <w:p w14:paraId="7E42F99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6A6D4707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7D4AD472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3AC511C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46C1C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7685A12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7F841A2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09ED156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5FF9D572">
          <v:shape id="_x0000_i1339" type="#_x0000_t75" style="width:18.15pt;height:16.9pt" o:ole="">
            <v:imagedata r:id="rId80" o:title=""/>
          </v:shape>
          <o:OLEObject Type="Embed" ProgID="Equation.3" ShapeID="_x0000_i1339" DrawAspect="Content" ObjectID="_1728803486" r:id="rId407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0E7E5FFE">
          <v:shape id="_x0000_i1340" type="#_x0000_t75" style="width:18.15pt;height:16.9pt" o:ole="">
            <v:imagedata r:id="rId82" o:title=""/>
          </v:shape>
          <o:OLEObject Type="Embed" ProgID="Equation.3" ShapeID="_x0000_i1340" DrawAspect="Content" ObjectID="_1728803487" r:id="rId408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675BD1C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488BE808" w14:textId="77777777" w:rsidR="006F34F4" w:rsidRPr="005F55D9" w:rsidRDefault="006F34F4" w:rsidP="006F34F4">
      <w:pPr>
        <w:ind w:left="567"/>
        <w:rPr>
          <w:lang w:val="uz-Cyrl-UZ"/>
        </w:rPr>
      </w:pPr>
    </w:p>
    <w:p w14:paraId="3A5156D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D7D7170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3075AEC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yuqori</w:t>
      </w:r>
      <w:proofErr w:type="gramEnd"/>
      <w:r w:rsidRPr="00DD66DC">
        <w:rPr>
          <w:lang w:val="uz-Cyrl-UZ"/>
        </w:rPr>
        <w:t xml:space="preserve"> chastotali tashuvchi tebranishning amplitudasi, chastotasi yoki fazasining boshqaruvchi tebranishning oniy qiymatlarini o’zgarish qonuniga mos ravishda o’zgarishi</w:t>
      </w:r>
    </w:p>
    <w:p w14:paraId="2DBEE10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lastRenderedPageBreak/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0ECAE5F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18E4FF3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41F833A" w14:textId="77777777" w:rsidR="006F34F4" w:rsidRPr="005F55D9" w:rsidRDefault="006F34F4" w:rsidP="006F34F4">
      <w:pPr>
        <w:ind w:left="567"/>
        <w:rPr>
          <w:lang w:val="uz-Cyrl-UZ"/>
        </w:rPr>
      </w:pPr>
    </w:p>
    <w:p w14:paraId="67F9FBE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C425AE2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18A57B40" w14:textId="77777777" w:rsidR="006F34F4" w:rsidRPr="005E1C00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1F761680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</w:p>
    <w:p w14:paraId="1049F496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0038C7E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1D5ABA1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3CA2133F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30C928A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29ADE4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4A00DD24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1E309BB3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49D1F1E7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1639F686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48B330B8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1D60EBF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495CDD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lastRenderedPageBreak/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5B7C66F8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4E872C62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32BE81D8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18817EE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6D0AE4D8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55FA151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607553D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125DEF1D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38AAD90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0D54521C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76DEC5F9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5B5DDE7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3B2B47A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67B645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3C8332E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42605BCE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05AEBD7D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FM</w:t>
      </w:r>
    </w:p>
    <w:p w14:paraId="1BA81B1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1B24CB94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6DA2AE66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0983C1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291050F7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71FEE300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5A577DF2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69878BFF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1012A2B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5F9CBC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B0A9390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6FCBDD1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7AEDBD2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0D7D8BE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246D12E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077C1187" w14:textId="77777777" w:rsidR="006F34F4" w:rsidRPr="005F55D9" w:rsidRDefault="006F34F4" w:rsidP="006F34F4">
      <w:pPr>
        <w:ind w:left="567"/>
        <w:rPr>
          <w:lang w:val="uz-Cyrl-UZ"/>
        </w:rPr>
      </w:pPr>
    </w:p>
    <w:p w14:paraId="3DB90C1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1169A0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5A0E23D2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6B81238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543BDB2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1752AE73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59FB385C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15ADFF4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284407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56C6A19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1D3166D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0B43D35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440EE2F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0A268A22" w14:textId="77777777" w:rsidR="006F34F4" w:rsidRPr="00DE7ECD" w:rsidRDefault="006F34F4" w:rsidP="006F34F4">
      <w:pPr>
        <w:ind w:left="567"/>
        <w:rPr>
          <w:lang w:val="en-US"/>
        </w:rPr>
      </w:pPr>
    </w:p>
    <w:p w14:paraId="038DF0C1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7759CAA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4ABFEE1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401CB8A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28E4942B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6415039F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1538C7F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E5C73CC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7BD338DD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71397BBB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454CA21B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27F3B250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lastRenderedPageBreak/>
        <w:t>-:p</w:t>
      </w:r>
      <w:proofErr w:type="gramEnd"/>
      <w:r>
        <w:rPr>
          <w:lang w:val="en-US"/>
        </w:rPr>
        <w:t>=1/p</w:t>
      </w:r>
    </w:p>
    <w:p w14:paraId="4B0C6BFF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697F3A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6BE5BF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0C59CF8B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21354421">
          <v:shape id="_x0000_i1341" type="#_x0000_t75" style="width:73.25pt;height:21.9pt" o:ole="">
            <v:imagedata r:id="rId84" o:title=""/>
          </v:shape>
          <o:OLEObject Type="Embed" ProgID="Equation.3" ShapeID="_x0000_i1341" DrawAspect="Content" ObjectID="_1728803488" r:id="rId409"/>
        </w:object>
      </w:r>
    </w:p>
    <w:p w14:paraId="6C7BC469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138369F4">
          <v:shape id="_x0000_i1342" type="#_x0000_t75" style="width:98.3pt;height:21.9pt" o:ole="">
            <v:imagedata r:id="rId86" o:title=""/>
          </v:shape>
          <o:OLEObject Type="Embed" ProgID="Equation.3" ShapeID="_x0000_i1342" DrawAspect="Content" ObjectID="_1728803489" r:id="rId410"/>
        </w:object>
      </w:r>
    </w:p>
    <w:p w14:paraId="632AE3D5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39" w:dyaOrig="440" w14:anchorId="33845F74">
          <v:shape id="_x0000_i1343" type="#_x0000_t75" style="width:90.8pt;height:21.9pt" o:ole="">
            <v:imagedata r:id="rId88" o:title=""/>
          </v:shape>
          <o:OLEObject Type="Embed" ProgID="Equation.3" ShapeID="_x0000_i1343" DrawAspect="Content" ObjectID="_1728803490" r:id="rId411"/>
        </w:object>
      </w:r>
    </w:p>
    <w:p w14:paraId="7F734D99" w14:textId="77777777" w:rsidR="006F34F4" w:rsidRPr="005E1C00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784EA640">
          <v:shape id="_x0000_i1344" type="#_x0000_t75" style="width:88.9pt;height:21.9pt" o:ole="">
            <v:imagedata r:id="rId90" o:title=""/>
          </v:shape>
          <o:OLEObject Type="Embed" ProgID="Equation.3" ShapeID="_x0000_i1344" DrawAspect="Content" ObjectID="_1728803491" r:id="rId412"/>
        </w:object>
      </w:r>
    </w:p>
    <w:p w14:paraId="0574E404" w14:textId="77777777" w:rsidR="006F34F4" w:rsidRPr="005F55D9" w:rsidRDefault="006F34F4" w:rsidP="006F34F4">
      <w:pPr>
        <w:ind w:left="567"/>
        <w:rPr>
          <w:lang w:val="uz-Cyrl-UZ"/>
        </w:rPr>
      </w:pPr>
    </w:p>
    <w:p w14:paraId="705C23A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CF977B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4BF301F4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7C4CDF88">
          <v:shape id="_x0000_i1345" type="#_x0000_t75" style="width:77pt;height:37.55pt" o:ole="">
            <v:imagedata r:id="rId92" o:title=""/>
          </v:shape>
          <o:OLEObject Type="Embed" ProgID="Equation.3" ShapeID="_x0000_i1345" DrawAspect="Content" ObjectID="_1728803492" r:id="rId413"/>
        </w:object>
      </w:r>
    </w:p>
    <w:p w14:paraId="449ED74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2C284F08">
          <v:shape id="_x0000_i1346" type="#_x0000_t75" style="width:54.45pt;height:37.55pt" o:ole="">
            <v:imagedata r:id="rId94" o:title=""/>
          </v:shape>
          <o:OLEObject Type="Embed" ProgID="Equation.3" ShapeID="_x0000_i1346" DrawAspect="Content" ObjectID="_1728803493" r:id="rId414"/>
        </w:object>
      </w:r>
    </w:p>
    <w:p w14:paraId="1CB6101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0F93426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216CABAB">
          <v:shape id="_x0000_i1347" type="#_x0000_t75" style="width:80.15pt;height:21.9pt" o:ole="">
            <v:imagedata r:id="rId96" o:title=""/>
          </v:shape>
          <o:OLEObject Type="Embed" ProgID="Equation.3" ShapeID="_x0000_i1347" DrawAspect="Content" ObjectID="_1728803494" r:id="rId415"/>
        </w:object>
      </w:r>
    </w:p>
    <w:p w14:paraId="1F6653CA" w14:textId="77777777" w:rsidR="006F34F4" w:rsidRPr="005F55D9" w:rsidRDefault="006F34F4" w:rsidP="006F34F4">
      <w:pPr>
        <w:ind w:left="567"/>
        <w:rPr>
          <w:lang w:val="uz-Cyrl-UZ"/>
        </w:rPr>
      </w:pPr>
    </w:p>
    <w:p w14:paraId="33A929F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BBC1B22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7A69D3D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340" w:dyaOrig="620" w14:anchorId="610276B7">
          <v:shape id="_x0000_i1348" type="#_x0000_t75" style="width:80.75pt;height:35.7pt" o:ole="">
            <v:imagedata r:id="rId98" o:title=""/>
          </v:shape>
          <o:OLEObject Type="Embed" ProgID="Equation.3" ShapeID="_x0000_i1348" DrawAspect="Content" ObjectID="_1728803495" r:id="rId416"/>
        </w:object>
      </w:r>
    </w:p>
    <w:p w14:paraId="48F10645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36914224">
          <v:shape id="_x0000_i1349" type="#_x0000_t75" style="width:53.2pt;height:35.7pt" o:ole="">
            <v:imagedata r:id="rId100" o:title=""/>
          </v:shape>
          <o:OLEObject Type="Embed" ProgID="Equation.3" ShapeID="_x0000_i1349" DrawAspect="Content" ObjectID="_1728803496" r:id="rId417"/>
        </w:object>
      </w:r>
    </w:p>
    <w:p w14:paraId="618A683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7DA33BFC">
          <v:shape id="_x0000_i1350" type="#_x0000_t75" style="width:74.5pt;height:20.65pt" o:ole="">
            <v:imagedata r:id="rId102" o:title=""/>
          </v:shape>
          <o:OLEObject Type="Embed" ProgID="Equation.3" ShapeID="_x0000_i1350" DrawAspect="Content" ObjectID="_1728803497" r:id="rId418"/>
        </w:object>
      </w:r>
    </w:p>
    <w:p w14:paraId="15CC2BE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7A413BBD">
          <v:shape id="_x0000_i1351" type="#_x0000_t75" style="width:74.5pt;height:20.65pt" o:ole="">
            <v:imagedata r:id="rId104" o:title=""/>
          </v:shape>
          <o:OLEObject Type="Embed" ProgID="Equation.3" ShapeID="_x0000_i1351" DrawAspect="Content" ObjectID="_1728803498" r:id="rId419"/>
        </w:object>
      </w:r>
    </w:p>
    <w:p w14:paraId="54BDA379" w14:textId="77777777" w:rsidR="006F34F4" w:rsidRPr="005F55D9" w:rsidRDefault="006F34F4" w:rsidP="006F34F4">
      <w:pPr>
        <w:ind w:left="567"/>
        <w:rPr>
          <w:lang w:val="uz-Cyrl-UZ"/>
        </w:rPr>
      </w:pPr>
    </w:p>
    <w:p w14:paraId="0A352F4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356373D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43609A2F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339DB1FB">
          <v:shape id="_x0000_i1352" type="#_x0000_t75" style="width:16.3pt;height:18.15pt" o:ole="">
            <v:imagedata r:id="rId106" o:title=""/>
          </v:shape>
          <o:OLEObject Type="Embed" ProgID="Equation.3" ShapeID="_x0000_i1352" DrawAspect="Content" ObjectID="_1728803499" r:id="rId420"/>
        </w:object>
      </w:r>
    </w:p>
    <w:p w14:paraId="6C07E00D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43C1A873">
          <v:shape id="_x0000_i1353" type="#_x0000_t75" style="width:16.3pt;height:18.15pt" o:ole="">
            <v:imagedata r:id="rId106" o:title=""/>
          </v:shape>
          <o:OLEObject Type="Embed" ProgID="Equation.3" ShapeID="_x0000_i1353" DrawAspect="Content" ObjectID="_1728803500" r:id="rId421"/>
        </w:object>
      </w:r>
      <w:r w:rsidRPr="00DD66DC">
        <w:rPr>
          <w:lang w:val="uz-Cyrl-UZ"/>
        </w:rPr>
        <w:t xml:space="preserve"> </w:t>
      </w:r>
    </w:p>
    <w:p w14:paraId="052B50E8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77681B71">
          <v:shape id="_x0000_i1354" type="#_x0000_t75" style="width:16.3pt;height:18.15pt" o:ole="">
            <v:imagedata r:id="rId106" o:title=""/>
          </v:shape>
          <o:OLEObject Type="Embed" ProgID="Equation.3" ShapeID="_x0000_i1354" DrawAspect="Content" ObjectID="_1728803501" r:id="rId422"/>
        </w:object>
      </w:r>
      <w:r w:rsidRPr="00DD66DC">
        <w:rPr>
          <w:lang w:val="uz-Cyrl-UZ"/>
        </w:rPr>
        <w:t xml:space="preserve">/2 </w:t>
      </w:r>
    </w:p>
    <w:p w14:paraId="69CB834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6FF1ABD1">
          <v:shape id="_x0000_i1355" type="#_x0000_t75" style="width:16.3pt;height:18.15pt" o:ole="">
            <v:imagedata r:id="rId110" o:title=""/>
          </v:shape>
          <o:OLEObject Type="Embed" ProgID="Equation.3" ShapeID="_x0000_i1355" DrawAspect="Content" ObjectID="_1728803502" r:id="rId423"/>
        </w:object>
      </w:r>
    </w:p>
    <w:p w14:paraId="3F7776E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198CC1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2039A63A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position w:val="-12"/>
          <w:lang w:val="uz-Cyrl-UZ"/>
        </w:rPr>
        <w:object w:dxaOrig="279" w:dyaOrig="360" w14:anchorId="2559752D">
          <v:shape id="_x0000_i1356" type="#_x0000_t75" style="width:11.25pt;height:18.15pt" o:ole="">
            <v:imagedata r:id="rId112" o:title=""/>
          </v:shape>
          <o:OLEObject Type="Embed" ProgID="Equation.3" ShapeID="_x0000_i1356" DrawAspect="Content" ObjectID="_1728803503" r:id="rId424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73F109C0">
          <v:shape id="_x0000_i1357" type="#_x0000_t75" style="width:16.3pt;height:18.15pt" o:ole="">
            <v:imagedata r:id="rId106" o:title=""/>
          </v:shape>
          <o:OLEObject Type="Embed" ProgID="Equation.3" ShapeID="_x0000_i1357" DrawAspect="Content" ObjectID="_1728803504" r:id="rId425"/>
        </w:object>
      </w:r>
    </w:p>
    <w:p w14:paraId="5EAAB7F0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010FF2C1">
          <v:shape id="_x0000_i1358" type="#_x0000_t75" style="width:13.75pt;height:18.15pt" o:ole="">
            <v:imagedata r:id="rId115" o:title=""/>
          </v:shape>
          <o:OLEObject Type="Embed" ProgID="Equation.3" ShapeID="_x0000_i1358" DrawAspect="Content" ObjectID="_1728803505" r:id="rId426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5BE08E15">
          <v:shape id="_x0000_i1359" type="#_x0000_t75" style="width:16.3pt;height:18.15pt" o:ole="">
            <v:imagedata r:id="rId106" o:title=""/>
          </v:shape>
          <o:OLEObject Type="Embed" ProgID="Equation.3" ShapeID="_x0000_i1359" DrawAspect="Content" ObjectID="_1728803506" r:id="rId427"/>
        </w:object>
      </w:r>
    </w:p>
    <w:p w14:paraId="565F6D3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50B7AFC5">
          <v:shape id="_x0000_i1360" type="#_x0000_t75" style="width:13.75pt;height:18.15pt" o:ole="">
            <v:imagedata r:id="rId112" o:title=""/>
          </v:shape>
          <o:OLEObject Type="Embed" ProgID="Equation.3" ShapeID="_x0000_i1360" DrawAspect="Content" ObjectID="_1728803507" r:id="rId428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31DEEC56">
          <v:shape id="_x0000_i1361" type="#_x0000_t75" style="width:16.3pt;height:18.15pt" o:ole="">
            <v:imagedata r:id="rId106" o:title=""/>
          </v:shape>
          <o:OLEObject Type="Embed" ProgID="Equation.3" ShapeID="_x0000_i1361" DrawAspect="Content" ObjectID="_1728803508" r:id="rId429"/>
        </w:object>
      </w:r>
    </w:p>
    <w:p w14:paraId="25EDE0ED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501D7BEE">
          <v:shape id="_x0000_i1362" type="#_x0000_t75" style="width:13.75pt;height:18.15pt" o:ole="">
            <v:imagedata r:id="rId112" o:title=""/>
          </v:shape>
          <o:OLEObject Type="Embed" ProgID="Equation.3" ShapeID="_x0000_i1362" DrawAspect="Content" ObjectID="_1728803509" r:id="rId430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16282764">
          <v:shape id="_x0000_i1363" type="#_x0000_t75" style="width:16.3pt;height:18.15pt" o:ole="">
            <v:imagedata r:id="rId106" o:title=""/>
          </v:shape>
          <o:OLEObject Type="Embed" ProgID="Equation.3" ShapeID="_x0000_i1363" DrawAspect="Content" ObjectID="_1728803510" r:id="rId431"/>
        </w:object>
      </w:r>
      <w:r w:rsidRPr="00DD66DC">
        <w:rPr>
          <w:lang w:val="uz-Cyrl-UZ"/>
        </w:rPr>
        <w:t>/2</w:t>
      </w:r>
    </w:p>
    <w:p w14:paraId="31DAA6EF" w14:textId="77777777" w:rsidR="006F34F4" w:rsidRPr="005F55D9" w:rsidRDefault="006F34F4" w:rsidP="006F34F4">
      <w:pPr>
        <w:ind w:left="567"/>
        <w:rPr>
          <w:lang w:val="uz-Cyrl-UZ"/>
        </w:rPr>
      </w:pPr>
    </w:p>
    <w:p w14:paraId="2C42F99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6CE1E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0C22430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1972A95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5ED7CF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1850254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55B272B3" w14:textId="77777777" w:rsidR="006F34F4" w:rsidRPr="005F55D9" w:rsidRDefault="006F34F4" w:rsidP="006F34F4">
      <w:pPr>
        <w:ind w:left="567"/>
        <w:rPr>
          <w:lang w:val="uz-Cyrl-UZ"/>
        </w:rPr>
      </w:pPr>
    </w:p>
    <w:p w14:paraId="39E7246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36D5CE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45924563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177CD2C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2AAF517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lastRenderedPageBreak/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22D54A6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6B932049" w14:textId="77777777" w:rsidR="006F34F4" w:rsidRPr="005F55D9" w:rsidRDefault="006F34F4" w:rsidP="006F34F4">
      <w:pPr>
        <w:ind w:left="567"/>
        <w:rPr>
          <w:lang w:val="uz-Cyrl-UZ"/>
        </w:rPr>
      </w:pPr>
    </w:p>
    <w:p w14:paraId="064A8171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3547555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0A26414F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78A417E3" w14:textId="77777777" w:rsidR="006F34F4" w:rsidRPr="00A11FD8" w:rsidRDefault="006F34F4" w:rsidP="006F34F4">
      <w:pPr>
        <w:ind w:left="567"/>
        <w:jc w:val="both"/>
        <w:rPr>
          <w:lang w:val="en-US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4A35556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7B1A26A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3549FDD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29C9A1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CD054E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5F55CECC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79EB60D1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55EE23AA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2BDB26C5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116B30A1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8355AE4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11ECC4D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4347D75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361D657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20CA9B4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17B33E0C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2600AA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84AC23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01CC98E7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211295C2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61080406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0B8F5524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14C1FC54" w14:textId="77777777" w:rsidR="006F34F4" w:rsidRDefault="006F34F4" w:rsidP="006F34F4">
      <w:pPr>
        <w:ind w:left="567"/>
        <w:rPr>
          <w:lang w:val="en-US"/>
        </w:rPr>
      </w:pPr>
    </w:p>
    <w:p w14:paraId="70F9E978" w14:textId="77777777" w:rsidR="006F34F4" w:rsidRPr="009A78B6" w:rsidRDefault="006F34F4" w:rsidP="006F34F4">
      <w:pPr>
        <w:ind w:left="567"/>
        <w:rPr>
          <w:lang w:val="en-US"/>
        </w:rPr>
      </w:pPr>
    </w:p>
    <w:p w14:paraId="3E7EA152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AFFA307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5C1E0E05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080CC4CA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6CE62D3B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556224F2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31304323" w14:textId="77777777" w:rsidR="006F34F4" w:rsidRPr="005F55D9" w:rsidRDefault="006F34F4" w:rsidP="006F34F4">
      <w:pPr>
        <w:ind w:left="567"/>
        <w:rPr>
          <w:lang w:val="uz-Cyrl-UZ"/>
        </w:rPr>
      </w:pPr>
    </w:p>
    <w:p w14:paraId="238C6CC9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D36110B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7E38AB68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5F14C1DF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3A5E630D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520AB7CC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0039F14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49EA781A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30E5D94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1928E0B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5041A02D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00AAB41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2FCAC239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089DA94" w14:textId="77777777" w:rsidR="006F34F4" w:rsidRPr="005F55D9" w:rsidRDefault="006F34F4" w:rsidP="006F34F4">
      <w:pPr>
        <w:ind w:left="567"/>
        <w:rPr>
          <w:lang w:val="uz-Cyrl-UZ"/>
        </w:rPr>
      </w:pPr>
    </w:p>
    <w:p w14:paraId="139324E4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EFAF4BE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C8BD7C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lastRenderedPageBreak/>
        <w:t>+:</w:t>
      </w:r>
      <w:r w:rsidRPr="00DD66DC">
        <w:rPr>
          <w:lang w:val="uz-Cyrl-UZ"/>
        </w:rPr>
        <w:t xml:space="preserve">m &gt; 1 </w:t>
      </w:r>
    </w:p>
    <w:p w14:paraId="2BE2D390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37DB15AD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6ADB69EF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7E7BD8BA" w14:textId="77777777" w:rsidR="006F34F4" w:rsidRPr="005F55D9" w:rsidRDefault="006F34F4" w:rsidP="006F34F4">
      <w:pPr>
        <w:ind w:left="567"/>
        <w:rPr>
          <w:lang w:val="uz-Cyrl-UZ"/>
        </w:rPr>
      </w:pPr>
    </w:p>
    <w:p w14:paraId="70364EC7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E792831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3907E267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7E8553F8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5BF34708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1EF8D427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4AEF924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3CB1A1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B4A09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0981E8E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1D7BD736">
          <v:shape id="_x0000_i1364" type="#_x0000_t75" style="width:68.25pt;height:16.9pt" o:ole="">
            <v:imagedata r:id="rId122" o:title=""/>
          </v:shape>
          <o:OLEObject Type="Embed" ProgID="Equation.3" ShapeID="_x0000_i1364" DrawAspect="Content" ObjectID="_1728803511" r:id="rId432"/>
        </w:object>
      </w:r>
    </w:p>
    <w:p w14:paraId="57D16952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32FBE8B7">
          <v:shape id="_x0000_i1365" type="#_x0000_t75" style="width:81.4pt;height:16.9pt" o:ole="">
            <v:imagedata r:id="rId124" o:title=""/>
          </v:shape>
          <o:OLEObject Type="Embed" ProgID="Equation.3" ShapeID="_x0000_i1365" DrawAspect="Content" ObjectID="_1728803512" r:id="rId433"/>
        </w:object>
      </w:r>
    </w:p>
    <w:p w14:paraId="17C2597B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051B93DE">
          <v:shape id="_x0000_i1366" type="#_x0000_t75" style="width:77.65pt;height:16.9pt" o:ole="">
            <v:imagedata r:id="rId126" o:title=""/>
          </v:shape>
          <o:OLEObject Type="Embed" ProgID="Equation.3" ShapeID="_x0000_i1366" DrawAspect="Content" ObjectID="_1728803513" r:id="rId434"/>
        </w:object>
      </w:r>
    </w:p>
    <w:p w14:paraId="15EF810E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0E0467E5">
          <v:shape id="_x0000_i1367" type="#_x0000_t75" style="width:78.9pt;height:16.9pt" o:ole="">
            <v:imagedata r:id="rId128" o:title=""/>
          </v:shape>
          <o:OLEObject Type="Embed" ProgID="Equation.3" ShapeID="_x0000_i1367" DrawAspect="Content" ObjectID="_1728803514" r:id="rId435"/>
        </w:object>
      </w:r>
    </w:p>
    <w:p w14:paraId="2036A07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AB7FAA1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2F16F22B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1E5522E1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4327E19D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6C070FA3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65EFC49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A56CA8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A44A73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6FC8FA7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0C3D752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lastRenderedPageBreak/>
        <w:t>10 kGts;</w:t>
      </w:r>
    </w:p>
    <w:p w14:paraId="2CC455C6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031B6965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8 kGts</w:t>
      </w:r>
    </w:p>
    <w:p w14:paraId="4DA700B6" w14:textId="77777777" w:rsidR="006F34F4" w:rsidRPr="005F55D9" w:rsidRDefault="006F34F4" w:rsidP="006F34F4">
      <w:pPr>
        <w:ind w:left="567"/>
        <w:rPr>
          <w:lang w:val="uz-Cyrl-UZ"/>
        </w:rPr>
      </w:pPr>
    </w:p>
    <w:p w14:paraId="1AD328BA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1CE338C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4E9C62BE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5A12712A">
          <v:shape id="_x0000_i1368" type="#_x0000_t75" style="width:45.1pt;height:16.9pt" o:ole="" fillcolor="window">
            <v:imagedata r:id="rId130" o:title=""/>
          </v:shape>
          <o:OLEObject Type="Embed" ProgID="Equation.3" ShapeID="_x0000_i1368" DrawAspect="Content" ObjectID="_1728803515" r:id="rId436"/>
        </w:object>
      </w:r>
    </w:p>
    <w:p w14:paraId="6084E78A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108C4236">
          <v:shape id="_x0000_i1369" type="#_x0000_t75" style="width:45.1pt;height:16.9pt" o:ole="" fillcolor="window">
            <v:imagedata r:id="rId132" o:title=""/>
          </v:shape>
          <o:OLEObject Type="Embed" ProgID="Equation.3" ShapeID="_x0000_i1369" DrawAspect="Content" ObjectID="_1728803516" r:id="rId437"/>
        </w:object>
      </w:r>
    </w:p>
    <w:p w14:paraId="65B39523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6FD4BEF2">
          <v:shape id="_x0000_i1370" type="#_x0000_t75" style="width:50.1pt;height:16.9pt" o:ole="" fillcolor="window">
            <v:imagedata r:id="rId134" o:title=""/>
          </v:shape>
          <o:OLEObject Type="Embed" ProgID="Equation.3" ShapeID="_x0000_i1370" DrawAspect="Content" ObjectID="_1728803517" r:id="rId438"/>
        </w:object>
      </w:r>
    </w:p>
    <w:p w14:paraId="356D5128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4FAE45FF">
          <v:shape id="_x0000_i1371" type="#_x0000_t75" style="width:38.8pt;height:16.9pt" o:ole="" fillcolor="window">
            <v:imagedata r:id="rId136" o:title=""/>
          </v:shape>
          <o:OLEObject Type="Embed" ProgID="Equation.3" ShapeID="_x0000_i1371" DrawAspect="Content" ObjectID="_1728803518" r:id="rId439"/>
        </w:object>
      </w:r>
      <w:r w:rsidRPr="00DD66DC">
        <w:rPr>
          <w:vertAlign w:val="subscript"/>
          <w:lang w:val="el-GR"/>
        </w:rPr>
        <w:t xml:space="preserve"> </w:t>
      </w:r>
    </w:p>
    <w:p w14:paraId="3DCF458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3AADEED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D36FB3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21516EDD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4C16D8FE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238F77C5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t>-:f</w:t>
      </w:r>
      <w:proofErr w:type="gramEnd"/>
    </w:p>
    <w:p w14:paraId="51F27ED5" w14:textId="77777777" w:rsidR="006F34F4" w:rsidRPr="005F55D9" w:rsidRDefault="006F34F4" w:rsidP="006F34F4">
      <w:pPr>
        <w:ind w:left="567"/>
        <w:rPr>
          <w:lang w:val="uz-Cyrl-UZ"/>
        </w:rPr>
      </w:pPr>
    </w:p>
    <w:p w14:paraId="5EF8890B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AE58C3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5E90350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5D4E9DD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2C0919B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742C638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65F45C3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A834A3A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C38A81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6DA5653B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lastRenderedPageBreak/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6BC019AE">
          <v:shape id="_x0000_i1372" type="#_x0000_t75" style="width:15.05pt;height:18.15pt" o:ole="">
            <v:imagedata r:id="rId138" o:title=""/>
          </v:shape>
          <o:OLEObject Type="Embed" ProgID="Equation.3" ShapeID="_x0000_i1372" DrawAspect="Content" ObjectID="_1728803519" r:id="rId440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7D2977A0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ADF243F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43A62471">
          <v:shape id="_x0000_i1373" type="#_x0000_t75" style="width:15.05pt;height:18.15pt" o:ole="">
            <v:imagedata r:id="rId140" o:title=""/>
          </v:shape>
          <o:OLEObject Type="Embed" ProgID="Equation.3" ShapeID="_x0000_i1373" DrawAspect="Content" ObjectID="_1728803520" r:id="rId441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1D7E46C0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57D0E32F">
          <v:shape id="_x0000_i1374" type="#_x0000_t75" style="width:15.05pt;height:18.15pt" o:ole="">
            <v:imagedata r:id="rId140" o:title=""/>
          </v:shape>
          <o:OLEObject Type="Embed" ProgID="Equation.3" ShapeID="_x0000_i1374" DrawAspect="Content" ObjectID="_1728803521" r:id="rId442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106D00A1" w14:textId="77777777" w:rsidR="006F34F4" w:rsidRPr="005F55D9" w:rsidRDefault="006F34F4" w:rsidP="006F34F4">
      <w:pPr>
        <w:ind w:left="567"/>
        <w:rPr>
          <w:lang w:val="uz-Cyrl-UZ"/>
        </w:rPr>
      </w:pPr>
    </w:p>
    <w:p w14:paraId="40BDE1E7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F902459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67CF447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03A85DA4">
          <v:shape id="_x0000_i1375" type="#_x0000_t75" style="width:15.05pt;height:18.15pt" o:ole="">
            <v:imagedata r:id="rId143" o:title=""/>
          </v:shape>
          <o:OLEObject Type="Embed" ProgID="Equation.3" ShapeID="_x0000_i1375" DrawAspect="Content" ObjectID="_1728803522" r:id="rId443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15829D24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6D1D0EB4">
          <v:shape id="_x0000_i1376" type="#_x0000_t75" style="width:15.05pt;height:18.15pt" o:ole="">
            <v:imagedata r:id="rId145" o:title=""/>
          </v:shape>
          <o:OLEObject Type="Embed" ProgID="Equation.3" ShapeID="_x0000_i1376" DrawAspect="Content" ObjectID="_1728803523" r:id="rId444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4ED336FC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17F13146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0EC9FD17">
          <v:shape id="_x0000_i1377" type="#_x0000_t75" style="width:15.05pt;height:18.15pt" o:ole="">
            <v:imagedata r:id="rId143" o:title=""/>
          </v:shape>
          <o:OLEObject Type="Embed" ProgID="Equation.3" ShapeID="_x0000_i1377" DrawAspect="Content" ObjectID="_1728803524" r:id="rId445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1AFC0819" w14:textId="77777777" w:rsidR="006F34F4" w:rsidRPr="005F55D9" w:rsidRDefault="006F34F4" w:rsidP="006F34F4">
      <w:pPr>
        <w:ind w:left="567"/>
        <w:rPr>
          <w:lang w:val="uz-Cyrl-UZ"/>
        </w:rPr>
      </w:pPr>
    </w:p>
    <w:p w14:paraId="51CF6D5D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A3712A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22390CB6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01A95B4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591FF010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394968E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504A827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57B140C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DBCF8E2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05A4DED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210628A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0451CE1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515BBF7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lastRenderedPageBreak/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47CC144A" w14:textId="77777777" w:rsidR="006F34F4" w:rsidRPr="005F55D9" w:rsidRDefault="006F34F4" w:rsidP="006F34F4">
      <w:pPr>
        <w:ind w:left="567"/>
        <w:rPr>
          <w:lang w:val="uz-Cyrl-UZ"/>
        </w:rPr>
      </w:pPr>
    </w:p>
    <w:p w14:paraId="7B33243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4020B5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0D79875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bo’lakli</w:t>
      </w:r>
      <w:proofErr w:type="gramEnd"/>
      <w:r w:rsidRPr="00DD66DC">
        <w:rPr>
          <w:sz w:val="24"/>
          <w:szCs w:val="24"/>
          <w:lang w:val="uz-Cyrl-UZ"/>
        </w:rPr>
        <w:t xml:space="preserve">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0A499E6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>
        <w:rPr>
          <w:sz w:val="24"/>
          <w:szCs w:val="24"/>
          <w:lang w:val="en-US"/>
        </w:rPr>
        <w:t>p</w:t>
      </w:r>
      <w:r w:rsidRPr="00A11FD8">
        <w:rPr>
          <w:sz w:val="24"/>
          <w:szCs w:val="24"/>
          <w:lang w:val="en-US"/>
        </w:rPr>
        <w:t>olinom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454F673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 w:rsidRPr="00A11FD8">
        <w:rPr>
          <w:sz w:val="24"/>
          <w:szCs w:val="24"/>
          <w:lang w:val="en-US"/>
        </w:rPr>
        <w:t>eks’onen</w:t>
      </w:r>
      <w:proofErr w:type="spellEnd"/>
      <w:r w:rsidRPr="00DD66DC">
        <w:rPr>
          <w:sz w:val="24"/>
          <w:szCs w:val="24"/>
          <w:lang w:val="uz-Cyrl-UZ"/>
        </w:rPr>
        <w:t>ta</w:t>
      </w:r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12372B2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gi’erbolik</w:t>
      </w:r>
      <w:proofErr w:type="gramEnd"/>
      <w:r w:rsidRPr="00DD66DC">
        <w:rPr>
          <w:sz w:val="24"/>
          <w:szCs w:val="24"/>
          <w:lang w:val="uz-Cyrl-UZ"/>
        </w:rPr>
        <w:t xml:space="preserve"> funktsiya yordamida</w:t>
      </w:r>
    </w:p>
    <w:p w14:paraId="697F5B45" w14:textId="77777777" w:rsidR="006F34F4" w:rsidRPr="005F55D9" w:rsidRDefault="006F34F4" w:rsidP="006F34F4">
      <w:pPr>
        <w:ind w:left="567"/>
        <w:rPr>
          <w:lang w:val="uz-Cyrl-UZ"/>
        </w:rPr>
      </w:pPr>
    </w:p>
    <w:p w14:paraId="55DD59A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7C64C7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7D704C6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583080E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57CD3A0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7738669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49C4FB0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24DF611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9B5FA8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6BB17663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1217A350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2FE0E48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61AC6FF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2F50AE9A" w14:textId="77777777" w:rsidR="006F34F4" w:rsidRPr="005F55D9" w:rsidRDefault="006F34F4" w:rsidP="006F34F4">
      <w:pPr>
        <w:ind w:left="567"/>
        <w:rPr>
          <w:lang w:val="uz-Cyrl-UZ"/>
        </w:rPr>
      </w:pPr>
    </w:p>
    <w:p w14:paraId="4547092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38359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746D338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lastRenderedPageBreak/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1C5DBE8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5363BCE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3451CA2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40C5C9EF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EE0A86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BA90AFA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6F16DC0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5B03F61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4205ED9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787863A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3D94583C" w14:textId="77777777" w:rsidR="006F34F4" w:rsidRPr="005F55D9" w:rsidRDefault="006F34F4" w:rsidP="006F34F4">
      <w:pPr>
        <w:ind w:left="567"/>
        <w:rPr>
          <w:lang w:val="uz-Cyrl-UZ"/>
        </w:rPr>
      </w:pPr>
    </w:p>
    <w:p w14:paraId="7F09C9CA" w14:textId="77777777" w:rsidR="006F34F4" w:rsidRPr="005F55D9" w:rsidRDefault="006F34F4" w:rsidP="006F34F4">
      <w:pPr>
        <w:ind w:left="567"/>
        <w:rPr>
          <w:lang w:val="uz-Cyrl-UZ"/>
        </w:rPr>
      </w:pPr>
    </w:p>
    <w:p w14:paraId="358F3BFA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52FCA76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1AE31F8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52BFC8FD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75FF0BD5">
          <v:shape id="_x0000_i1378" type="#_x0000_t75" style="width:19.4pt;height:20.05pt" o:ole="">
            <v:imagedata r:id="rId148" o:title=""/>
          </v:shape>
          <o:OLEObject Type="Embed" ProgID="Equation.3" ShapeID="_x0000_i1378" DrawAspect="Content" ObjectID="_1728803525" r:id="rId446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5475D839">
          <v:shape id="_x0000_i1379" type="#_x0000_t75" style="width:26.9pt;height:16.9pt" o:ole="">
            <v:imagedata r:id="rId150" o:title=""/>
          </v:shape>
          <o:OLEObject Type="Embed" ProgID="Equation.3" ShapeID="_x0000_i1379" DrawAspect="Content" ObjectID="_1728803526" r:id="rId447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228E8035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47F4E7A3">
          <v:shape id="_x0000_i1380" type="#_x0000_t75" style="width:19.4pt;height:20.05pt" o:ole="">
            <v:imagedata r:id="rId148" o:title=""/>
          </v:shape>
          <o:OLEObject Type="Embed" ProgID="Equation.3" ShapeID="_x0000_i1380" DrawAspect="Content" ObjectID="_1728803527" r:id="rId448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19672565">
          <v:shape id="_x0000_i1381" type="#_x0000_t75" style="width:26.9pt;height:16.9pt" o:ole="">
            <v:imagedata r:id="rId153" o:title=""/>
          </v:shape>
          <o:OLEObject Type="Embed" ProgID="Equation.3" ShapeID="_x0000_i1381" DrawAspect="Content" ObjectID="_1728803528" r:id="rId449"/>
        </w:object>
      </w:r>
      <w:r w:rsidRPr="00FE0A59">
        <w:rPr>
          <w:lang w:val="uz-Cyrl-UZ"/>
        </w:rPr>
        <w:t>·</w:t>
      </w:r>
      <w:r w:rsidRPr="005F55D9">
        <w:t>Ω</w:t>
      </w:r>
    </w:p>
    <w:p w14:paraId="4FD9331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25124A9E">
          <v:shape id="_x0000_i1382" type="#_x0000_t75" style="width:19.4pt;height:20.05pt" o:ole="">
            <v:imagedata r:id="rId148" o:title=""/>
          </v:shape>
          <o:OLEObject Type="Embed" ProgID="Equation.3" ShapeID="_x0000_i1382" DrawAspect="Content" ObjectID="_1728803529" r:id="rId450"/>
        </w:object>
      </w:r>
      <w:r w:rsidRPr="00FE0A59">
        <w:rPr>
          <w:lang w:val="uz-Cyrl-UZ"/>
        </w:rPr>
        <w:t>=2</w:t>
      </w:r>
      <w:r w:rsidRPr="005F55D9">
        <w:t>Ω</w:t>
      </w:r>
    </w:p>
    <w:p w14:paraId="5A8AD2C6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49C54858">
          <v:shape id="_x0000_i1383" type="#_x0000_t75" style="width:19.4pt;height:20.05pt" o:ole="">
            <v:imagedata r:id="rId148" o:title=""/>
          </v:shape>
          <o:OLEObject Type="Embed" ProgID="Equation.3" ShapeID="_x0000_i1383" DrawAspect="Content" ObjectID="_1728803530" r:id="rId451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3075339B">
          <v:shape id="_x0000_i1384" type="#_x0000_t75" style="width:26.9pt;height:16.9pt" o:ole="">
            <v:imagedata r:id="rId150" o:title=""/>
          </v:shape>
          <o:OLEObject Type="Embed" ProgID="Equation.3" ShapeID="_x0000_i1384" DrawAspect="Content" ObjectID="_1728803531" r:id="rId452"/>
        </w:object>
      </w:r>
      <w:r w:rsidRPr="00FE0A59">
        <w:rPr>
          <w:lang w:val="uz-Cyrl-UZ"/>
        </w:rPr>
        <w:t>·</w:t>
      </w:r>
      <w:r w:rsidRPr="005F55D9">
        <w:t>Ω</w:t>
      </w:r>
    </w:p>
    <w:p w14:paraId="1AC4DDB5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D7A3230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23E40F37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7F28782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4E96AC2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0557970F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0C4ADF16" w14:textId="77777777" w:rsidR="006F34F4" w:rsidRPr="005F55D9" w:rsidRDefault="006F34F4" w:rsidP="006F34F4">
      <w:pPr>
        <w:ind w:left="567"/>
        <w:rPr>
          <w:lang w:val="uz-Cyrl-UZ"/>
        </w:rPr>
      </w:pPr>
    </w:p>
    <w:p w14:paraId="2F5D112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67EDEC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4E1F27A9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1B49A0C5">
          <v:shape id="_x0000_i1385" type="#_x0000_t75" style="width:18.15pt;height:16.9pt" o:ole="">
            <v:imagedata r:id="rId158" o:title=""/>
          </v:shape>
          <o:OLEObject Type="Embed" ProgID="Equation.3" ShapeID="_x0000_i1385" DrawAspect="Content" ObjectID="_1728803532" r:id="rId453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72A968C6">
          <v:shape id="_x0000_i1386" type="#_x0000_t75" style="width:20.05pt;height:18.15pt" o:ole="">
            <v:imagedata r:id="rId160" o:title=""/>
          </v:shape>
          <o:OLEObject Type="Embed" ProgID="Equation.3" ShapeID="_x0000_i1386" DrawAspect="Content" ObjectID="_1728803533" r:id="rId454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68257182">
          <v:shape id="_x0000_i1387" type="#_x0000_t75" style="width:25.05pt;height:18.15pt" o:ole="">
            <v:imagedata r:id="rId162" o:title=""/>
          </v:shape>
          <o:OLEObject Type="Embed" ProgID="Equation.3" ShapeID="_x0000_i1387" DrawAspect="Content" ObjectID="_1728803534" r:id="rId455"/>
        </w:object>
      </w:r>
      <w:r w:rsidRPr="00DD66DC">
        <w:rPr>
          <w:vertAlign w:val="subscript"/>
          <w:lang w:val="uz-Cyrl-UZ"/>
        </w:rPr>
        <w:t xml:space="preserve"> </w:t>
      </w:r>
    </w:p>
    <w:p w14:paraId="1C416FB0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7F80728C">
          <v:shape id="_x0000_i1388" type="#_x0000_t75" style="width:18.15pt;height:16.9pt" o:ole="">
            <v:imagedata r:id="rId158" o:title=""/>
          </v:shape>
          <o:OLEObject Type="Embed" ProgID="Equation.3" ShapeID="_x0000_i1388" DrawAspect="Content" ObjectID="_1728803535" r:id="rId456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7DB75B64">
          <v:shape id="_x0000_i1389" type="#_x0000_t75" style="width:25.05pt;height:18.15pt" o:ole="">
            <v:imagedata r:id="rId165" o:title=""/>
          </v:shape>
          <o:OLEObject Type="Embed" ProgID="Equation.3" ShapeID="_x0000_i1389" DrawAspect="Content" ObjectID="_1728803536" r:id="rId457"/>
        </w:object>
      </w:r>
    </w:p>
    <w:p w14:paraId="15667EFE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7E3A1950">
          <v:shape id="_x0000_i1390" type="#_x0000_t75" style="width:18.15pt;height:16.9pt" o:ole="">
            <v:imagedata r:id="rId158" o:title=""/>
          </v:shape>
          <o:OLEObject Type="Embed" ProgID="Equation.3" ShapeID="_x0000_i1390" DrawAspect="Content" ObjectID="_1728803537" r:id="rId458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15EA1A5C">
          <v:shape id="_x0000_i1391" type="#_x0000_t75" style="width:16.3pt;height:16.9pt" o:ole="">
            <v:imagedata r:id="rId168" o:title=""/>
          </v:shape>
          <o:OLEObject Type="Embed" ProgID="Equation.3" ShapeID="_x0000_i1391" DrawAspect="Content" ObjectID="_1728803538" r:id="rId459"/>
        </w:object>
      </w:r>
      <w:r w:rsidRPr="002671F0">
        <w:rPr>
          <w:lang w:val="en-US"/>
        </w:rPr>
        <w:t xml:space="preserve"> </w:t>
      </w:r>
    </w:p>
    <w:p w14:paraId="182297C3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DD66DC">
        <w:rPr>
          <w:position w:val="-10"/>
          <w:lang w:val="uz-Cyrl-UZ"/>
        </w:rPr>
        <w:object w:dxaOrig="320" w:dyaOrig="340" w14:anchorId="5101FE7B">
          <v:shape id="_x0000_i1392" type="#_x0000_t75" style="width:16.3pt;height:16.9pt" o:ole="">
            <v:imagedata r:id="rId170" o:title=""/>
          </v:shape>
          <o:OLEObject Type="Embed" ProgID="Equation.3" ShapeID="_x0000_i1392" DrawAspect="Content" ObjectID="_1728803539" r:id="rId460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6CBC90D6">
          <v:shape id="_x0000_i1393" type="#_x0000_t75" style="width:25.05pt;height:18.15pt" o:ole="">
            <v:imagedata r:id="rId165" o:title=""/>
          </v:shape>
          <o:OLEObject Type="Embed" ProgID="Equation.3" ShapeID="_x0000_i1393" DrawAspect="Content" ObjectID="_1728803540" r:id="rId461"/>
        </w:object>
      </w:r>
      <w:r w:rsidRPr="002671F0">
        <w:rPr>
          <w:lang w:val="en-US"/>
        </w:rPr>
        <w:t xml:space="preserve"> </w:t>
      </w:r>
    </w:p>
    <w:p w14:paraId="0224E43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54CE2D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3C76824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b/>
          <w:sz w:val="24"/>
          <w:szCs w:val="24"/>
          <w:lang w:val="uz-Cyrl-UZ"/>
        </w:rPr>
        <w:t>+</w:t>
      </w:r>
      <w:r w:rsidRPr="005E1C00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29706D7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5923D38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4E77D55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663F390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27B88A7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7836309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51F37E2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053B81E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56F3255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48EBDA03" w14:textId="77777777" w:rsidR="006F34F4" w:rsidRPr="005F55D9" w:rsidRDefault="006F34F4" w:rsidP="006F34F4">
      <w:pPr>
        <w:ind w:left="567"/>
        <w:rPr>
          <w:lang w:val="uz-Cyrl-UZ"/>
        </w:rPr>
      </w:pPr>
    </w:p>
    <w:p w14:paraId="1B177E6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F592309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49A20682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67E074FA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28F48D2A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48D83EC7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lastRenderedPageBreak/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2AED2CD0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7DCFD34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23EAA556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7BD587D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49CA2F42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6C83C81F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16A1429A" w14:textId="77777777" w:rsidR="006F34F4" w:rsidRPr="005F55D9" w:rsidRDefault="006F34F4" w:rsidP="006F34F4">
      <w:pPr>
        <w:ind w:left="567"/>
        <w:rPr>
          <w:lang w:val="uz-Cyrl-UZ"/>
        </w:rPr>
      </w:pPr>
    </w:p>
    <w:p w14:paraId="4384D2C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997FFE7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37411D4E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580E11C0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2ECBD97A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5D62F848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38DBCFA1" w14:textId="77777777" w:rsidR="006F34F4" w:rsidRPr="005F55D9" w:rsidRDefault="006F34F4" w:rsidP="006F34F4">
      <w:pPr>
        <w:ind w:left="567"/>
        <w:rPr>
          <w:lang w:val="uz-Cyrl-UZ"/>
        </w:rPr>
      </w:pPr>
    </w:p>
    <w:p w14:paraId="63B9156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77CA71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649E34B4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2458CD8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7DD2BD9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18BF3C9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7B854440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29836B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47736C9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4C7D9AF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09AF607C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28152B99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lastRenderedPageBreak/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4F36490C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709D4199" w14:textId="77777777" w:rsidR="006F34F4" w:rsidRPr="00046561" w:rsidRDefault="006F34F4" w:rsidP="006F34F4">
      <w:pPr>
        <w:ind w:left="567"/>
        <w:rPr>
          <w:lang w:val="uz-Cyrl-UZ"/>
        </w:rPr>
      </w:pPr>
    </w:p>
    <w:p w14:paraId="5BEA8E8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06ACC4D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2C2C7818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41080D8E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6CFCDC72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3BA1F5C7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4F5EB094" w14:textId="77777777" w:rsidR="006F34F4" w:rsidRPr="005F55D9" w:rsidRDefault="006F34F4" w:rsidP="006F34F4">
      <w:pPr>
        <w:ind w:left="567"/>
        <w:rPr>
          <w:lang w:val="uz-Cyrl-UZ"/>
        </w:rPr>
      </w:pPr>
    </w:p>
    <w:p w14:paraId="7EA8FD1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4019D8A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3D0596AB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1A71E84D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1EE9A512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046E67E1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1A93C90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293E46A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6EAE8C4C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39493EF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A0241A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539DAA6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629E886E" w14:textId="77777777" w:rsidR="006F34F4" w:rsidRPr="005F55D9" w:rsidRDefault="006F34F4" w:rsidP="006F34F4">
      <w:pPr>
        <w:ind w:left="567"/>
        <w:rPr>
          <w:lang w:val="uz-Cyrl-UZ"/>
        </w:rPr>
      </w:pPr>
    </w:p>
    <w:p w14:paraId="76E4D67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4403E899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64FF01EF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25FA0B3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048BF05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0790843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4E2CEB73" w14:textId="77777777" w:rsidR="006F34F4" w:rsidRPr="005F55D9" w:rsidRDefault="006F34F4" w:rsidP="006F34F4">
      <w:pPr>
        <w:ind w:left="567"/>
        <w:rPr>
          <w:lang w:val="uz-Cyrl-UZ"/>
        </w:rPr>
      </w:pPr>
    </w:p>
    <w:p w14:paraId="2C5180D5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DC82DFD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13992F1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4"/>
        </w:rPr>
        <w:object w:dxaOrig="460" w:dyaOrig="380" w14:anchorId="190D5A01">
          <v:shape id="_x0000_i1394" type="#_x0000_t75" style="width:23.15pt;height:18.8pt" o:ole="">
            <v:imagedata r:id="rId173" o:title=""/>
          </v:shape>
          <o:OLEObject Type="Embed" ProgID="Equation.3" ShapeID="_x0000_i1394" DrawAspect="Content" ObjectID="_1728803541" r:id="rId462"/>
        </w:object>
      </w:r>
      <w:r w:rsidRPr="005E1C00">
        <w:rPr>
          <w:lang w:val="en-US"/>
        </w:rPr>
        <w:t>=2</w:t>
      </w:r>
      <w:r w:rsidRPr="00DD66DC">
        <w:rPr>
          <w:position w:val="-14"/>
        </w:rPr>
        <w:object w:dxaOrig="400" w:dyaOrig="380" w14:anchorId="3042A05F">
          <v:shape id="_x0000_i1395" type="#_x0000_t75" style="width:20.05pt;height:18.8pt" o:ole="">
            <v:imagedata r:id="rId175" o:title=""/>
          </v:shape>
          <o:OLEObject Type="Embed" ProgID="Equation.3" ShapeID="_x0000_i1395" DrawAspect="Content" ObjectID="_1728803542" r:id="rId463"/>
        </w:object>
      </w:r>
      <w:r w:rsidRPr="005E1C00">
        <w:rPr>
          <w:lang w:val="en-US"/>
        </w:rPr>
        <w:t>(1-</w:t>
      </w:r>
      <w:r w:rsidRPr="00DD66DC">
        <w:rPr>
          <w:position w:val="-14"/>
        </w:rPr>
        <w:object w:dxaOrig="400" w:dyaOrig="380" w14:anchorId="070F2559">
          <v:shape id="_x0000_i1396" type="#_x0000_t75" style="width:20.05pt;height:18.8pt" o:ole="">
            <v:imagedata r:id="rId175" o:title=""/>
          </v:shape>
          <o:OLEObject Type="Embed" ProgID="Equation.3" ShapeID="_x0000_i1396" DrawAspect="Content" ObjectID="_1728803543" r:id="rId464"/>
        </w:object>
      </w:r>
      <w:r w:rsidRPr="005E1C00">
        <w:rPr>
          <w:lang w:val="en-US"/>
        </w:rPr>
        <w:t>)</w:t>
      </w:r>
    </w:p>
    <w:p w14:paraId="76B103BC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6B1869B9">
          <v:shape id="_x0000_i1397" type="#_x0000_t75" style="width:23.15pt;height:18.8pt" o:ole="">
            <v:imagedata r:id="rId178" o:title=""/>
          </v:shape>
          <o:OLEObject Type="Embed" ProgID="Equation.3" ShapeID="_x0000_i1397" DrawAspect="Content" ObjectID="_1728803544" r:id="rId465"/>
        </w:object>
      </w:r>
      <w:r w:rsidRPr="005E1C00">
        <w:rPr>
          <w:lang w:val="en-US"/>
        </w:rPr>
        <w:t>=2(1-</w:t>
      </w:r>
      <w:r w:rsidRPr="00DD66DC">
        <w:rPr>
          <w:position w:val="-14"/>
        </w:rPr>
        <w:object w:dxaOrig="400" w:dyaOrig="380" w14:anchorId="229CC65C">
          <v:shape id="_x0000_i1398" type="#_x0000_t75" style="width:20.05pt;height:18.8pt" o:ole="">
            <v:imagedata r:id="rId175" o:title=""/>
          </v:shape>
          <o:OLEObject Type="Embed" ProgID="Equation.3" ShapeID="_x0000_i1398" DrawAspect="Content" ObjectID="_1728803545" r:id="rId466"/>
        </w:object>
      </w:r>
      <w:r w:rsidRPr="005E1C00">
        <w:rPr>
          <w:lang w:val="en-US"/>
        </w:rPr>
        <w:t>)</w:t>
      </w:r>
    </w:p>
    <w:p w14:paraId="7FE936D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73727D7A">
          <v:shape id="_x0000_i1399" type="#_x0000_t75" style="width:23.15pt;height:18.8pt" o:ole="">
            <v:imagedata r:id="rId178" o:title=""/>
          </v:shape>
          <o:OLEObject Type="Embed" ProgID="Equation.3" ShapeID="_x0000_i1399" DrawAspect="Content" ObjectID="_1728803546" r:id="rId467"/>
        </w:object>
      </w:r>
      <w:r w:rsidRPr="005E1C00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0A44AB28">
          <v:shape id="_x0000_i1400" type="#_x0000_t75" style="width:20.05pt;height:18.8pt" o:ole="">
            <v:imagedata r:id="rId175" o:title=""/>
          </v:shape>
          <o:OLEObject Type="Embed" ProgID="Equation.3" ShapeID="_x0000_i1400" DrawAspect="Content" ObjectID="_1728803547" r:id="rId468"/>
        </w:object>
      </w:r>
    </w:p>
    <w:p w14:paraId="30E98D2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0766DE7F">
          <v:shape id="_x0000_i1401" type="#_x0000_t75" style="width:23.15pt;height:18.8pt" o:ole="">
            <v:imagedata r:id="rId178" o:title=""/>
          </v:shape>
          <o:OLEObject Type="Embed" ProgID="Equation.3" ShapeID="_x0000_i1401" DrawAspect="Content" ObjectID="_1728803548" r:id="rId469"/>
        </w:object>
      </w:r>
      <w:r w:rsidRPr="005E1C00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1072741F">
          <v:shape id="_x0000_i1402" type="#_x0000_t75" style="width:20.05pt;height:18.8pt" o:ole="">
            <v:imagedata r:id="rId175" o:title=""/>
          </v:shape>
          <o:OLEObject Type="Embed" ProgID="Equation.3" ShapeID="_x0000_i1402" DrawAspect="Content" ObjectID="_1728803549" r:id="rId470"/>
        </w:object>
      </w:r>
      <w:r w:rsidRPr="005E1C00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11DD95C4">
          <v:shape id="_x0000_i1403" type="#_x0000_t75" style="width:20.05pt;height:18.8pt" o:ole="">
            <v:imagedata r:id="rId175" o:title=""/>
          </v:shape>
          <o:OLEObject Type="Embed" ProgID="Equation.3" ShapeID="_x0000_i1403" DrawAspect="Content" ObjectID="_1728803550" r:id="rId471"/>
        </w:object>
      </w:r>
      <w:r w:rsidRPr="005E1C00">
        <w:rPr>
          <w:sz w:val="24"/>
          <w:szCs w:val="24"/>
          <w:lang w:val="en-US"/>
        </w:rPr>
        <w:t>)</w:t>
      </w:r>
    </w:p>
    <w:p w14:paraId="0AD9E4AC" w14:textId="77777777" w:rsidR="006F34F4" w:rsidRPr="005F55D9" w:rsidRDefault="006F34F4" w:rsidP="006F34F4">
      <w:pPr>
        <w:ind w:left="567"/>
        <w:rPr>
          <w:lang w:val="uz-Cyrl-UZ"/>
        </w:rPr>
      </w:pPr>
    </w:p>
    <w:p w14:paraId="64264E7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9DC723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3BED464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18AD22D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451DD21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24129E1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D66DC">
        <w:rPr>
          <w:sz w:val="24"/>
          <w:szCs w:val="24"/>
          <w:lang w:val="uz-Cyrl-UZ"/>
        </w:rPr>
        <w:t>nisbiy faza modulyatsiyasi</w:t>
      </w:r>
    </w:p>
    <w:p w14:paraId="7947C659" w14:textId="77777777" w:rsidR="006F34F4" w:rsidRPr="0038524D" w:rsidRDefault="006F34F4" w:rsidP="006F34F4">
      <w:pPr>
        <w:ind w:left="567"/>
        <w:rPr>
          <w:lang w:val="en-US"/>
        </w:rPr>
      </w:pPr>
    </w:p>
    <w:p w14:paraId="5191370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AF9A4CB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lastRenderedPageBreak/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6633ECF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71179FA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3255435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0C04D00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2FAE30BB" w14:textId="77777777" w:rsidR="006F34F4" w:rsidRPr="00E43BA2" w:rsidRDefault="006F34F4" w:rsidP="006F34F4">
      <w:pPr>
        <w:ind w:left="567"/>
        <w:rPr>
          <w:lang w:val="en-US"/>
        </w:rPr>
      </w:pPr>
    </w:p>
    <w:p w14:paraId="48903DA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998FE6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7E3243CA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695FA965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15F28234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1379B7B2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3F88E0FC" w14:textId="77777777" w:rsidR="006F34F4" w:rsidRPr="005F55D9" w:rsidRDefault="006F34F4" w:rsidP="006F34F4">
      <w:pPr>
        <w:ind w:left="567"/>
        <w:rPr>
          <w:lang w:val="uz-Cyrl-UZ"/>
        </w:rPr>
      </w:pPr>
    </w:p>
    <w:p w14:paraId="012BFBA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F62739D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4EFA131F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7CC74522">
          <v:shape id="_x0000_i1404" type="#_x0000_t75" style="width:13.75pt;height:16.3pt" o:ole="">
            <v:imagedata r:id="rId186" o:title=""/>
          </v:shape>
          <o:OLEObject Type="Embed" ProgID="Equation.3" ShapeID="_x0000_i1404" DrawAspect="Content" ObjectID="_1728803551" r:id="rId472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03B42DC1">
          <v:shape id="_x0000_i1405" type="#_x0000_t75" style="width:16.3pt;height:18.15pt" o:ole="">
            <v:imagedata r:id="rId188" o:title=""/>
          </v:shape>
          <o:OLEObject Type="Embed" ProgID="Equation.3" ShapeID="_x0000_i1405" DrawAspect="Content" ObjectID="_1728803552" r:id="rId473"/>
        </w:object>
      </w:r>
    </w:p>
    <w:p w14:paraId="6ABC5D5F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324BF717">
          <v:shape id="_x0000_i1406" type="#_x0000_t75" style="width:13.75pt;height:16.3pt" o:ole="">
            <v:imagedata r:id="rId190" o:title=""/>
          </v:shape>
          <o:OLEObject Type="Embed" ProgID="Equation.3" ShapeID="_x0000_i1406" DrawAspect="Content" ObjectID="_1728803553" r:id="rId474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27530D1E">
          <v:shape id="_x0000_i1407" type="#_x0000_t75" style="width:16.3pt;height:18.15pt" o:ole="">
            <v:imagedata r:id="rId188" o:title=""/>
          </v:shape>
          <o:OLEObject Type="Embed" ProgID="Equation.3" ShapeID="_x0000_i1407" DrawAspect="Content" ObjectID="_1728803554" r:id="rId475"/>
        </w:object>
      </w:r>
      <w:r w:rsidRPr="00DD66DC">
        <w:rPr>
          <w:lang w:val="en-US"/>
        </w:rPr>
        <w:t>/E</w:t>
      </w:r>
    </w:p>
    <w:p w14:paraId="5756E438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382AF09F">
          <v:shape id="_x0000_i1408" type="#_x0000_t75" style="width:16.3pt;height:18.15pt" o:ole="">
            <v:imagedata r:id="rId188" o:title=""/>
          </v:shape>
          <o:OLEObject Type="Embed" ProgID="Equation.3" ShapeID="_x0000_i1408" DrawAspect="Content" ObjectID="_1728803555" r:id="rId476"/>
        </w:object>
      </w:r>
    </w:p>
    <w:p w14:paraId="3B7E28F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625DCA7E">
          <v:shape id="_x0000_i1409" type="#_x0000_t75" style="width:13.75pt;height:16.3pt" o:ole="">
            <v:imagedata r:id="rId186" o:title=""/>
          </v:shape>
          <o:OLEObject Type="Embed" ProgID="Equation.3" ShapeID="_x0000_i1409" DrawAspect="Content" ObjectID="_1728803556" r:id="rId477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432E2F98">
          <v:shape id="_x0000_i1410" type="#_x0000_t75" style="width:16.3pt;height:18.15pt" o:ole="">
            <v:imagedata r:id="rId188" o:title=""/>
          </v:shape>
          <o:OLEObject Type="Embed" ProgID="Equation.3" ShapeID="_x0000_i1410" DrawAspect="Content" ObjectID="_1728803557" r:id="rId478"/>
        </w:object>
      </w:r>
      <w:r w:rsidRPr="00DD66DC">
        <w:rPr>
          <w:sz w:val="24"/>
          <w:szCs w:val="24"/>
          <w:lang w:val="en-US"/>
        </w:rPr>
        <w:t>/E</w:t>
      </w:r>
    </w:p>
    <w:p w14:paraId="71F63F6E" w14:textId="77777777" w:rsidR="006F34F4" w:rsidRPr="005F55D9" w:rsidRDefault="006F34F4" w:rsidP="006F34F4">
      <w:pPr>
        <w:ind w:left="567"/>
        <w:rPr>
          <w:lang w:val="uz-Cyrl-UZ"/>
        </w:rPr>
      </w:pPr>
    </w:p>
    <w:p w14:paraId="0EEC458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348C3D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5DE4C2AB">
          <v:shape id="_x0000_i1411" type="#_x0000_t75" style="width:13.15pt;height:16.9pt" o:ole="">
            <v:imagedata r:id="rId196" o:title=""/>
          </v:shape>
          <o:OLEObject Type="Embed" ProgID="Equation.3" ShapeID="_x0000_i1411" DrawAspect="Content" ObjectID="_1728803558" r:id="rId479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2C0CFBE7">
          <v:shape id="_x0000_i1412" type="#_x0000_t75" style="width:13.75pt;height:16.9pt" o:ole="">
            <v:imagedata r:id="rId198" o:title=""/>
          </v:shape>
          <o:OLEObject Type="Embed" ProgID="Equation.3" ShapeID="_x0000_i1412" DrawAspect="Content" ObjectID="_1728803559" r:id="rId480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0FF4B01E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39152BF7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7C447DFD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6AA25C40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71BA0180" w14:textId="77777777" w:rsidR="006F34F4" w:rsidRDefault="006F34F4" w:rsidP="006F34F4">
      <w:pPr>
        <w:ind w:left="567"/>
        <w:rPr>
          <w:lang w:val="en-US"/>
        </w:rPr>
      </w:pPr>
    </w:p>
    <w:p w14:paraId="07D88E2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D325CC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0928A856">
          <v:shape id="_x0000_i1413" type="#_x0000_t75" style="width:13.15pt;height:16.9pt" o:ole="">
            <v:imagedata r:id="rId196" o:title=""/>
          </v:shape>
          <o:OLEObject Type="Embed" ProgID="Equation.3" ShapeID="_x0000_i1413" DrawAspect="Content" ObjectID="_1728803560" r:id="rId481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77CE8F6E">
          <v:shape id="_x0000_i1414" type="#_x0000_t75" style="width:13.75pt;height:16.9pt" o:ole="">
            <v:imagedata r:id="rId198" o:title=""/>
          </v:shape>
          <o:OLEObject Type="Embed" ProgID="Equation.3" ShapeID="_x0000_i1414" DrawAspect="Content" ObjectID="_1728803561" r:id="rId482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545DC79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A6164E6">
          <v:shape id="_x0000_i1415" type="#_x0000_t75" style="width:26.3pt;height:18.15pt" o:ole="">
            <v:imagedata r:id="rId202" o:title=""/>
          </v:shape>
          <o:OLEObject Type="Embed" ProgID="Equation.3" ShapeID="_x0000_i1415" DrawAspect="Content" ObjectID="_1728803562" r:id="rId483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2CBEECC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568A1CD">
          <v:shape id="_x0000_i1416" type="#_x0000_t75" style="width:26.3pt;height:18.15pt" o:ole="">
            <v:imagedata r:id="rId202" o:title=""/>
          </v:shape>
          <o:OLEObject Type="Embed" ProgID="Equation.3" ShapeID="_x0000_i1416" DrawAspect="Content" ObjectID="_1728803563" r:id="rId484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338F8BD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6A13EB92">
          <v:shape id="_x0000_i1417" type="#_x0000_t75" style="width:26.3pt;height:18.15pt" o:ole="">
            <v:imagedata r:id="rId202" o:title=""/>
          </v:shape>
          <o:OLEObject Type="Embed" ProgID="Equation.3" ShapeID="_x0000_i1417" DrawAspect="Content" ObjectID="_1728803564" r:id="rId48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24F41A8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9411F6D">
          <v:shape id="_x0000_i1418" type="#_x0000_t75" style="width:26.3pt;height:18.15pt" o:ole="">
            <v:imagedata r:id="rId202" o:title=""/>
          </v:shape>
          <o:OLEObject Type="Embed" ProgID="Equation.3" ShapeID="_x0000_i1418" DrawAspect="Content" ObjectID="_1728803565" r:id="rId48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725F54D6">
          <v:shape id="_x0000_i1419" type="#_x0000_t75" style="width:26.9pt;height:16.9pt" o:ole="">
            <v:imagedata r:id="rId207" o:title=""/>
          </v:shape>
          <o:OLEObject Type="Embed" ProgID="Equation.3" ShapeID="_x0000_i1419" DrawAspect="Content" ObjectID="_1728803566" r:id="rId487"/>
        </w:object>
      </w:r>
    </w:p>
    <w:p w14:paraId="43ABB1EC" w14:textId="77777777" w:rsidR="006F34F4" w:rsidRPr="005F55D9" w:rsidRDefault="006F34F4" w:rsidP="006F34F4">
      <w:pPr>
        <w:ind w:left="567"/>
        <w:rPr>
          <w:lang w:val="uz-Cyrl-UZ"/>
        </w:rPr>
      </w:pPr>
    </w:p>
    <w:p w14:paraId="2CD579A3" w14:textId="77777777" w:rsidR="006F34F4" w:rsidRPr="005F55D9" w:rsidRDefault="006F34F4" w:rsidP="006F34F4">
      <w:pPr>
        <w:ind w:left="567"/>
        <w:rPr>
          <w:lang w:val="uz-Cyrl-UZ"/>
        </w:rPr>
      </w:pPr>
    </w:p>
    <w:p w14:paraId="14A81FF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DEC742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4E469771">
          <v:shape id="_x0000_i1420" type="#_x0000_t75" style="width:13.15pt;height:16.9pt" o:ole="">
            <v:imagedata r:id="rId196" o:title=""/>
          </v:shape>
          <o:OLEObject Type="Embed" ProgID="Equation.3" ShapeID="_x0000_i1420" DrawAspect="Content" ObjectID="_1728803567" r:id="rId488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052CB414">
          <v:shape id="_x0000_i1421" type="#_x0000_t75" style="width:13.75pt;height:16.9pt" o:ole="">
            <v:imagedata r:id="rId198" o:title=""/>
          </v:shape>
          <o:OLEObject Type="Embed" ProgID="Equation.3" ShapeID="_x0000_i1421" DrawAspect="Content" ObjectID="_1728803568" r:id="rId489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4D8EECD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lang w:val="uz-Cyrl-UZ"/>
        </w:rPr>
        <w:object w:dxaOrig="520" w:dyaOrig="360" w14:anchorId="1F051791">
          <v:shape id="_x0000_i1422" type="#_x0000_t75" style="width:26.3pt;height:18.15pt" o:ole="">
            <v:imagedata r:id="rId202" o:title=""/>
          </v:shape>
          <o:OLEObject Type="Embed" ProgID="Equation.3" ShapeID="_x0000_i1422" DrawAspect="Content" ObjectID="_1728803569" r:id="rId490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7F21DBD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2165E746">
          <v:shape id="_x0000_i1423" type="#_x0000_t75" style="width:26.3pt;height:18.15pt" o:ole="">
            <v:imagedata r:id="rId202" o:title=""/>
          </v:shape>
          <o:OLEObject Type="Embed" ProgID="Equation.3" ShapeID="_x0000_i1423" DrawAspect="Content" ObjectID="_1728803570" r:id="rId491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5D663AD9">
          <v:shape id="_x0000_i1424" type="#_x0000_t75" style="width:26.9pt;height:16.9pt" o:ole="">
            <v:imagedata r:id="rId207" o:title=""/>
          </v:shape>
          <o:OLEObject Type="Embed" ProgID="Equation.3" ShapeID="_x0000_i1424" DrawAspect="Content" ObjectID="_1728803571" r:id="rId492"/>
        </w:object>
      </w:r>
    </w:p>
    <w:p w14:paraId="50FB7CC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5EC8F8B">
          <v:shape id="_x0000_i1425" type="#_x0000_t75" style="width:26.3pt;height:18.15pt" o:ole="">
            <v:imagedata r:id="rId202" o:title=""/>
          </v:shape>
          <o:OLEObject Type="Embed" ProgID="Equation.3" ShapeID="_x0000_i1425" DrawAspect="Content" ObjectID="_1728803572" r:id="rId493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5AEDD40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F4B92E0">
          <v:shape id="_x0000_i1426" type="#_x0000_t75" style="width:26.3pt;height:18.15pt" o:ole="">
            <v:imagedata r:id="rId202" o:title=""/>
          </v:shape>
          <o:OLEObject Type="Embed" ProgID="Equation.3" ShapeID="_x0000_i1426" DrawAspect="Content" ObjectID="_1728803573" r:id="rId494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70ECCBB0" w14:textId="77777777" w:rsidR="006F34F4" w:rsidRPr="005F55D9" w:rsidRDefault="006F34F4" w:rsidP="006F34F4">
      <w:pPr>
        <w:ind w:left="567"/>
        <w:rPr>
          <w:lang w:val="uz-Cyrl-UZ"/>
        </w:rPr>
      </w:pPr>
    </w:p>
    <w:p w14:paraId="474F1E6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14DBB1E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5E10511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33043F2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44F81D9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7D9473A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43251420" w14:textId="77777777" w:rsidR="006F34F4" w:rsidRDefault="006F34F4" w:rsidP="006F34F4">
      <w:pPr>
        <w:ind w:left="567"/>
        <w:rPr>
          <w:lang w:val="en-US"/>
        </w:rPr>
      </w:pPr>
    </w:p>
    <w:p w14:paraId="0081D649" w14:textId="77777777" w:rsidR="006F34F4" w:rsidRDefault="006F34F4" w:rsidP="006F34F4">
      <w:pPr>
        <w:ind w:left="567"/>
        <w:rPr>
          <w:lang w:val="en-US"/>
        </w:rPr>
      </w:pPr>
    </w:p>
    <w:p w14:paraId="10066D0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190D24C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0BE09A8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4294A78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5BEAA26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53653F8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6E421BE4" w14:textId="77777777" w:rsidR="006F34F4" w:rsidRPr="005068BF" w:rsidRDefault="006F34F4" w:rsidP="006F34F4">
      <w:pPr>
        <w:ind w:left="567"/>
        <w:rPr>
          <w:lang w:val="en-US"/>
        </w:rPr>
      </w:pPr>
    </w:p>
    <w:p w14:paraId="7934E679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7A987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63388F8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214E6AE0">
          <v:shape id="_x0000_i1427" type="#_x0000_t75" style="width:38.2pt;height:16.9pt" o:ole="" fillcolor="window">
            <v:imagedata r:id="rId216" o:title=""/>
          </v:shape>
          <o:OLEObject Type="Embed" ProgID="Equation.3" ShapeID="_x0000_i1427" DrawAspect="Content" ObjectID="_1728803574" r:id="rId495"/>
        </w:object>
      </w:r>
    </w:p>
    <w:p w14:paraId="0BE64C9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5866E280">
          <v:shape id="_x0000_i1428" type="#_x0000_t75" style="width:43.85pt;height:16.9pt" o:ole="" fillcolor="window">
            <v:imagedata r:id="rId218" o:title=""/>
          </v:shape>
          <o:OLEObject Type="Embed" ProgID="Equation.3" ShapeID="_x0000_i1428" DrawAspect="Content" ObjectID="_1728803575" r:id="rId496"/>
        </w:object>
      </w:r>
    </w:p>
    <w:p w14:paraId="1D13FE1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7E0C1B24">
          <v:shape id="_x0000_i1429" type="#_x0000_t75" style="width:43.85pt;height:16.9pt" o:ole="" fillcolor="window">
            <v:imagedata r:id="rId220" o:title=""/>
          </v:shape>
          <o:OLEObject Type="Embed" ProgID="Equation.3" ShapeID="_x0000_i1429" DrawAspect="Content" ObjectID="_1728803576" r:id="rId497"/>
        </w:object>
      </w:r>
    </w:p>
    <w:p w14:paraId="230780A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317A41B2">
          <v:shape id="_x0000_i1430" type="#_x0000_t75" style="width:43.85pt;height:16.9pt" o:ole="" fillcolor="window">
            <v:imagedata r:id="rId222" o:title=""/>
          </v:shape>
          <o:OLEObject Type="Embed" ProgID="Equation.3" ShapeID="_x0000_i1430" DrawAspect="Content" ObjectID="_1728803577" r:id="rId498"/>
        </w:object>
      </w:r>
    </w:p>
    <w:p w14:paraId="71DFB818" w14:textId="77777777" w:rsidR="006F34F4" w:rsidRPr="005F55D9" w:rsidRDefault="006F34F4" w:rsidP="006F34F4">
      <w:pPr>
        <w:ind w:left="567"/>
        <w:rPr>
          <w:lang w:val="uz-Cyrl-UZ"/>
        </w:rPr>
      </w:pPr>
    </w:p>
    <w:p w14:paraId="2EA675B8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2FED734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4592CB0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2B844714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CA79B31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4F960E0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3E061C16" w14:textId="77777777" w:rsidR="006F34F4" w:rsidRPr="00414804" w:rsidRDefault="006F34F4" w:rsidP="006F34F4">
      <w:pPr>
        <w:ind w:left="567"/>
        <w:rPr>
          <w:lang w:val="en-US"/>
        </w:rPr>
      </w:pPr>
    </w:p>
    <w:p w14:paraId="0B70400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C5408D4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lastRenderedPageBreak/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6EE39C2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2CE9AC9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1B8E76B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</w:t>
      </w:r>
    </w:p>
    <w:p w14:paraId="436D393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50392B61" w14:textId="77777777" w:rsidR="006F34F4" w:rsidRPr="005F55D9" w:rsidRDefault="006F34F4" w:rsidP="006F34F4">
      <w:pPr>
        <w:ind w:left="567"/>
        <w:rPr>
          <w:lang w:val="uz-Cyrl-UZ"/>
        </w:rPr>
      </w:pPr>
    </w:p>
    <w:p w14:paraId="3C4202C1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B7069C6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3296AB98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5941B7D0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49359F59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292EEBAE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08143D98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0B8B995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5870730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3A3708D4">
          <v:shape id="_x0000_i1431" type="#_x0000_t75" style="width:16.9pt;height:18.8pt" o:ole="">
            <v:imagedata r:id="rId224" o:title=""/>
          </v:shape>
          <o:OLEObject Type="Embed" ProgID="Equation.3" ShapeID="_x0000_i1431" DrawAspect="Content" ObjectID="_1728803578" r:id="rId499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282B68B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245D421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28BD781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0 kGts</w:t>
      </w:r>
    </w:p>
    <w:p w14:paraId="07B527B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4BC10F50" w14:textId="77777777" w:rsidR="006F34F4" w:rsidRPr="005F55D9" w:rsidRDefault="006F34F4" w:rsidP="006F34F4">
      <w:pPr>
        <w:ind w:left="567"/>
        <w:rPr>
          <w:lang w:val="uz-Cyrl-UZ"/>
        </w:rPr>
      </w:pPr>
    </w:p>
    <w:p w14:paraId="4875519E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7C9074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5628B8F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734D69F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7BE83C4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175DEF6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lang w:val="uz-Cyrl-UZ"/>
        </w:rPr>
        <w:t>180 kGts, 200 kGts va 220 kGts</w:t>
      </w:r>
    </w:p>
    <w:p w14:paraId="09B4FF88" w14:textId="77777777" w:rsidR="006F34F4" w:rsidRPr="005F55D9" w:rsidRDefault="006F34F4" w:rsidP="006F34F4">
      <w:pPr>
        <w:ind w:left="567"/>
        <w:rPr>
          <w:lang w:val="uz-Cyrl-UZ"/>
        </w:rPr>
      </w:pPr>
    </w:p>
    <w:p w14:paraId="7FBBCD1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2B7A62C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3A6ED674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4925EC4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EE5DB85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63236FF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618AE065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27CF6D17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B98E27F" w14:textId="77777777" w:rsidR="006F34F4" w:rsidRPr="005E1C00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E1C00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E1C00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E1C00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5E1C00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5E1C00">
        <w:rPr>
          <w:lang w:val="en-US"/>
        </w:rPr>
        <w:t xml:space="preserve"> </w:t>
      </w:r>
    </w:p>
    <w:p w14:paraId="1336057F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A7D8712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CB37E4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D00413B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3DD373AA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740904B7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1906D705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6739C14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0C378D20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4A2DC0A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844405F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4D6672D3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6C5A8B93">
          <v:shape id="_x0000_i1432" type="#_x0000_t75" style="width:31.3pt;height:31.3pt" o:ole="">
            <v:imagedata r:id="rId13" o:title=""/>
          </v:shape>
          <o:OLEObject Type="Embed" ProgID="Equation.3" ShapeID="_x0000_i1432" DrawAspect="Content" ObjectID="_1728803579" r:id="rId500"/>
        </w:object>
      </w:r>
      <w:r w:rsidRPr="00DD66DC">
        <w:rPr>
          <w:i/>
          <w:lang w:val="uz-Cyrl-UZ"/>
        </w:rPr>
        <w:t>, m</w:t>
      </w:r>
    </w:p>
    <w:p w14:paraId="6E4FDB39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68A96915">
          <v:shape id="_x0000_i1433" type="#_x0000_t75" style="width:31.3pt;height:31.3pt" o:ole="">
            <v:imagedata r:id="rId15" o:title=""/>
          </v:shape>
          <o:OLEObject Type="Embed" ProgID="Equation.3" ShapeID="_x0000_i1433" DrawAspect="Content" ObjectID="_1728803580" r:id="rId501"/>
        </w:object>
      </w:r>
      <w:r w:rsidRPr="00DD66DC">
        <w:rPr>
          <w:i/>
          <w:lang w:val="uz-Cyrl-UZ"/>
        </w:rPr>
        <w:t>, m</w:t>
      </w:r>
    </w:p>
    <w:p w14:paraId="0899F9FE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lastRenderedPageBreak/>
        <w:t>+:</w:t>
      </w:r>
      <w:r w:rsidRPr="00DD66DC">
        <w:rPr>
          <w:i/>
          <w:position w:val="-24"/>
        </w:rPr>
        <w:object w:dxaOrig="620" w:dyaOrig="620" w14:anchorId="46312D02">
          <v:shape id="_x0000_i1434" type="#_x0000_t75" style="width:31.3pt;height:31.3pt" o:ole="">
            <v:imagedata r:id="rId17" o:title=""/>
          </v:shape>
          <o:OLEObject Type="Embed" ProgID="Equation.3" ShapeID="_x0000_i1434" DrawAspect="Content" ObjectID="_1728803581" r:id="rId502"/>
        </w:object>
      </w:r>
      <w:r w:rsidRPr="00DD66DC">
        <w:rPr>
          <w:i/>
          <w:lang w:val="uz-Cyrl-UZ"/>
        </w:rPr>
        <w:t>, m</w:t>
      </w:r>
    </w:p>
    <w:p w14:paraId="1618487D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67989285">
          <v:shape id="_x0000_i1435" type="#_x0000_t75" style="width:31.3pt;height:31.3pt" o:ole="">
            <v:imagedata r:id="rId19" o:title=""/>
          </v:shape>
          <o:OLEObject Type="Embed" ProgID="Equation.3" ShapeID="_x0000_i1435" DrawAspect="Content" ObjectID="_1728803582" r:id="rId503"/>
        </w:object>
      </w:r>
      <w:r w:rsidRPr="00DD66DC">
        <w:rPr>
          <w:i/>
          <w:lang w:val="uz-Cyrl-UZ"/>
        </w:rPr>
        <w:t>, Gts</w:t>
      </w:r>
    </w:p>
    <w:p w14:paraId="3CA19444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DC1B8A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BD621EF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50E08EF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51D8611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7512336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564BEF0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3A1CF6DE" w14:textId="77777777" w:rsidR="006F34F4" w:rsidRDefault="006F34F4" w:rsidP="006F34F4">
      <w:pPr>
        <w:ind w:left="567"/>
        <w:rPr>
          <w:lang w:val="en-US"/>
        </w:rPr>
      </w:pPr>
    </w:p>
    <w:p w14:paraId="04378602" w14:textId="77777777" w:rsidR="006F34F4" w:rsidRDefault="006F34F4" w:rsidP="006F34F4">
      <w:pPr>
        <w:ind w:left="567"/>
        <w:rPr>
          <w:lang w:val="en-US"/>
        </w:rPr>
      </w:pPr>
    </w:p>
    <w:p w14:paraId="611CA8A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7F1C22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5E671BCB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125,6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</w:p>
    <w:p w14:paraId="34A2139D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3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48D731D8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4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02A01413" w14:textId="77777777" w:rsidR="006F34F4" w:rsidRPr="009E0689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522EBFE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684875D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0549DD18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7DB3A12E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6F3B5C2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534AC9C9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772C15D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14E893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CF2A7C5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341B1199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 xml:space="preserve">Biron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0D7EFD1E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BC115E7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19722CFE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C34B93B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1DB2E5AD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7321DE22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7553B8B5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27E1E96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0C49CD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1C1BE52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70AF1DF0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6339EEA0">
          <v:shape id="_x0000_i1436" type="#_x0000_t75" style="width:88.9pt;height:21.9pt" o:ole="">
            <v:imagedata r:id="rId5" o:title=""/>
          </v:shape>
          <o:OLEObject Type="Embed" ProgID="Equation.3" ShapeID="_x0000_i1436" DrawAspect="Content" ObjectID="_1728803583" r:id="rId504"/>
        </w:object>
      </w:r>
    </w:p>
    <w:p w14:paraId="091C6B57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60" w:dyaOrig="440" w14:anchorId="4084690F">
          <v:shape id="_x0000_i1437" type="#_x0000_t75" style="width:82pt;height:21.9pt" o:ole="">
            <v:imagedata r:id="rId7" o:title=""/>
          </v:shape>
          <o:OLEObject Type="Embed" ProgID="Equation.3" ShapeID="_x0000_i1437" DrawAspect="Content" ObjectID="_1728803584" r:id="rId505"/>
        </w:object>
      </w:r>
    </w:p>
    <w:p w14:paraId="224E927E" w14:textId="77777777" w:rsidR="006F34F4" w:rsidRPr="00544862" w:rsidRDefault="006F34F4" w:rsidP="006F34F4">
      <w:pPr>
        <w:tabs>
          <w:tab w:val="left" w:pos="0"/>
        </w:tabs>
        <w:ind w:left="567"/>
        <w:rPr>
          <w:b/>
          <w:lang w:val="en-US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32BF44BC">
          <v:shape id="_x0000_i1438" type="#_x0000_t75" style="width:82.65pt;height:21.9pt" o:ole="">
            <v:imagedata r:id="rId9" o:title=""/>
          </v:shape>
          <o:OLEObject Type="Embed" ProgID="Equation.3" ShapeID="_x0000_i1438" DrawAspect="Content" ObjectID="_1728803585" r:id="rId506"/>
        </w:object>
      </w:r>
    </w:p>
    <w:p w14:paraId="3B56B3DB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300" w:dyaOrig="440" w14:anchorId="6EBCA36E">
          <v:shape id="_x0000_i1439" type="#_x0000_t75" style="width:65.1pt;height:21.9pt" o:ole="">
            <v:imagedata r:id="rId11" o:title=""/>
          </v:shape>
          <o:OLEObject Type="Embed" ProgID="Equation.3" ShapeID="_x0000_i1439" DrawAspect="Content" ObjectID="_1728803586" r:id="rId507"/>
        </w:object>
      </w:r>
    </w:p>
    <w:p w14:paraId="083EA85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6CD960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8027F9C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12E66C6D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CDA42AD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4C3CBFB6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193934A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2586667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166C67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67497E9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55D6A992">
          <v:shape id="_x0000_i1440" type="#_x0000_t75" style="width:31.3pt;height:31.3pt" o:ole="">
            <v:imagedata r:id="rId13" o:title=""/>
          </v:shape>
          <o:OLEObject Type="Embed" ProgID="Equation.3" ShapeID="_x0000_i1440" DrawAspect="Content" ObjectID="_1728803587" r:id="rId508"/>
        </w:object>
      </w:r>
      <w:r w:rsidRPr="00DD66DC">
        <w:rPr>
          <w:i/>
          <w:lang w:val="uz-Cyrl-UZ"/>
        </w:rPr>
        <w:t>, m</w:t>
      </w:r>
    </w:p>
    <w:p w14:paraId="098A3229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lastRenderedPageBreak/>
        <w:t>-:</w:t>
      </w:r>
      <w:r w:rsidRPr="00DD66DC">
        <w:rPr>
          <w:i/>
          <w:position w:val="-24"/>
        </w:rPr>
        <w:object w:dxaOrig="620" w:dyaOrig="620" w14:anchorId="2734348F">
          <v:shape id="_x0000_i1441" type="#_x0000_t75" style="width:31.3pt;height:31.3pt" o:ole="">
            <v:imagedata r:id="rId15" o:title=""/>
          </v:shape>
          <o:OLEObject Type="Embed" ProgID="Equation.3" ShapeID="_x0000_i1441" DrawAspect="Content" ObjectID="_1728803588" r:id="rId509"/>
        </w:object>
      </w:r>
      <w:r w:rsidRPr="00DD66DC">
        <w:rPr>
          <w:i/>
          <w:lang w:val="uz-Cyrl-UZ"/>
        </w:rPr>
        <w:t>, m</w:t>
      </w:r>
    </w:p>
    <w:p w14:paraId="15B3176E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18D128B8">
          <v:shape id="_x0000_i1442" type="#_x0000_t75" style="width:31.3pt;height:31.3pt" o:ole="">
            <v:imagedata r:id="rId17" o:title=""/>
          </v:shape>
          <o:OLEObject Type="Embed" ProgID="Equation.3" ShapeID="_x0000_i1442" DrawAspect="Content" ObjectID="_1728803589" r:id="rId510"/>
        </w:object>
      </w:r>
      <w:r w:rsidRPr="00DD66DC">
        <w:rPr>
          <w:i/>
          <w:lang w:val="uz-Cyrl-UZ"/>
        </w:rPr>
        <w:t>, m</w:t>
      </w:r>
    </w:p>
    <w:p w14:paraId="129683D9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2B13DB5C">
          <v:shape id="_x0000_i1443" type="#_x0000_t75" style="width:31.3pt;height:31.3pt" o:ole="">
            <v:imagedata r:id="rId19" o:title=""/>
          </v:shape>
          <o:OLEObject Type="Embed" ProgID="Equation.3" ShapeID="_x0000_i1443" DrawAspect="Content" ObjectID="_1728803590" r:id="rId511"/>
        </w:object>
      </w:r>
      <w:r w:rsidRPr="00DD66DC">
        <w:rPr>
          <w:i/>
          <w:lang w:val="uz-Cyrl-UZ"/>
        </w:rPr>
        <w:t>, Gts</w:t>
      </w:r>
    </w:p>
    <w:p w14:paraId="334CC7B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97886F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0759DDF3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33D31AF6">
          <v:shape id="_x0000_i1444" type="#_x0000_t75" style="width:53.2pt;height:43.85pt" o:ole="" fillcolor="window">
            <v:imagedata r:id="rId21" o:title=""/>
          </v:shape>
          <o:OLEObject Type="Embed" ProgID="Equation.2" ShapeID="_x0000_i1444" DrawAspect="Content" ObjectID="_1728803591" r:id="rId512"/>
        </w:object>
      </w:r>
    </w:p>
    <w:p w14:paraId="1DA45BAB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44BE0E3B">
          <v:shape id="_x0000_i1445" type="#_x0000_t75" style="width:53.2pt;height:46.95pt" o:ole="" fillcolor="window">
            <v:imagedata r:id="rId23" o:title=""/>
          </v:shape>
          <o:OLEObject Type="Embed" ProgID="Equation.2" ShapeID="_x0000_i1445" DrawAspect="Content" ObjectID="_1728803592" r:id="rId513"/>
        </w:object>
      </w:r>
    </w:p>
    <w:p w14:paraId="455D5EED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4A34D67C">
          <v:shape id="_x0000_i1446" type="#_x0000_t75" style="width:53.2pt;height:43.85pt" o:ole="" fillcolor="window">
            <v:imagedata r:id="rId25" o:title=""/>
          </v:shape>
          <o:OLEObject Type="Embed" ProgID="Equation.2" ShapeID="_x0000_i1446" DrawAspect="Content" ObjectID="_1728803593" r:id="rId514"/>
        </w:object>
      </w:r>
    </w:p>
    <w:p w14:paraId="2A0F7F98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6"/>
        </w:rPr>
        <w:object w:dxaOrig="1140" w:dyaOrig="980" w14:anchorId="68151FD9">
          <v:shape id="_x0000_i1447" type="#_x0000_t75" style="width:56.95pt;height:48.85pt" o:ole="" fillcolor="window">
            <v:imagedata r:id="rId27" o:title=""/>
          </v:shape>
          <o:OLEObject Type="Embed" ProgID="Equation.2" ShapeID="_x0000_i1447" DrawAspect="Content" ObjectID="_1728803594" r:id="rId515"/>
        </w:object>
      </w:r>
    </w:p>
    <w:p w14:paraId="2F9EA75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48756A6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07142388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2AA3CA63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6897F15C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28133582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03F882F6" w14:textId="77777777" w:rsidR="006F34F4" w:rsidRPr="005F55D9" w:rsidRDefault="006F34F4" w:rsidP="006F34F4">
      <w:pPr>
        <w:ind w:left="567"/>
        <w:rPr>
          <w:lang w:val="uz-Cyrl-UZ"/>
        </w:rPr>
      </w:pPr>
    </w:p>
    <w:p w14:paraId="6FC4DCD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E58731A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52448E60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2B16E24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lastRenderedPageBreak/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27F46D41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671022D0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71147B59" w14:textId="77777777" w:rsidR="006F34F4" w:rsidRPr="005F55D9" w:rsidRDefault="006F34F4" w:rsidP="006F34F4">
      <w:pPr>
        <w:ind w:left="567"/>
        <w:rPr>
          <w:lang w:val="uz-Cyrl-UZ"/>
        </w:rPr>
      </w:pPr>
    </w:p>
    <w:p w14:paraId="39CCF3DA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6B3C90B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3A344C1D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0358D951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0295B7AB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44B3DA49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42CA0115" w14:textId="77777777" w:rsidR="006F34F4" w:rsidRPr="005F55D9" w:rsidRDefault="006F34F4" w:rsidP="006F34F4">
      <w:pPr>
        <w:ind w:left="567"/>
        <w:rPr>
          <w:lang w:val="uz-Cyrl-UZ"/>
        </w:rPr>
      </w:pPr>
    </w:p>
    <w:p w14:paraId="5A9855F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262485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4F53C29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MATLAB</w:t>
      </w:r>
      <w:proofErr w:type="gramEnd"/>
    </w:p>
    <w:p w14:paraId="5B5D884D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2E42E391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5720F33D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26204287" w14:textId="77777777" w:rsidR="006F34F4" w:rsidRPr="007804D2" w:rsidRDefault="006F34F4" w:rsidP="006F34F4">
      <w:pPr>
        <w:ind w:left="567"/>
        <w:rPr>
          <w:lang w:val="en-US"/>
        </w:rPr>
      </w:pPr>
    </w:p>
    <w:p w14:paraId="3EA506F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08137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3CE03DE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01B3E086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6CB93617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185D0027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42DBA306" w14:textId="77777777" w:rsidR="006F34F4" w:rsidRPr="005F55D9" w:rsidRDefault="006F34F4" w:rsidP="006F34F4">
      <w:pPr>
        <w:ind w:left="567"/>
        <w:rPr>
          <w:lang w:val="uz-Cyrl-UZ"/>
        </w:rPr>
      </w:pPr>
    </w:p>
    <w:p w14:paraId="7F09E24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93A1050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lastRenderedPageBreak/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03909D2A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5DEA0E67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77375D75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22093BC1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57462478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38F1E2C4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2954482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71F7C2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663AA0B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7234AB7A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69A35217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3991366A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12E1563B" w14:textId="77777777" w:rsidR="006F34F4" w:rsidRPr="005F55D9" w:rsidRDefault="006F34F4" w:rsidP="006F34F4">
      <w:pPr>
        <w:ind w:left="567"/>
        <w:rPr>
          <w:lang w:val="uz-Cyrl-UZ"/>
        </w:rPr>
      </w:pPr>
    </w:p>
    <w:p w14:paraId="69B5C11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CBE71C3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r w:rsidRPr="00231D1B">
        <w:rPr>
          <w:b/>
          <w:lang w:val="en-US"/>
        </w:rPr>
        <w:t>h</w:t>
      </w:r>
      <w:r w:rsidRPr="00231D1B">
        <w:rPr>
          <w:b/>
          <w:lang w:val="uz-Cyrl-UZ"/>
        </w:rPr>
        <w:t>astota detektorini detektorlash xarakteristikasi bu -</w:t>
      </w:r>
    </w:p>
    <w:p w14:paraId="311F4C3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8BA9B2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49DE756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764B4C5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41BC3724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C9C270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D925EA2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3345491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411C1D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845F75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F2EEB8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760F2802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E7EBFF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F96A46C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712E803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1FFA055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55ACA7F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5BB466C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32D7B50A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184904D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4AAB0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7F8F207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30DDBD5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45B678E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449AAF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92F6B51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B34C9C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32CEE52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lastRenderedPageBreak/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2DBF8746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27B546D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a</w:t>
      </w:r>
      <w:proofErr w:type="spellStart"/>
      <w:r w:rsidRPr="00CB0902">
        <w:rPr>
          <w:sz w:val="24"/>
          <w:szCs w:val="24"/>
          <w:lang w:val="en-US"/>
        </w:rPr>
        <w:t>loqa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  <w:proofErr w:type="spellStart"/>
      <w:r w:rsidRPr="00CB0902">
        <w:rPr>
          <w:sz w:val="24"/>
          <w:szCs w:val="24"/>
          <w:lang w:val="en-US"/>
        </w:rPr>
        <w:t>kanali</w:t>
      </w:r>
      <w:proofErr w:type="spellEnd"/>
    </w:p>
    <w:p w14:paraId="706BB21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6E9B421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zatgich</w:t>
      </w:r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554264CF" w14:textId="77777777" w:rsidR="006F34F4" w:rsidRPr="005F55D9" w:rsidRDefault="006F34F4" w:rsidP="006F34F4">
      <w:pPr>
        <w:ind w:left="567"/>
        <w:rPr>
          <w:lang w:val="uz-Cyrl-UZ"/>
        </w:rPr>
      </w:pPr>
    </w:p>
    <w:p w14:paraId="6F2242E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6E3CE4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7022B2B1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7E2E3585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4DC82E05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139A55A7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22D4A75C" w14:textId="77777777" w:rsidR="006F34F4" w:rsidRPr="005F55D9" w:rsidRDefault="006F34F4" w:rsidP="006F34F4">
      <w:pPr>
        <w:ind w:left="567"/>
        <w:rPr>
          <w:lang w:val="uz-Cyrl-UZ"/>
        </w:rPr>
      </w:pPr>
    </w:p>
    <w:p w14:paraId="53253708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5BD1A1A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529F3C5F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41DBFC0D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2F615C02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45139809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1BBC6CE9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26AADFB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563F3D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7BC4B803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44D4356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C11F3C2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77C1218E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47313ABF" w14:textId="77777777" w:rsidR="006F34F4" w:rsidRPr="005F55D9" w:rsidRDefault="006F34F4" w:rsidP="006F34F4">
      <w:pPr>
        <w:ind w:left="567"/>
        <w:rPr>
          <w:lang w:val="uz-Cyrl-UZ"/>
        </w:rPr>
      </w:pPr>
    </w:p>
    <w:p w14:paraId="46A79C7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272A2400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16B3D245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0D73A8A5">
          <v:shape id="_x0000_i1448" type="#_x0000_t75" style="width:16.9pt;height:14.4pt" o:ole="">
            <v:imagedata r:id="rId33" o:title=""/>
          </v:shape>
          <o:OLEObject Type="Embed" ProgID="Equation.3" ShapeID="_x0000_i1448" DrawAspect="Content" ObjectID="_1728803595" r:id="rId516"/>
        </w:object>
      </w:r>
    </w:p>
    <w:p w14:paraId="0B96525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29196921">
          <v:shape id="_x0000_i1449" type="#_x0000_t75" style="width:14.4pt;height:14.4pt" o:ole="">
            <v:imagedata r:id="rId35" o:title=""/>
          </v:shape>
          <o:OLEObject Type="Embed" ProgID="Equation.3" ShapeID="_x0000_i1449" DrawAspect="Content" ObjectID="_1728803596" r:id="rId517"/>
        </w:object>
      </w:r>
    </w:p>
    <w:p w14:paraId="20E2CDEC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4EE2F0C0">
          <v:shape id="_x0000_i1450" type="#_x0000_t75" style="width:16.9pt;height:16.9pt" o:ole="">
            <v:imagedata r:id="rId29" o:title=""/>
          </v:shape>
          <o:OLEObject Type="Embed" ProgID="Equation.3" ShapeID="_x0000_i1450" DrawAspect="Content" ObjectID="_1728803597" r:id="rId518"/>
        </w:object>
      </w:r>
    </w:p>
    <w:p w14:paraId="38028E2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733AE6D0">
          <v:shape id="_x0000_i1451" type="#_x0000_t75" style="width:18.15pt;height:15.65pt" o:ole="">
            <v:imagedata r:id="rId31" o:title=""/>
          </v:shape>
          <o:OLEObject Type="Embed" ProgID="Equation.3" ShapeID="_x0000_i1451" DrawAspect="Content" ObjectID="_1728803598" r:id="rId519"/>
        </w:object>
      </w:r>
    </w:p>
    <w:p w14:paraId="5515646F" w14:textId="77777777" w:rsidR="006F34F4" w:rsidRPr="005F55D9" w:rsidRDefault="006F34F4" w:rsidP="006F34F4">
      <w:pPr>
        <w:ind w:left="567"/>
        <w:rPr>
          <w:lang w:val="uz-Cyrl-UZ"/>
        </w:rPr>
      </w:pPr>
    </w:p>
    <w:p w14:paraId="30BADB7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B82B968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310F755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39156B0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05B82FB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060AFAC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6E42D3AB" w14:textId="77777777" w:rsidR="006F34F4" w:rsidRPr="00CA2138" w:rsidRDefault="006F34F4" w:rsidP="006F34F4">
      <w:pPr>
        <w:ind w:left="567"/>
        <w:rPr>
          <w:lang w:val="en-US"/>
        </w:rPr>
      </w:pPr>
    </w:p>
    <w:p w14:paraId="14BF363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90AA64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76E564D7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35B5BD70">
          <v:shape id="_x0000_i1452" type="#_x0000_t75" style="width:41.95pt;height:16.3pt" o:ole="" fillcolor="window">
            <v:imagedata r:id="rId41" o:title=""/>
          </v:shape>
          <o:OLEObject Type="Embed" ProgID="Equation.3" ShapeID="_x0000_i1452" DrawAspect="Content" ObjectID="_1728803599" r:id="rId520"/>
        </w:object>
      </w:r>
      <w:r w:rsidRPr="00DD66DC">
        <w:rPr>
          <w:lang w:val="uz-Cyrl-UZ"/>
        </w:rPr>
        <w:t xml:space="preserve"> </w:t>
      </w:r>
    </w:p>
    <w:p w14:paraId="595A73E1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18313F8A">
          <v:shape id="_x0000_i1453" type="#_x0000_t75" style="width:40.7pt;height:16.3pt" o:ole="" fillcolor="window">
            <v:imagedata r:id="rId43" o:title=""/>
          </v:shape>
          <o:OLEObject Type="Embed" ProgID="Equation.3" ShapeID="_x0000_i1453" DrawAspect="Content" ObjectID="_1728803600" r:id="rId521"/>
        </w:object>
      </w:r>
    </w:p>
    <w:p w14:paraId="7E1C6E9A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720" w:dyaOrig="320" w14:anchorId="345F6068">
          <v:shape id="_x0000_i1454" type="#_x0000_t75" style="width:36.3pt;height:16.3pt" o:ole="" fillcolor="window">
            <v:imagedata r:id="rId37" o:title=""/>
          </v:shape>
          <o:OLEObject Type="Embed" ProgID="Equation.3" ShapeID="_x0000_i1454" DrawAspect="Content" ObjectID="_1728803601" r:id="rId522"/>
        </w:object>
      </w:r>
    </w:p>
    <w:p w14:paraId="23CC116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4A02565D">
          <v:shape id="_x0000_i1455" type="#_x0000_t75" style="width:53.2pt;height:16.3pt" o:ole="" fillcolor="window">
            <v:imagedata r:id="rId39" o:title=""/>
          </v:shape>
          <o:OLEObject Type="Embed" ProgID="Equation.3" ShapeID="_x0000_i1455" DrawAspect="Content" ObjectID="_1728803602" r:id="rId523"/>
        </w:object>
      </w:r>
    </w:p>
    <w:p w14:paraId="66C4F8EE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2D8EB21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6538202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56B80CCB">
          <v:shape id="_x0000_i1456" type="#_x0000_t75" style="width:18.15pt;height:16.9pt" o:ole="">
            <v:imagedata r:id="rId45" o:title=""/>
          </v:shape>
          <o:OLEObject Type="Embed" ProgID="Equation.DSMT4" ShapeID="_x0000_i1456" DrawAspect="Content" ObjectID="_1728803603" r:id="rId524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5CAF7C83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6DCFADDF">
          <v:shape id="_x0000_i1457" type="#_x0000_t75" style="width:15.05pt;height:18.15pt" o:ole="">
            <v:imagedata r:id="rId47" o:title=""/>
          </v:shape>
          <o:OLEObject Type="Embed" ProgID="Equation.3" ShapeID="_x0000_i1457" DrawAspect="Content" ObjectID="_1728803604" r:id="rId525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534E33F4">
          <v:shape id="_x0000_i1458" type="#_x0000_t75" style="width:63.85pt;height:23.15pt" o:ole="" fillcolor="window">
            <v:imagedata r:id="rId49" o:title=""/>
          </v:shape>
          <o:OLEObject Type="Embed" ProgID="Equation.3" ShapeID="_x0000_i1458" DrawAspect="Content" ObjectID="_1728803605" r:id="rId526"/>
        </w:object>
      </w:r>
    </w:p>
    <w:p w14:paraId="53489C1C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7A2BFFDD">
          <v:shape id="_x0000_i1459" type="#_x0000_t75" style="width:15.05pt;height:18.15pt" o:ole="">
            <v:imagedata r:id="rId51" o:title=""/>
          </v:shape>
          <o:OLEObject Type="Embed" ProgID="Equation.3" ShapeID="_x0000_i1459" DrawAspect="Content" ObjectID="_1728803606" r:id="rId527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0503B487">
          <v:shape id="_x0000_i1460" type="#_x0000_t75" style="width:83.9pt;height:23.15pt" o:ole="" fillcolor="window">
            <v:imagedata r:id="rId53" o:title=""/>
          </v:shape>
          <o:OLEObject Type="Embed" ProgID="Equation.3" ShapeID="_x0000_i1460" DrawAspect="Content" ObjectID="_1728803607" r:id="rId528"/>
        </w:object>
      </w:r>
    </w:p>
    <w:p w14:paraId="2399B4F1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7A31609A">
          <v:shape id="_x0000_i1461" type="#_x0000_t75" style="width:15.05pt;height:18.15pt" o:ole="">
            <v:imagedata r:id="rId51" o:title=""/>
          </v:shape>
          <o:OLEObject Type="Embed" ProgID="Equation.3" ShapeID="_x0000_i1461" DrawAspect="Content" ObjectID="_1728803608" r:id="rId529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5353F1AD">
          <v:shape id="_x0000_i1462" type="#_x0000_t75" style="width:63.25pt;height:20.05pt" o:ole="" fillcolor="window">
            <v:imagedata r:id="rId56" o:title=""/>
          </v:shape>
          <o:OLEObject Type="Embed" ProgID="Equation.3" ShapeID="_x0000_i1462" DrawAspect="Content" ObjectID="_1728803609" r:id="rId530"/>
        </w:object>
      </w:r>
    </w:p>
    <w:p w14:paraId="5ABF4210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566B4BE5">
          <v:shape id="_x0000_i1463" type="#_x0000_t75" style="width:15.05pt;height:18.15pt" o:ole="">
            <v:imagedata r:id="rId51" o:title=""/>
          </v:shape>
          <o:OLEObject Type="Embed" ProgID="Equation.3" ShapeID="_x0000_i1463" DrawAspect="Content" ObjectID="_1728803610" r:id="rId531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6D4B660F">
          <v:shape id="_x0000_i1464" type="#_x0000_t75" style="width:20.05pt;height:11.25pt" o:ole="" fillcolor="window">
            <v:imagedata r:id="rId59" o:title=""/>
          </v:shape>
          <o:OLEObject Type="Embed" ProgID="Equation.3" ShapeID="_x0000_i1464" DrawAspect="Content" ObjectID="_1728803611" r:id="rId532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00972D70">
          <v:shape id="_x0000_i1465" type="#_x0000_t75" style="width:65.75pt;height:23.15pt" o:ole="" fillcolor="window">
            <v:imagedata r:id="rId61" o:title=""/>
          </v:shape>
          <o:OLEObject Type="Embed" ProgID="Equation.3" ShapeID="_x0000_i1465" DrawAspect="Content" ObjectID="_1728803612" r:id="rId533"/>
        </w:object>
      </w:r>
    </w:p>
    <w:p w14:paraId="765648B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7305358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43FA4018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t>+:</w:t>
      </w:r>
      <w:r w:rsidRPr="006C3A32">
        <w:rPr>
          <w:position w:val="-18"/>
          <w:sz w:val="18"/>
        </w:rPr>
        <w:object w:dxaOrig="2240" w:dyaOrig="460" w14:anchorId="42B6C906">
          <v:shape id="_x0000_i1466" type="#_x0000_t75" style="width:112.05pt;height:23.15pt" o:ole="" fillcolor="window">
            <v:imagedata r:id="rId63" o:title=""/>
          </v:shape>
          <o:OLEObject Type="Embed" ProgID="Equation.3" ShapeID="_x0000_i1466" DrawAspect="Content" ObjectID="_1728803613" r:id="rId534"/>
        </w:object>
      </w:r>
    </w:p>
    <w:p w14:paraId="7279AC7C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794AD2E1">
          <v:shape id="_x0000_i1467" type="#_x0000_t75" style="width:83.9pt;height:23.15pt" o:ole="" fillcolor="window">
            <v:imagedata r:id="rId53" o:title=""/>
          </v:shape>
          <o:OLEObject Type="Embed" ProgID="Equation.3" ShapeID="_x0000_i1467" DrawAspect="Content" ObjectID="_1728803614" r:id="rId535"/>
        </w:object>
      </w:r>
      <w:r w:rsidRPr="00DD66DC">
        <w:rPr>
          <w:lang w:val="uz-Cyrl-UZ"/>
        </w:rPr>
        <w:t xml:space="preserve"> </w:t>
      </w:r>
    </w:p>
    <w:p w14:paraId="40DB141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2F9ED115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7AC7EFD6" w14:textId="77777777" w:rsidR="006F34F4" w:rsidRPr="005F55D9" w:rsidRDefault="006F34F4" w:rsidP="006F34F4">
      <w:pPr>
        <w:ind w:left="567"/>
        <w:rPr>
          <w:lang w:val="uz-Cyrl-UZ"/>
        </w:rPr>
      </w:pPr>
    </w:p>
    <w:p w14:paraId="6348E372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E4A6C3E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082792F1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713CEA4F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48F5D2D5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19A61238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1315A3D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03B637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163CFCE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2D27EA2E" w14:textId="77777777" w:rsidR="006F34F4" w:rsidRPr="005E1C00" w:rsidRDefault="006F34F4" w:rsidP="006F34F4">
      <w:pPr>
        <w:pStyle w:val="a5"/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4688F607">
          <v:shape id="_x0000_i1468" type="#_x0000_t75" style="width:25.05pt;height:18.15pt" o:ole="" fillcolor="window">
            <v:imagedata r:id="rId66" o:title=""/>
          </v:shape>
          <o:OLEObject Type="Embed" ProgID="Equation.3" ShapeID="_x0000_i1468" DrawAspect="Content" ObjectID="_1728803615" r:id="rId536"/>
        </w:object>
      </w:r>
    </w:p>
    <w:p w14:paraId="6F4FA01A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0F5340CA">
          <v:shape id="_x0000_i1469" type="#_x0000_t75" style="width:26.9pt;height:18.15pt" o:ole="" fillcolor="window">
            <v:imagedata r:id="rId68" o:title=""/>
          </v:shape>
          <o:OLEObject Type="Embed" ProgID="Equation.3" ShapeID="_x0000_i1469" DrawAspect="Content" ObjectID="_1728803616" r:id="rId537"/>
        </w:object>
      </w:r>
    </w:p>
    <w:p w14:paraId="5CBE0AE4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365A22">
        <w:rPr>
          <w:position w:val="-12"/>
        </w:rPr>
        <w:object w:dxaOrig="560" w:dyaOrig="360" w14:anchorId="07E93B7C">
          <v:shape id="_x0000_i1470" type="#_x0000_t75" style="width:28.15pt;height:18.15pt" o:ole="" fillcolor="window">
            <v:imagedata r:id="rId70" o:title=""/>
          </v:shape>
          <o:OLEObject Type="Embed" ProgID="Equation.3" ShapeID="_x0000_i1470" DrawAspect="Content" ObjectID="_1728803617" r:id="rId538"/>
        </w:object>
      </w:r>
    </w:p>
    <w:p w14:paraId="01B4BA0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60" w:dyaOrig="360" w14:anchorId="199BBD12">
          <v:shape id="_x0000_i1471" type="#_x0000_t75" style="width:28.15pt;height:18.15pt" o:ole="" fillcolor="window">
            <v:imagedata r:id="rId72" o:title=""/>
          </v:shape>
          <o:OLEObject Type="Embed" ProgID="Equation.3" ShapeID="_x0000_i1471" DrawAspect="Content" ObjectID="_1728803618" r:id="rId539"/>
        </w:object>
      </w:r>
      <w:r w:rsidRPr="00365A22">
        <w:rPr>
          <w:lang w:val="en-US"/>
        </w:rPr>
        <w:t xml:space="preserve"> </w:t>
      </w:r>
    </w:p>
    <w:p w14:paraId="0D505E6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F435FED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36C4004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184A56C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76F05E6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7E63234E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3C4E720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87958C7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24F82CA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4F595793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3181743A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4E549608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1E0C9D41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64F9931D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58DAAD5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36DF8B6A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38F439C6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0C5939B9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56082B0C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12685815" w14:textId="77777777" w:rsidR="006F34F4" w:rsidRPr="005F55D9" w:rsidRDefault="006F34F4" w:rsidP="006F34F4">
      <w:pPr>
        <w:ind w:left="567"/>
        <w:rPr>
          <w:lang w:val="uz-Cyrl-UZ"/>
        </w:rPr>
      </w:pPr>
    </w:p>
    <w:p w14:paraId="4807E69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226C55C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546E60B1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5E1C00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29805353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5</w:t>
      </w:r>
    </w:p>
    <w:p w14:paraId="3B0955A5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70276126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31C6D036" w14:textId="77777777" w:rsidR="006F34F4" w:rsidRPr="005F55D9" w:rsidRDefault="006F34F4" w:rsidP="006F34F4">
      <w:pPr>
        <w:ind w:left="567"/>
        <w:rPr>
          <w:lang w:val="uz-Cyrl-UZ"/>
        </w:rPr>
      </w:pPr>
    </w:p>
    <w:p w14:paraId="332E868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AECAE62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04EAB34E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lastRenderedPageBreak/>
        <w:t>+:</w:t>
      </w:r>
      <w:r w:rsidRPr="00DD66DC">
        <w:rPr>
          <w:position w:val="-10"/>
          <w:lang w:val="de-DE"/>
        </w:rPr>
        <w:object w:dxaOrig="499" w:dyaOrig="340" w14:anchorId="06B117C9">
          <v:shape id="_x0000_i1472" type="#_x0000_t75" style="width:25.05pt;height:16.9pt" o:ole="">
            <v:imagedata r:id="rId74" o:title=""/>
          </v:shape>
          <o:OLEObject Type="Embed" ProgID="Equation.3" ShapeID="_x0000_i1472" DrawAspect="Content" ObjectID="_1728803619" r:id="rId540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3AED78AD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52EA2EFE">
          <v:shape id="_x0000_i1473" type="#_x0000_t75" style="width:25.05pt;height:16.9pt" o:ole="">
            <v:imagedata r:id="rId78" o:title=""/>
          </v:shape>
          <o:OLEObject Type="Embed" ProgID="Equation.3" ShapeID="_x0000_i1473" DrawAspect="Content" ObjectID="_1728803620" r:id="rId541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433B474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7D19B038">
          <v:shape id="_x0000_i1474" type="#_x0000_t75" style="width:25.05pt;height:16.9pt" o:ole="">
            <v:imagedata r:id="rId74" o:title=""/>
          </v:shape>
          <o:OLEObject Type="Embed" ProgID="Equation.3" ShapeID="_x0000_i1474" DrawAspect="Content" ObjectID="_1728803621" r:id="rId542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542B7FF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5D8A4E67">
          <v:shape id="_x0000_i1475" type="#_x0000_t75" style="width:25.05pt;height:16.9pt" o:ole="">
            <v:imagedata r:id="rId74" o:title=""/>
          </v:shape>
          <o:OLEObject Type="Embed" ProgID="Equation.3" ShapeID="_x0000_i1475" DrawAspect="Content" ObjectID="_1728803622" r:id="rId543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23D8C72D" w14:textId="77777777" w:rsidR="006F34F4" w:rsidRPr="005F55D9" w:rsidRDefault="006F34F4" w:rsidP="006F34F4">
      <w:pPr>
        <w:ind w:left="567"/>
        <w:rPr>
          <w:lang w:val="uz-Cyrl-UZ"/>
        </w:rPr>
      </w:pPr>
    </w:p>
    <w:p w14:paraId="4E5DD5C6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0DEF143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03DA5323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69B4173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3CEC8D5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59F6CE5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6C57D9D7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014D0A5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391669F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7C1AA725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258B236C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65DAACE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11278BAF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35267EC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0DAA01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3B64BE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4794D28C" w14:textId="77777777" w:rsidR="006F34F4" w:rsidRPr="00891BE7" w:rsidRDefault="006F34F4" w:rsidP="006F34F4">
      <w:pPr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 kuchlanish (yoki tok) oniy qiymatlari </w:t>
      </w:r>
      <w:proofErr w:type="spellStart"/>
      <w:r>
        <w:rPr>
          <w:lang w:val="en-US"/>
        </w:rPr>
        <w:t>garmonikals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y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>
        <w:rPr>
          <w:lang w:val="en-US"/>
        </w:rPr>
        <w:t>)</w:t>
      </w:r>
    </w:p>
    <w:p w14:paraId="335E12B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3B009F64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21EF9FEA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00D68CA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41DEC8CC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1ACA03B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52FC6A7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388DA79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1DEE9B37">
          <v:shape id="_x0000_i1476" type="#_x0000_t75" style="width:18.15pt;height:16.9pt" o:ole="">
            <v:imagedata r:id="rId80" o:title=""/>
          </v:shape>
          <o:OLEObject Type="Embed" ProgID="Equation.3" ShapeID="_x0000_i1476" DrawAspect="Content" ObjectID="_1728803623" r:id="rId544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65C53FA1">
          <v:shape id="_x0000_i1477" type="#_x0000_t75" style="width:18.15pt;height:16.9pt" o:ole="">
            <v:imagedata r:id="rId82" o:title=""/>
          </v:shape>
          <o:OLEObject Type="Embed" ProgID="Equation.3" ShapeID="_x0000_i1477" DrawAspect="Content" ObjectID="_1728803624" r:id="rId545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2D63C49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677ABD09" w14:textId="77777777" w:rsidR="006F34F4" w:rsidRPr="005F55D9" w:rsidRDefault="006F34F4" w:rsidP="006F34F4">
      <w:pPr>
        <w:ind w:left="567"/>
        <w:rPr>
          <w:lang w:val="uz-Cyrl-UZ"/>
        </w:rPr>
      </w:pPr>
    </w:p>
    <w:p w14:paraId="6AB2E1B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8A8624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3C4910A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yuqori</w:t>
      </w:r>
      <w:proofErr w:type="gramEnd"/>
      <w:r w:rsidRPr="00DD66DC">
        <w:rPr>
          <w:lang w:val="uz-Cyrl-UZ"/>
        </w:rPr>
        <w:t xml:space="preserve"> chastotali tashuvchi tebranishning amplitudasi, chastotasi yoki fazasining boshqaruvchi tebranishning oniy qiymatlarini o’zgarish qonuniga mos ravishda o’zgarishi</w:t>
      </w:r>
    </w:p>
    <w:p w14:paraId="5A10E75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55885E3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6B93E4E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3C19291" w14:textId="77777777" w:rsidR="006F34F4" w:rsidRPr="005F55D9" w:rsidRDefault="006F34F4" w:rsidP="006F34F4">
      <w:pPr>
        <w:ind w:left="567"/>
        <w:rPr>
          <w:lang w:val="uz-Cyrl-UZ"/>
        </w:rPr>
      </w:pPr>
    </w:p>
    <w:p w14:paraId="542088E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3224DE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41BD5601" w14:textId="77777777" w:rsidR="006F34F4" w:rsidRPr="005E1C00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179939D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</w:p>
    <w:p w14:paraId="6C4D6A10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70EACA0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lastRenderedPageBreak/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7A55E6E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4C8917B2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425EDC6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C3A6C54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785AB797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4B421D55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426C1AEC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4851AFCB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00D1D358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0CA58D3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627644D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703FC3D6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948D370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9E462B3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29AB6643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2F7EEE22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3382675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C452E6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2ACFB8E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413B1A5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136DD4A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77839D6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0F3A3BA2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480E66C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89D195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213A338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50D8436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139F5D9B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lastRenderedPageBreak/>
        <w:t>-</w:t>
      </w:r>
      <w:r>
        <w:rPr>
          <w:lang w:val="sv-SE"/>
        </w:rPr>
        <w:t>:FM</w:t>
      </w:r>
    </w:p>
    <w:p w14:paraId="63D6AED7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3DFE5C66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622B9D4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E3DA008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5D313AAE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44A51501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0C23A181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4DF7990B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2EB72A4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3DD426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A4A33A1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2BAB6DC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6A9F06F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71DA265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58FE9D5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3AE61D0B" w14:textId="77777777" w:rsidR="006F34F4" w:rsidRPr="005F55D9" w:rsidRDefault="006F34F4" w:rsidP="006F34F4">
      <w:pPr>
        <w:ind w:left="567"/>
        <w:rPr>
          <w:lang w:val="uz-Cyrl-UZ"/>
        </w:rPr>
      </w:pPr>
    </w:p>
    <w:p w14:paraId="28F5091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B696B06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763BB891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6C248863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5091259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6B5BF3C9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41A44F5E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5785B1F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F097BB8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69DC08A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3944BB1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1CCA6C0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1C9FEA8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3DF4A1D8" w14:textId="77777777" w:rsidR="006F34F4" w:rsidRPr="00DE7ECD" w:rsidRDefault="006F34F4" w:rsidP="006F34F4">
      <w:pPr>
        <w:ind w:left="567"/>
        <w:rPr>
          <w:lang w:val="en-US"/>
        </w:rPr>
      </w:pPr>
    </w:p>
    <w:p w14:paraId="6CF1B7C7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1024451B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5A7BE15E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5D81B4B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53FE4A43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5D73C341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3D16896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4A2FB42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1B8DD298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2AD4CCDD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40C4043D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3AE37CB7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p</w:t>
      </w:r>
      <w:proofErr w:type="gramEnd"/>
      <w:r>
        <w:rPr>
          <w:lang w:val="en-US"/>
        </w:rPr>
        <w:t>=1/p</w:t>
      </w:r>
    </w:p>
    <w:p w14:paraId="4434492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4E8353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B4F4298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2ABAAE77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5B26FB99">
          <v:shape id="_x0000_i1478" type="#_x0000_t75" style="width:73.25pt;height:21.9pt" o:ole="">
            <v:imagedata r:id="rId84" o:title=""/>
          </v:shape>
          <o:OLEObject Type="Embed" ProgID="Equation.3" ShapeID="_x0000_i1478" DrawAspect="Content" ObjectID="_1728803625" r:id="rId546"/>
        </w:object>
      </w:r>
    </w:p>
    <w:p w14:paraId="56C3DEC6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018EFCF2">
          <v:shape id="_x0000_i1479" type="#_x0000_t75" style="width:98.3pt;height:21.9pt" o:ole="">
            <v:imagedata r:id="rId86" o:title=""/>
          </v:shape>
          <o:OLEObject Type="Embed" ProgID="Equation.3" ShapeID="_x0000_i1479" DrawAspect="Content" ObjectID="_1728803626" r:id="rId547"/>
        </w:object>
      </w:r>
    </w:p>
    <w:p w14:paraId="33464013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39" w:dyaOrig="440" w14:anchorId="658A73A7">
          <v:shape id="_x0000_i1480" type="#_x0000_t75" style="width:90.8pt;height:21.9pt" o:ole="">
            <v:imagedata r:id="rId88" o:title=""/>
          </v:shape>
          <o:OLEObject Type="Embed" ProgID="Equation.3" ShapeID="_x0000_i1480" DrawAspect="Content" ObjectID="_1728803627" r:id="rId548"/>
        </w:object>
      </w:r>
    </w:p>
    <w:p w14:paraId="2914F331" w14:textId="77777777" w:rsidR="006F34F4" w:rsidRPr="005E1C00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0B83C02A">
          <v:shape id="_x0000_i1481" type="#_x0000_t75" style="width:88.9pt;height:21.9pt" o:ole="">
            <v:imagedata r:id="rId90" o:title=""/>
          </v:shape>
          <o:OLEObject Type="Embed" ProgID="Equation.3" ShapeID="_x0000_i1481" DrawAspect="Content" ObjectID="_1728803628" r:id="rId549"/>
        </w:object>
      </w:r>
    </w:p>
    <w:p w14:paraId="23C273EC" w14:textId="77777777" w:rsidR="006F34F4" w:rsidRPr="005F55D9" w:rsidRDefault="006F34F4" w:rsidP="006F34F4">
      <w:pPr>
        <w:ind w:left="567"/>
        <w:rPr>
          <w:lang w:val="uz-Cyrl-UZ"/>
        </w:rPr>
      </w:pPr>
    </w:p>
    <w:p w14:paraId="75E5E56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F9E4A88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469DFA2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586FB8D0">
          <v:shape id="_x0000_i1482" type="#_x0000_t75" style="width:77pt;height:37.55pt" o:ole="">
            <v:imagedata r:id="rId92" o:title=""/>
          </v:shape>
          <o:OLEObject Type="Embed" ProgID="Equation.3" ShapeID="_x0000_i1482" DrawAspect="Content" ObjectID="_1728803629" r:id="rId550"/>
        </w:object>
      </w:r>
    </w:p>
    <w:p w14:paraId="35938816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5111EE2F">
          <v:shape id="_x0000_i1483" type="#_x0000_t75" style="width:54.45pt;height:37.55pt" o:ole="">
            <v:imagedata r:id="rId94" o:title=""/>
          </v:shape>
          <o:OLEObject Type="Embed" ProgID="Equation.3" ShapeID="_x0000_i1483" DrawAspect="Content" ObjectID="_1728803630" r:id="rId551"/>
        </w:object>
      </w:r>
    </w:p>
    <w:p w14:paraId="77D87181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lastRenderedPageBreak/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458766F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37EB6D1F">
          <v:shape id="_x0000_i1484" type="#_x0000_t75" style="width:80.15pt;height:21.9pt" o:ole="">
            <v:imagedata r:id="rId96" o:title=""/>
          </v:shape>
          <o:OLEObject Type="Embed" ProgID="Equation.3" ShapeID="_x0000_i1484" DrawAspect="Content" ObjectID="_1728803631" r:id="rId552"/>
        </w:object>
      </w:r>
    </w:p>
    <w:p w14:paraId="7684CF70" w14:textId="77777777" w:rsidR="006F34F4" w:rsidRPr="005F55D9" w:rsidRDefault="006F34F4" w:rsidP="006F34F4">
      <w:pPr>
        <w:ind w:left="567"/>
        <w:rPr>
          <w:lang w:val="uz-Cyrl-UZ"/>
        </w:rPr>
      </w:pPr>
    </w:p>
    <w:p w14:paraId="6016FC1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CD2CB42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6DCCA44D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340" w:dyaOrig="620" w14:anchorId="5DC61541">
          <v:shape id="_x0000_i1485" type="#_x0000_t75" style="width:80.75pt;height:35.7pt" o:ole="">
            <v:imagedata r:id="rId98" o:title=""/>
          </v:shape>
          <o:OLEObject Type="Embed" ProgID="Equation.3" ShapeID="_x0000_i1485" DrawAspect="Content" ObjectID="_1728803632" r:id="rId553"/>
        </w:object>
      </w:r>
    </w:p>
    <w:p w14:paraId="5EC80B97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132A3409">
          <v:shape id="_x0000_i1486" type="#_x0000_t75" style="width:53.2pt;height:35.7pt" o:ole="">
            <v:imagedata r:id="rId100" o:title=""/>
          </v:shape>
          <o:OLEObject Type="Embed" ProgID="Equation.3" ShapeID="_x0000_i1486" DrawAspect="Content" ObjectID="_1728803633" r:id="rId554"/>
        </w:object>
      </w:r>
    </w:p>
    <w:p w14:paraId="3B71962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551AF371">
          <v:shape id="_x0000_i1487" type="#_x0000_t75" style="width:74.5pt;height:20.65pt" o:ole="">
            <v:imagedata r:id="rId102" o:title=""/>
          </v:shape>
          <o:OLEObject Type="Embed" ProgID="Equation.3" ShapeID="_x0000_i1487" DrawAspect="Content" ObjectID="_1728803634" r:id="rId555"/>
        </w:object>
      </w:r>
    </w:p>
    <w:p w14:paraId="0F9AC23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05FA1C68">
          <v:shape id="_x0000_i1488" type="#_x0000_t75" style="width:74.5pt;height:20.65pt" o:ole="">
            <v:imagedata r:id="rId104" o:title=""/>
          </v:shape>
          <o:OLEObject Type="Embed" ProgID="Equation.3" ShapeID="_x0000_i1488" DrawAspect="Content" ObjectID="_1728803635" r:id="rId556"/>
        </w:object>
      </w:r>
    </w:p>
    <w:p w14:paraId="3F18B216" w14:textId="77777777" w:rsidR="006F34F4" w:rsidRPr="005F55D9" w:rsidRDefault="006F34F4" w:rsidP="006F34F4">
      <w:pPr>
        <w:ind w:left="567"/>
        <w:rPr>
          <w:lang w:val="uz-Cyrl-UZ"/>
        </w:rPr>
      </w:pPr>
    </w:p>
    <w:p w14:paraId="3174B921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EEF73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1B8FA73E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672079E7">
          <v:shape id="_x0000_i1489" type="#_x0000_t75" style="width:16.3pt;height:18.15pt" o:ole="">
            <v:imagedata r:id="rId106" o:title=""/>
          </v:shape>
          <o:OLEObject Type="Embed" ProgID="Equation.3" ShapeID="_x0000_i1489" DrawAspect="Content" ObjectID="_1728803636" r:id="rId557"/>
        </w:object>
      </w:r>
    </w:p>
    <w:p w14:paraId="710FC552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63F16EA1">
          <v:shape id="_x0000_i1490" type="#_x0000_t75" style="width:16.3pt;height:18.15pt" o:ole="">
            <v:imagedata r:id="rId106" o:title=""/>
          </v:shape>
          <o:OLEObject Type="Embed" ProgID="Equation.3" ShapeID="_x0000_i1490" DrawAspect="Content" ObjectID="_1728803637" r:id="rId558"/>
        </w:object>
      </w:r>
      <w:r w:rsidRPr="00DD66DC">
        <w:rPr>
          <w:lang w:val="uz-Cyrl-UZ"/>
        </w:rPr>
        <w:t xml:space="preserve"> </w:t>
      </w:r>
    </w:p>
    <w:p w14:paraId="0511C5CA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402DFCEA">
          <v:shape id="_x0000_i1491" type="#_x0000_t75" style="width:16.3pt;height:18.15pt" o:ole="">
            <v:imagedata r:id="rId106" o:title=""/>
          </v:shape>
          <o:OLEObject Type="Embed" ProgID="Equation.3" ShapeID="_x0000_i1491" DrawAspect="Content" ObjectID="_1728803638" r:id="rId559"/>
        </w:object>
      </w:r>
      <w:r w:rsidRPr="00DD66DC">
        <w:rPr>
          <w:lang w:val="uz-Cyrl-UZ"/>
        </w:rPr>
        <w:t xml:space="preserve">/2 </w:t>
      </w:r>
    </w:p>
    <w:p w14:paraId="15DD988C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3F4C8276">
          <v:shape id="_x0000_i1492" type="#_x0000_t75" style="width:16.3pt;height:18.15pt" o:ole="">
            <v:imagedata r:id="rId110" o:title=""/>
          </v:shape>
          <o:OLEObject Type="Embed" ProgID="Equation.3" ShapeID="_x0000_i1492" DrawAspect="Content" ObjectID="_1728803639" r:id="rId560"/>
        </w:object>
      </w:r>
    </w:p>
    <w:p w14:paraId="7131F53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49A492E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4DF634B7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position w:val="-12"/>
          <w:lang w:val="uz-Cyrl-UZ"/>
        </w:rPr>
        <w:object w:dxaOrig="279" w:dyaOrig="360" w14:anchorId="7535C075">
          <v:shape id="_x0000_i1493" type="#_x0000_t75" style="width:11.25pt;height:18.15pt" o:ole="">
            <v:imagedata r:id="rId112" o:title=""/>
          </v:shape>
          <o:OLEObject Type="Embed" ProgID="Equation.3" ShapeID="_x0000_i1493" DrawAspect="Content" ObjectID="_1728803640" r:id="rId561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2A252F4F">
          <v:shape id="_x0000_i1494" type="#_x0000_t75" style="width:16.3pt;height:18.15pt" o:ole="">
            <v:imagedata r:id="rId106" o:title=""/>
          </v:shape>
          <o:OLEObject Type="Embed" ProgID="Equation.3" ShapeID="_x0000_i1494" DrawAspect="Content" ObjectID="_1728803641" r:id="rId562"/>
        </w:object>
      </w:r>
    </w:p>
    <w:p w14:paraId="7951237F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6F94A544">
          <v:shape id="_x0000_i1495" type="#_x0000_t75" style="width:13.75pt;height:18.15pt" o:ole="">
            <v:imagedata r:id="rId115" o:title=""/>
          </v:shape>
          <o:OLEObject Type="Embed" ProgID="Equation.3" ShapeID="_x0000_i1495" DrawAspect="Content" ObjectID="_1728803642" r:id="rId563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34950B0E">
          <v:shape id="_x0000_i1496" type="#_x0000_t75" style="width:16.3pt;height:18.15pt" o:ole="">
            <v:imagedata r:id="rId106" o:title=""/>
          </v:shape>
          <o:OLEObject Type="Embed" ProgID="Equation.3" ShapeID="_x0000_i1496" DrawAspect="Content" ObjectID="_1728803643" r:id="rId564"/>
        </w:object>
      </w:r>
    </w:p>
    <w:p w14:paraId="38CBC93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54D5DA8C">
          <v:shape id="_x0000_i1497" type="#_x0000_t75" style="width:13.75pt;height:18.15pt" o:ole="">
            <v:imagedata r:id="rId112" o:title=""/>
          </v:shape>
          <o:OLEObject Type="Embed" ProgID="Equation.3" ShapeID="_x0000_i1497" DrawAspect="Content" ObjectID="_1728803644" r:id="rId565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2B2E0B1F">
          <v:shape id="_x0000_i1498" type="#_x0000_t75" style="width:16.3pt;height:18.15pt" o:ole="">
            <v:imagedata r:id="rId106" o:title=""/>
          </v:shape>
          <o:OLEObject Type="Embed" ProgID="Equation.3" ShapeID="_x0000_i1498" DrawAspect="Content" ObjectID="_1728803645" r:id="rId566"/>
        </w:object>
      </w:r>
    </w:p>
    <w:p w14:paraId="7CF3AD47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206D6B12">
          <v:shape id="_x0000_i1499" type="#_x0000_t75" style="width:13.75pt;height:18.15pt" o:ole="">
            <v:imagedata r:id="rId112" o:title=""/>
          </v:shape>
          <o:OLEObject Type="Embed" ProgID="Equation.3" ShapeID="_x0000_i1499" DrawAspect="Content" ObjectID="_1728803646" r:id="rId567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20B15DF8">
          <v:shape id="_x0000_i1500" type="#_x0000_t75" style="width:16.3pt;height:18.15pt" o:ole="">
            <v:imagedata r:id="rId106" o:title=""/>
          </v:shape>
          <o:OLEObject Type="Embed" ProgID="Equation.3" ShapeID="_x0000_i1500" DrawAspect="Content" ObjectID="_1728803647" r:id="rId568"/>
        </w:object>
      </w:r>
      <w:r w:rsidRPr="00DD66DC">
        <w:rPr>
          <w:lang w:val="uz-Cyrl-UZ"/>
        </w:rPr>
        <w:t>/2</w:t>
      </w:r>
    </w:p>
    <w:p w14:paraId="2B4B7C9F" w14:textId="77777777" w:rsidR="006F34F4" w:rsidRPr="005F55D9" w:rsidRDefault="006F34F4" w:rsidP="006F34F4">
      <w:pPr>
        <w:ind w:left="567"/>
        <w:rPr>
          <w:lang w:val="uz-Cyrl-UZ"/>
        </w:rPr>
      </w:pPr>
    </w:p>
    <w:p w14:paraId="09F8B51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548A26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6E8A275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45145F7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399E514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09A1323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080F3F05" w14:textId="77777777" w:rsidR="006F34F4" w:rsidRPr="005F55D9" w:rsidRDefault="006F34F4" w:rsidP="006F34F4">
      <w:pPr>
        <w:ind w:left="567"/>
        <w:rPr>
          <w:lang w:val="uz-Cyrl-UZ"/>
        </w:rPr>
      </w:pPr>
    </w:p>
    <w:p w14:paraId="4BF165A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D5926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4A5E785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253BBCA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7FC0659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1305804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5516454F" w14:textId="77777777" w:rsidR="006F34F4" w:rsidRPr="005F55D9" w:rsidRDefault="006F34F4" w:rsidP="006F34F4">
      <w:pPr>
        <w:ind w:left="567"/>
        <w:rPr>
          <w:lang w:val="uz-Cyrl-UZ"/>
        </w:rPr>
      </w:pPr>
    </w:p>
    <w:p w14:paraId="526DBFAA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75EC009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68FA0CF5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5BCFFE3A" w14:textId="77777777" w:rsidR="006F34F4" w:rsidRPr="00A11FD8" w:rsidRDefault="006F34F4" w:rsidP="006F34F4">
      <w:pPr>
        <w:ind w:left="567"/>
        <w:jc w:val="both"/>
        <w:rPr>
          <w:lang w:val="en-US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5558CE2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4AE8F11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65764AD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622C0A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E457B44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4A96CD2C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1649F95D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2EF0193D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lastRenderedPageBreak/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4C04F254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4D1710E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EB1F8C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5426024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5131E4B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021F02B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7AB6F01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5726114E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A72B17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D0F94D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69CE2883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24F52812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6C0F0564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174EB8C7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4213700D" w14:textId="77777777" w:rsidR="006F34F4" w:rsidRDefault="006F34F4" w:rsidP="006F34F4">
      <w:pPr>
        <w:ind w:left="567"/>
        <w:rPr>
          <w:lang w:val="en-US"/>
        </w:rPr>
      </w:pPr>
    </w:p>
    <w:p w14:paraId="7EBE80AE" w14:textId="77777777" w:rsidR="006F34F4" w:rsidRPr="009A78B6" w:rsidRDefault="006F34F4" w:rsidP="006F34F4">
      <w:pPr>
        <w:ind w:left="567"/>
        <w:rPr>
          <w:lang w:val="en-US"/>
        </w:rPr>
      </w:pPr>
    </w:p>
    <w:p w14:paraId="6D5B8ADE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BEB69FF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414E4583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72CD7F63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509D0023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321B0C44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52B26677" w14:textId="77777777" w:rsidR="006F34F4" w:rsidRPr="005F55D9" w:rsidRDefault="006F34F4" w:rsidP="006F34F4">
      <w:pPr>
        <w:ind w:left="567"/>
        <w:rPr>
          <w:lang w:val="uz-Cyrl-UZ"/>
        </w:rPr>
      </w:pPr>
    </w:p>
    <w:p w14:paraId="2111D44D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0A451F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590A841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037B1BD0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24E6B4C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lastRenderedPageBreak/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41B23BAA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6DA7CEE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59B8A40B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B7A2239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377FB19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38CC88E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9ACF5B7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B5B214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217A829" w14:textId="77777777" w:rsidR="006F34F4" w:rsidRPr="005F55D9" w:rsidRDefault="006F34F4" w:rsidP="006F34F4">
      <w:pPr>
        <w:ind w:left="567"/>
        <w:rPr>
          <w:lang w:val="uz-Cyrl-UZ"/>
        </w:rPr>
      </w:pPr>
    </w:p>
    <w:p w14:paraId="309AF5CD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3D48932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BA02731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m &gt; 1 </w:t>
      </w:r>
    </w:p>
    <w:p w14:paraId="5A0C6F72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2A1C50C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1B543033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07C9CDB4" w14:textId="77777777" w:rsidR="006F34F4" w:rsidRPr="005F55D9" w:rsidRDefault="006F34F4" w:rsidP="006F34F4">
      <w:pPr>
        <w:ind w:left="567"/>
        <w:rPr>
          <w:lang w:val="uz-Cyrl-UZ"/>
        </w:rPr>
      </w:pPr>
    </w:p>
    <w:p w14:paraId="63E51634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691C25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00D9BB09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3BE8EE8F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7214B6D1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1FB6778C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3615070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FBAA6B3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69A0C1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2ECF0A9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4F6EB10F">
          <v:shape id="_x0000_i1501" type="#_x0000_t75" style="width:68.25pt;height:16.9pt" o:ole="">
            <v:imagedata r:id="rId122" o:title=""/>
          </v:shape>
          <o:OLEObject Type="Embed" ProgID="Equation.3" ShapeID="_x0000_i1501" DrawAspect="Content" ObjectID="_1728803648" r:id="rId569"/>
        </w:object>
      </w:r>
    </w:p>
    <w:p w14:paraId="57D58E08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648B6E9A">
          <v:shape id="_x0000_i1502" type="#_x0000_t75" style="width:81.4pt;height:16.9pt" o:ole="">
            <v:imagedata r:id="rId124" o:title=""/>
          </v:shape>
          <o:OLEObject Type="Embed" ProgID="Equation.3" ShapeID="_x0000_i1502" DrawAspect="Content" ObjectID="_1728803649" r:id="rId570"/>
        </w:object>
      </w:r>
    </w:p>
    <w:p w14:paraId="36B6A093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541F0833">
          <v:shape id="_x0000_i1503" type="#_x0000_t75" style="width:77.65pt;height:16.9pt" o:ole="">
            <v:imagedata r:id="rId126" o:title=""/>
          </v:shape>
          <o:OLEObject Type="Embed" ProgID="Equation.3" ShapeID="_x0000_i1503" DrawAspect="Content" ObjectID="_1728803650" r:id="rId571"/>
        </w:object>
      </w:r>
    </w:p>
    <w:p w14:paraId="173AEED0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458A68D7">
          <v:shape id="_x0000_i1504" type="#_x0000_t75" style="width:78.9pt;height:16.9pt" o:ole="">
            <v:imagedata r:id="rId128" o:title=""/>
          </v:shape>
          <o:OLEObject Type="Embed" ProgID="Equation.3" ShapeID="_x0000_i1504" DrawAspect="Content" ObjectID="_1728803651" r:id="rId572"/>
        </w:object>
      </w:r>
    </w:p>
    <w:p w14:paraId="4AE85902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AB8B73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26119FEF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0D314F8C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37C5586B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28DDE14E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63193E6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A7C0A2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39E42FF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497D1FC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6038174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t>10 kGts;</w:t>
      </w:r>
    </w:p>
    <w:p w14:paraId="62E1519C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7904B991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8 kGts</w:t>
      </w:r>
    </w:p>
    <w:p w14:paraId="454FDF18" w14:textId="77777777" w:rsidR="006F34F4" w:rsidRPr="005F55D9" w:rsidRDefault="006F34F4" w:rsidP="006F34F4">
      <w:pPr>
        <w:ind w:left="567"/>
        <w:rPr>
          <w:lang w:val="uz-Cyrl-UZ"/>
        </w:rPr>
      </w:pPr>
    </w:p>
    <w:p w14:paraId="242E797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5F639E6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7217EF77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69E4D18D">
          <v:shape id="_x0000_i1505" type="#_x0000_t75" style="width:45.1pt;height:16.9pt" o:ole="" fillcolor="window">
            <v:imagedata r:id="rId130" o:title=""/>
          </v:shape>
          <o:OLEObject Type="Embed" ProgID="Equation.3" ShapeID="_x0000_i1505" DrawAspect="Content" ObjectID="_1728803652" r:id="rId573"/>
        </w:object>
      </w:r>
    </w:p>
    <w:p w14:paraId="1B4A89F1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0A47F913">
          <v:shape id="_x0000_i1506" type="#_x0000_t75" style="width:45.1pt;height:16.9pt" o:ole="" fillcolor="window">
            <v:imagedata r:id="rId132" o:title=""/>
          </v:shape>
          <o:OLEObject Type="Embed" ProgID="Equation.3" ShapeID="_x0000_i1506" DrawAspect="Content" ObjectID="_1728803653" r:id="rId574"/>
        </w:object>
      </w:r>
    </w:p>
    <w:p w14:paraId="159A90A2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062B0222">
          <v:shape id="_x0000_i1507" type="#_x0000_t75" style="width:50.1pt;height:16.9pt" o:ole="" fillcolor="window">
            <v:imagedata r:id="rId134" o:title=""/>
          </v:shape>
          <o:OLEObject Type="Embed" ProgID="Equation.3" ShapeID="_x0000_i1507" DrawAspect="Content" ObjectID="_1728803654" r:id="rId575"/>
        </w:object>
      </w:r>
    </w:p>
    <w:p w14:paraId="65AB6586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3AFD769E">
          <v:shape id="_x0000_i1508" type="#_x0000_t75" style="width:38.8pt;height:16.9pt" o:ole="" fillcolor="window">
            <v:imagedata r:id="rId136" o:title=""/>
          </v:shape>
          <o:OLEObject Type="Embed" ProgID="Equation.3" ShapeID="_x0000_i1508" DrawAspect="Content" ObjectID="_1728803655" r:id="rId576"/>
        </w:object>
      </w:r>
      <w:r w:rsidRPr="00DD66DC">
        <w:rPr>
          <w:vertAlign w:val="subscript"/>
          <w:lang w:val="el-GR"/>
        </w:rPr>
        <w:t xml:space="preserve"> </w:t>
      </w:r>
    </w:p>
    <w:p w14:paraId="7B62BB3D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B61324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50908D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46A52C39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499E53CF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5A02028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lastRenderedPageBreak/>
        <w:t>-:f</w:t>
      </w:r>
      <w:proofErr w:type="gramEnd"/>
    </w:p>
    <w:p w14:paraId="1A276563" w14:textId="77777777" w:rsidR="006F34F4" w:rsidRPr="005F55D9" w:rsidRDefault="006F34F4" w:rsidP="006F34F4">
      <w:pPr>
        <w:ind w:left="567"/>
        <w:rPr>
          <w:lang w:val="uz-Cyrl-UZ"/>
        </w:rPr>
      </w:pPr>
    </w:p>
    <w:p w14:paraId="74693BDD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2A7045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6B21B89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07B37B8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0B96E1D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3663530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1B75A796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BAAF020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7CAABCE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752DCFCE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28BC61F1">
          <v:shape id="_x0000_i1509" type="#_x0000_t75" style="width:15.05pt;height:18.15pt" o:ole="">
            <v:imagedata r:id="rId138" o:title=""/>
          </v:shape>
          <o:OLEObject Type="Embed" ProgID="Equation.3" ShapeID="_x0000_i1509" DrawAspect="Content" ObjectID="_1728803656" r:id="rId577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798A0718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F3F2E43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5E062C85">
          <v:shape id="_x0000_i1510" type="#_x0000_t75" style="width:15.05pt;height:18.15pt" o:ole="">
            <v:imagedata r:id="rId140" o:title=""/>
          </v:shape>
          <o:OLEObject Type="Embed" ProgID="Equation.3" ShapeID="_x0000_i1510" DrawAspect="Content" ObjectID="_1728803657" r:id="rId578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75DE94A2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2DE6DF95">
          <v:shape id="_x0000_i1511" type="#_x0000_t75" style="width:15.05pt;height:18.15pt" o:ole="">
            <v:imagedata r:id="rId140" o:title=""/>
          </v:shape>
          <o:OLEObject Type="Embed" ProgID="Equation.3" ShapeID="_x0000_i1511" DrawAspect="Content" ObjectID="_1728803658" r:id="rId579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76F8F1F3" w14:textId="77777777" w:rsidR="006F34F4" w:rsidRPr="005F55D9" w:rsidRDefault="006F34F4" w:rsidP="006F34F4">
      <w:pPr>
        <w:ind w:left="567"/>
        <w:rPr>
          <w:lang w:val="uz-Cyrl-UZ"/>
        </w:rPr>
      </w:pPr>
    </w:p>
    <w:p w14:paraId="4766F515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3D4FF91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2D5D4ED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0D1C14E0">
          <v:shape id="_x0000_i1512" type="#_x0000_t75" style="width:15.05pt;height:18.15pt" o:ole="">
            <v:imagedata r:id="rId143" o:title=""/>
          </v:shape>
          <o:OLEObject Type="Embed" ProgID="Equation.3" ShapeID="_x0000_i1512" DrawAspect="Content" ObjectID="_1728803659" r:id="rId580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6FA58C67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09597C44">
          <v:shape id="_x0000_i1513" type="#_x0000_t75" style="width:15.05pt;height:18.15pt" o:ole="">
            <v:imagedata r:id="rId145" o:title=""/>
          </v:shape>
          <o:OLEObject Type="Embed" ProgID="Equation.3" ShapeID="_x0000_i1513" DrawAspect="Content" ObjectID="_1728803660" r:id="rId581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D083B83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7FDFE03C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4900FA98">
          <v:shape id="_x0000_i1514" type="#_x0000_t75" style="width:15.05pt;height:18.15pt" o:ole="">
            <v:imagedata r:id="rId143" o:title=""/>
          </v:shape>
          <o:OLEObject Type="Embed" ProgID="Equation.3" ShapeID="_x0000_i1514" DrawAspect="Content" ObjectID="_1728803661" r:id="rId582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4AAA6139" w14:textId="77777777" w:rsidR="006F34F4" w:rsidRPr="005F55D9" w:rsidRDefault="006F34F4" w:rsidP="006F34F4">
      <w:pPr>
        <w:ind w:left="567"/>
        <w:rPr>
          <w:lang w:val="uz-Cyrl-UZ"/>
        </w:rPr>
      </w:pPr>
    </w:p>
    <w:p w14:paraId="05609244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4D7E3E9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lastRenderedPageBreak/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94F5E1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04D9D9F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348BE6B8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761F02B2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1EB76F6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E39D5A6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BC63E97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4F5BCEF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101ED43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09BFDB3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204A487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5CC9E101" w14:textId="77777777" w:rsidR="006F34F4" w:rsidRPr="005F55D9" w:rsidRDefault="006F34F4" w:rsidP="006F34F4">
      <w:pPr>
        <w:ind w:left="567"/>
        <w:rPr>
          <w:lang w:val="uz-Cyrl-UZ"/>
        </w:rPr>
      </w:pPr>
    </w:p>
    <w:p w14:paraId="47C9C7E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07531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6B0AA51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bo’lakli</w:t>
      </w:r>
      <w:proofErr w:type="gramEnd"/>
      <w:r w:rsidRPr="00DD66DC">
        <w:rPr>
          <w:sz w:val="24"/>
          <w:szCs w:val="24"/>
          <w:lang w:val="uz-Cyrl-UZ"/>
        </w:rPr>
        <w:t xml:space="preserve">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126B5A9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>
        <w:rPr>
          <w:sz w:val="24"/>
          <w:szCs w:val="24"/>
          <w:lang w:val="en-US"/>
        </w:rPr>
        <w:t>p</w:t>
      </w:r>
      <w:r w:rsidRPr="00A11FD8">
        <w:rPr>
          <w:sz w:val="24"/>
          <w:szCs w:val="24"/>
          <w:lang w:val="en-US"/>
        </w:rPr>
        <w:t>olinom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3B7FFFF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 w:rsidRPr="00A11FD8">
        <w:rPr>
          <w:sz w:val="24"/>
          <w:szCs w:val="24"/>
          <w:lang w:val="en-US"/>
        </w:rPr>
        <w:t>eks’onen</w:t>
      </w:r>
      <w:proofErr w:type="spellEnd"/>
      <w:r w:rsidRPr="00DD66DC">
        <w:rPr>
          <w:sz w:val="24"/>
          <w:szCs w:val="24"/>
          <w:lang w:val="uz-Cyrl-UZ"/>
        </w:rPr>
        <w:t>ta</w:t>
      </w:r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388C8DA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gi’erbolik</w:t>
      </w:r>
      <w:proofErr w:type="gramEnd"/>
      <w:r w:rsidRPr="00DD66DC">
        <w:rPr>
          <w:sz w:val="24"/>
          <w:szCs w:val="24"/>
          <w:lang w:val="uz-Cyrl-UZ"/>
        </w:rPr>
        <w:t xml:space="preserve"> funktsiya yordamida</w:t>
      </w:r>
    </w:p>
    <w:p w14:paraId="0322824E" w14:textId="77777777" w:rsidR="006F34F4" w:rsidRPr="005F55D9" w:rsidRDefault="006F34F4" w:rsidP="006F34F4">
      <w:pPr>
        <w:ind w:left="567"/>
        <w:rPr>
          <w:lang w:val="uz-Cyrl-UZ"/>
        </w:rPr>
      </w:pPr>
    </w:p>
    <w:p w14:paraId="5DEDA6E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27D69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706028F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3410317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6C47A92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lastRenderedPageBreak/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430489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B5D3DB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631486A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57F2005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18FC27C0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1C8DB29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0309FDE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315EBB6C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1A48E7AB" w14:textId="77777777" w:rsidR="006F34F4" w:rsidRPr="005F55D9" w:rsidRDefault="006F34F4" w:rsidP="006F34F4">
      <w:pPr>
        <w:ind w:left="567"/>
        <w:rPr>
          <w:lang w:val="uz-Cyrl-UZ"/>
        </w:rPr>
      </w:pPr>
    </w:p>
    <w:p w14:paraId="79EC55E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AA83D0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233A4C1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0E854B9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2AB1E62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05D646A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08610CC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0E34B45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6F668D6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0620925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2A99E63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6D21E66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48910B7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7F725681" w14:textId="77777777" w:rsidR="006F34F4" w:rsidRPr="005F55D9" w:rsidRDefault="006F34F4" w:rsidP="006F34F4">
      <w:pPr>
        <w:ind w:left="567"/>
        <w:rPr>
          <w:lang w:val="uz-Cyrl-UZ"/>
        </w:rPr>
      </w:pPr>
    </w:p>
    <w:p w14:paraId="606D977C" w14:textId="77777777" w:rsidR="006F34F4" w:rsidRPr="005F55D9" w:rsidRDefault="006F34F4" w:rsidP="006F34F4">
      <w:pPr>
        <w:ind w:left="567"/>
        <w:rPr>
          <w:lang w:val="uz-Cyrl-UZ"/>
        </w:rPr>
      </w:pPr>
    </w:p>
    <w:p w14:paraId="67595D5D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6A5FB98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755CB2AC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003F79C2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459A7468">
          <v:shape id="_x0000_i1515" type="#_x0000_t75" style="width:19.4pt;height:20.05pt" o:ole="">
            <v:imagedata r:id="rId148" o:title=""/>
          </v:shape>
          <o:OLEObject Type="Embed" ProgID="Equation.3" ShapeID="_x0000_i1515" DrawAspect="Content" ObjectID="_1728803662" r:id="rId583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517095CB">
          <v:shape id="_x0000_i1516" type="#_x0000_t75" style="width:26.9pt;height:16.9pt" o:ole="">
            <v:imagedata r:id="rId150" o:title=""/>
          </v:shape>
          <o:OLEObject Type="Embed" ProgID="Equation.3" ShapeID="_x0000_i1516" DrawAspect="Content" ObjectID="_1728803663" r:id="rId584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1E2EB1F7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72F68AE">
          <v:shape id="_x0000_i1517" type="#_x0000_t75" style="width:19.4pt;height:20.05pt" o:ole="">
            <v:imagedata r:id="rId148" o:title=""/>
          </v:shape>
          <o:OLEObject Type="Embed" ProgID="Equation.3" ShapeID="_x0000_i1517" DrawAspect="Content" ObjectID="_1728803664" r:id="rId585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20CFD68C">
          <v:shape id="_x0000_i1518" type="#_x0000_t75" style="width:26.9pt;height:16.9pt" o:ole="">
            <v:imagedata r:id="rId153" o:title=""/>
          </v:shape>
          <o:OLEObject Type="Embed" ProgID="Equation.3" ShapeID="_x0000_i1518" DrawAspect="Content" ObjectID="_1728803665" r:id="rId586"/>
        </w:object>
      </w:r>
      <w:r w:rsidRPr="00FE0A59">
        <w:rPr>
          <w:lang w:val="uz-Cyrl-UZ"/>
        </w:rPr>
        <w:t>·</w:t>
      </w:r>
      <w:r w:rsidRPr="005F55D9">
        <w:t>Ω</w:t>
      </w:r>
    </w:p>
    <w:p w14:paraId="006E03D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0666B96">
          <v:shape id="_x0000_i1519" type="#_x0000_t75" style="width:19.4pt;height:20.05pt" o:ole="">
            <v:imagedata r:id="rId148" o:title=""/>
          </v:shape>
          <o:OLEObject Type="Embed" ProgID="Equation.3" ShapeID="_x0000_i1519" DrawAspect="Content" ObjectID="_1728803666" r:id="rId587"/>
        </w:object>
      </w:r>
      <w:r w:rsidRPr="00FE0A59">
        <w:rPr>
          <w:lang w:val="uz-Cyrl-UZ"/>
        </w:rPr>
        <w:t>=2</w:t>
      </w:r>
      <w:r w:rsidRPr="005F55D9">
        <w:t>Ω</w:t>
      </w:r>
    </w:p>
    <w:p w14:paraId="1795E5F6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543A3235">
          <v:shape id="_x0000_i1520" type="#_x0000_t75" style="width:19.4pt;height:20.05pt" o:ole="">
            <v:imagedata r:id="rId148" o:title=""/>
          </v:shape>
          <o:OLEObject Type="Embed" ProgID="Equation.3" ShapeID="_x0000_i1520" DrawAspect="Content" ObjectID="_1728803667" r:id="rId588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57A4F77D">
          <v:shape id="_x0000_i1521" type="#_x0000_t75" style="width:26.9pt;height:16.9pt" o:ole="">
            <v:imagedata r:id="rId150" o:title=""/>
          </v:shape>
          <o:OLEObject Type="Embed" ProgID="Equation.3" ShapeID="_x0000_i1521" DrawAspect="Content" ObjectID="_1728803668" r:id="rId589"/>
        </w:object>
      </w:r>
      <w:r w:rsidRPr="00FE0A59">
        <w:rPr>
          <w:lang w:val="uz-Cyrl-UZ"/>
        </w:rPr>
        <w:t>·</w:t>
      </w:r>
      <w:r w:rsidRPr="005F55D9">
        <w:t>Ω</w:t>
      </w:r>
    </w:p>
    <w:p w14:paraId="6CA3D134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39D9E21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30C83F51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0D31CC6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4A7BA4A5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0468393E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2D68B732" w14:textId="77777777" w:rsidR="006F34F4" w:rsidRPr="005F55D9" w:rsidRDefault="006F34F4" w:rsidP="006F34F4">
      <w:pPr>
        <w:ind w:left="567"/>
        <w:rPr>
          <w:lang w:val="uz-Cyrl-UZ"/>
        </w:rPr>
      </w:pPr>
    </w:p>
    <w:p w14:paraId="2548D16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59741BF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46C245F4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6EB76740">
          <v:shape id="_x0000_i1522" type="#_x0000_t75" style="width:18.15pt;height:16.9pt" o:ole="">
            <v:imagedata r:id="rId158" o:title=""/>
          </v:shape>
          <o:OLEObject Type="Embed" ProgID="Equation.3" ShapeID="_x0000_i1522" DrawAspect="Content" ObjectID="_1728803669" r:id="rId590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0D00F139">
          <v:shape id="_x0000_i1523" type="#_x0000_t75" style="width:20.05pt;height:18.15pt" o:ole="">
            <v:imagedata r:id="rId160" o:title=""/>
          </v:shape>
          <o:OLEObject Type="Embed" ProgID="Equation.3" ShapeID="_x0000_i1523" DrawAspect="Content" ObjectID="_1728803670" r:id="rId591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7832CBA1">
          <v:shape id="_x0000_i1524" type="#_x0000_t75" style="width:25.05pt;height:18.15pt" o:ole="">
            <v:imagedata r:id="rId162" o:title=""/>
          </v:shape>
          <o:OLEObject Type="Embed" ProgID="Equation.3" ShapeID="_x0000_i1524" DrawAspect="Content" ObjectID="_1728803671" r:id="rId592"/>
        </w:object>
      </w:r>
      <w:r w:rsidRPr="00DD66DC">
        <w:rPr>
          <w:vertAlign w:val="subscript"/>
          <w:lang w:val="uz-Cyrl-UZ"/>
        </w:rPr>
        <w:t xml:space="preserve"> </w:t>
      </w:r>
    </w:p>
    <w:p w14:paraId="26028E5D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4FBADAF8">
          <v:shape id="_x0000_i1525" type="#_x0000_t75" style="width:18.15pt;height:16.9pt" o:ole="">
            <v:imagedata r:id="rId158" o:title=""/>
          </v:shape>
          <o:OLEObject Type="Embed" ProgID="Equation.3" ShapeID="_x0000_i1525" DrawAspect="Content" ObjectID="_1728803672" r:id="rId593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4E6F431F">
          <v:shape id="_x0000_i1526" type="#_x0000_t75" style="width:25.05pt;height:18.15pt" o:ole="">
            <v:imagedata r:id="rId165" o:title=""/>
          </v:shape>
          <o:OLEObject Type="Embed" ProgID="Equation.3" ShapeID="_x0000_i1526" DrawAspect="Content" ObjectID="_1728803673" r:id="rId594"/>
        </w:object>
      </w:r>
    </w:p>
    <w:p w14:paraId="4B1C4EC4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DD66DC">
        <w:rPr>
          <w:position w:val="-10"/>
          <w:vertAlign w:val="subscript"/>
          <w:lang w:val="uz-Cyrl-UZ"/>
        </w:rPr>
        <w:object w:dxaOrig="360" w:dyaOrig="340" w14:anchorId="1D6ECCBD">
          <v:shape id="_x0000_i1527" type="#_x0000_t75" style="width:18.15pt;height:16.9pt" o:ole="">
            <v:imagedata r:id="rId158" o:title=""/>
          </v:shape>
          <o:OLEObject Type="Embed" ProgID="Equation.3" ShapeID="_x0000_i1527" DrawAspect="Content" ObjectID="_1728803674" r:id="rId595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3EB12549">
          <v:shape id="_x0000_i1528" type="#_x0000_t75" style="width:16.3pt;height:16.9pt" o:ole="">
            <v:imagedata r:id="rId168" o:title=""/>
          </v:shape>
          <o:OLEObject Type="Embed" ProgID="Equation.3" ShapeID="_x0000_i1528" DrawAspect="Content" ObjectID="_1728803675" r:id="rId596"/>
        </w:object>
      </w:r>
      <w:r w:rsidRPr="002671F0">
        <w:rPr>
          <w:lang w:val="en-US"/>
        </w:rPr>
        <w:t xml:space="preserve"> </w:t>
      </w:r>
    </w:p>
    <w:p w14:paraId="18068BE6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DD66DC">
        <w:rPr>
          <w:position w:val="-10"/>
          <w:lang w:val="uz-Cyrl-UZ"/>
        </w:rPr>
        <w:object w:dxaOrig="320" w:dyaOrig="340" w14:anchorId="2CF024F5">
          <v:shape id="_x0000_i1529" type="#_x0000_t75" style="width:16.3pt;height:16.9pt" o:ole="">
            <v:imagedata r:id="rId170" o:title=""/>
          </v:shape>
          <o:OLEObject Type="Embed" ProgID="Equation.3" ShapeID="_x0000_i1529" DrawAspect="Content" ObjectID="_1728803676" r:id="rId597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13C690C4">
          <v:shape id="_x0000_i1530" type="#_x0000_t75" style="width:25.05pt;height:18.15pt" o:ole="">
            <v:imagedata r:id="rId165" o:title=""/>
          </v:shape>
          <o:OLEObject Type="Embed" ProgID="Equation.3" ShapeID="_x0000_i1530" DrawAspect="Content" ObjectID="_1728803677" r:id="rId598"/>
        </w:object>
      </w:r>
      <w:r w:rsidRPr="002671F0">
        <w:rPr>
          <w:lang w:val="en-US"/>
        </w:rPr>
        <w:t xml:space="preserve"> </w:t>
      </w:r>
    </w:p>
    <w:p w14:paraId="4E31B019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33D9C1A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4D9A764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b/>
          <w:sz w:val="24"/>
          <w:szCs w:val="24"/>
          <w:lang w:val="uz-Cyrl-UZ"/>
        </w:rPr>
        <w:t>+</w:t>
      </w:r>
      <w:r w:rsidRPr="005E1C00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39B92E2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102D7C1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3BFF69D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508BEF8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3714ED6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4CEA291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lastRenderedPageBreak/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4E36CD1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2766C99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2D51793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29A3B2AF" w14:textId="77777777" w:rsidR="006F34F4" w:rsidRPr="005F55D9" w:rsidRDefault="006F34F4" w:rsidP="006F34F4">
      <w:pPr>
        <w:ind w:left="567"/>
        <w:rPr>
          <w:lang w:val="uz-Cyrl-UZ"/>
        </w:rPr>
      </w:pPr>
    </w:p>
    <w:p w14:paraId="080AA18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AE40D4B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39DEA7C6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2DD7333E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33D5A2F9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25D9EEF2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34B06E24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F7E25B4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5579674C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2D7CA0A8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212C22E7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3543B18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00FEC8C3" w14:textId="77777777" w:rsidR="006F34F4" w:rsidRPr="005F55D9" w:rsidRDefault="006F34F4" w:rsidP="006F34F4">
      <w:pPr>
        <w:ind w:left="567"/>
        <w:rPr>
          <w:lang w:val="uz-Cyrl-UZ"/>
        </w:rPr>
      </w:pPr>
    </w:p>
    <w:p w14:paraId="49689B3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D172D33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0D2DE6E1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34FF080D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36E4AB0C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7D82BA68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1B3619D3" w14:textId="77777777" w:rsidR="006F34F4" w:rsidRPr="005F55D9" w:rsidRDefault="006F34F4" w:rsidP="006F34F4">
      <w:pPr>
        <w:ind w:left="567"/>
        <w:rPr>
          <w:lang w:val="uz-Cyrl-UZ"/>
        </w:rPr>
      </w:pPr>
    </w:p>
    <w:p w14:paraId="058978D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5EC9025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5F6280FB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lastRenderedPageBreak/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60FAF71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16E652B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1D00587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314F0EE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0FC3BF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7955078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263CC7F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04D0F7D3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5FC014FE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66F24F14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78D0A74D" w14:textId="77777777" w:rsidR="006F34F4" w:rsidRPr="00046561" w:rsidRDefault="006F34F4" w:rsidP="006F34F4">
      <w:pPr>
        <w:ind w:left="567"/>
        <w:rPr>
          <w:lang w:val="uz-Cyrl-UZ"/>
        </w:rPr>
      </w:pPr>
    </w:p>
    <w:p w14:paraId="77AF2A8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FFA376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0B2EA9AE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18303A73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0D3F1723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48674686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3D094DFC" w14:textId="77777777" w:rsidR="006F34F4" w:rsidRPr="005F55D9" w:rsidRDefault="006F34F4" w:rsidP="006F34F4">
      <w:pPr>
        <w:ind w:left="567"/>
        <w:rPr>
          <w:lang w:val="uz-Cyrl-UZ"/>
        </w:rPr>
      </w:pPr>
    </w:p>
    <w:p w14:paraId="2901851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A5B2383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556E2ADC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7E6F24B1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08DF944A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04488346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6CE0C43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5D5074B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58858576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155DE91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EC30BE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2BACE89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23631DB4" w14:textId="77777777" w:rsidR="006F34F4" w:rsidRPr="005F55D9" w:rsidRDefault="006F34F4" w:rsidP="006F34F4">
      <w:pPr>
        <w:ind w:left="567"/>
        <w:rPr>
          <w:lang w:val="uz-Cyrl-UZ"/>
        </w:rPr>
      </w:pPr>
    </w:p>
    <w:p w14:paraId="2C77551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9090163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69873A95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03DF5DA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2B182B8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594BAB4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46F74BBD" w14:textId="77777777" w:rsidR="006F34F4" w:rsidRPr="005F55D9" w:rsidRDefault="006F34F4" w:rsidP="006F34F4">
      <w:pPr>
        <w:ind w:left="567"/>
        <w:rPr>
          <w:lang w:val="uz-Cyrl-UZ"/>
        </w:rPr>
      </w:pPr>
    </w:p>
    <w:p w14:paraId="1821764B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6C3CC8C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308B04A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4"/>
        </w:rPr>
        <w:object w:dxaOrig="460" w:dyaOrig="380" w14:anchorId="43AC66CD">
          <v:shape id="_x0000_i1531" type="#_x0000_t75" style="width:23.15pt;height:18.8pt" o:ole="">
            <v:imagedata r:id="rId173" o:title=""/>
          </v:shape>
          <o:OLEObject Type="Embed" ProgID="Equation.3" ShapeID="_x0000_i1531" DrawAspect="Content" ObjectID="_1728803678" r:id="rId599"/>
        </w:object>
      </w:r>
      <w:r w:rsidRPr="005E1C00">
        <w:rPr>
          <w:lang w:val="en-US"/>
        </w:rPr>
        <w:t>=2</w:t>
      </w:r>
      <w:r w:rsidRPr="00DD66DC">
        <w:rPr>
          <w:position w:val="-14"/>
        </w:rPr>
        <w:object w:dxaOrig="400" w:dyaOrig="380" w14:anchorId="47F097C5">
          <v:shape id="_x0000_i1532" type="#_x0000_t75" style="width:20.05pt;height:18.8pt" o:ole="">
            <v:imagedata r:id="rId175" o:title=""/>
          </v:shape>
          <o:OLEObject Type="Embed" ProgID="Equation.3" ShapeID="_x0000_i1532" DrawAspect="Content" ObjectID="_1728803679" r:id="rId600"/>
        </w:object>
      </w:r>
      <w:r w:rsidRPr="005E1C00">
        <w:rPr>
          <w:lang w:val="en-US"/>
        </w:rPr>
        <w:t>(1-</w:t>
      </w:r>
      <w:r w:rsidRPr="00DD66DC">
        <w:rPr>
          <w:position w:val="-14"/>
        </w:rPr>
        <w:object w:dxaOrig="400" w:dyaOrig="380" w14:anchorId="73FB3D7A">
          <v:shape id="_x0000_i1533" type="#_x0000_t75" style="width:20.05pt;height:18.8pt" o:ole="">
            <v:imagedata r:id="rId175" o:title=""/>
          </v:shape>
          <o:OLEObject Type="Embed" ProgID="Equation.3" ShapeID="_x0000_i1533" DrawAspect="Content" ObjectID="_1728803680" r:id="rId601"/>
        </w:object>
      </w:r>
      <w:r w:rsidRPr="005E1C00">
        <w:rPr>
          <w:lang w:val="en-US"/>
        </w:rPr>
        <w:t>)</w:t>
      </w:r>
    </w:p>
    <w:p w14:paraId="603D724C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08725428">
          <v:shape id="_x0000_i1534" type="#_x0000_t75" style="width:23.15pt;height:18.8pt" o:ole="">
            <v:imagedata r:id="rId178" o:title=""/>
          </v:shape>
          <o:OLEObject Type="Embed" ProgID="Equation.3" ShapeID="_x0000_i1534" DrawAspect="Content" ObjectID="_1728803681" r:id="rId602"/>
        </w:object>
      </w:r>
      <w:r w:rsidRPr="005E1C00">
        <w:rPr>
          <w:lang w:val="en-US"/>
        </w:rPr>
        <w:t>=2(1-</w:t>
      </w:r>
      <w:r w:rsidRPr="00DD66DC">
        <w:rPr>
          <w:position w:val="-14"/>
        </w:rPr>
        <w:object w:dxaOrig="400" w:dyaOrig="380" w14:anchorId="25132620">
          <v:shape id="_x0000_i1535" type="#_x0000_t75" style="width:20.05pt;height:18.8pt" o:ole="">
            <v:imagedata r:id="rId175" o:title=""/>
          </v:shape>
          <o:OLEObject Type="Embed" ProgID="Equation.3" ShapeID="_x0000_i1535" DrawAspect="Content" ObjectID="_1728803682" r:id="rId603"/>
        </w:object>
      </w:r>
      <w:r w:rsidRPr="005E1C00">
        <w:rPr>
          <w:lang w:val="en-US"/>
        </w:rPr>
        <w:t>)</w:t>
      </w:r>
    </w:p>
    <w:p w14:paraId="3056B75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6AAA57D0">
          <v:shape id="_x0000_i1536" type="#_x0000_t75" style="width:23.15pt;height:18.8pt" o:ole="">
            <v:imagedata r:id="rId178" o:title=""/>
          </v:shape>
          <o:OLEObject Type="Embed" ProgID="Equation.3" ShapeID="_x0000_i1536" DrawAspect="Content" ObjectID="_1728803683" r:id="rId604"/>
        </w:object>
      </w:r>
      <w:r w:rsidRPr="005E1C00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23F7BDA0">
          <v:shape id="_x0000_i1537" type="#_x0000_t75" style="width:20.05pt;height:18.8pt" o:ole="">
            <v:imagedata r:id="rId175" o:title=""/>
          </v:shape>
          <o:OLEObject Type="Embed" ProgID="Equation.3" ShapeID="_x0000_i1537" DrawAspect="Content" ObjectID="_1728803684" r:id="rId605"/>
        </w:object>
      </w:r>
    </w:p>
    <w:p w14:paraId="09C41D0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72326EA6">
          <v:shape id="_x0000_i1538" type="#_x0000_t75" style="width:23.15pt;height:18.8pt" o:ole="">
            <v:imagedata r:id="rId178" o:title=""/>
          </v:shape>
          <o:OLEObject Type="Embed" ProgID="Equation.3" ShapeID="_x0000_i1538" DrawAspect="Content" ObjectID="_1728803685" r:id="rId606"/>
        </w:object>
      </w:r>
      <w:r w:rsidRPr="005E1C00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13CBDA1B">
          <v:shape id="_x0000_i1539" type="#_x0000_t75" style="width:20.05pt;height:18.8pt" o:ole="">
            <v:imagedata r:id="rId175" o:title=""/>
          </v:shape>
          <o:OLEObject Type="Embed" ProgID="Equation.3" ShapeID="_x0000_i1539" DrawAspect="Content" ObjectID="_1728803686" r:id="rId607"/>
        </w:object>
      </w:r>
      <w:r w:rsidRPr="005E1C00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0E7B04C5">
          <v:shape id="_x0000_i1540" type="#_x0000_t75" style="width:20.05pt;height:18.8pt" o:ole="">
            <v:imagedata r:id="rId175" o:title=""/>
          </v:shape>
          <o:OLEObject Type="Embed" ProgID="Equation.3" ShapeID="_x0000_i1540" DrawAspect="Content" ObjectID="_1728803687" r:id="rId608"/>
        </w:object>
      </w:r>
      <w:r w:rsidRPr="005E1C00">
        <w:rPr>
          <w:sz w:val="24"/>
          <w:szCs w:val="24"/>
          <w:lang w:val="en-US"/>
        </w:rPr>
        <w:t>)</w:t>
      </w:r>
    </w:p>
    <w:p w14:paraId="439A9DFD" w14:textId="77777777" w:rsidR="006F34F4" w:rsidRPr="005F55D9" w:rsidRDefault="006F34F4" w:rsidP="006F34F4">
      <w:pPr>
        <w:ind w:left="567"/>
        <w:rPr>
          <w:lang w:val="uz-Cyrl-UZ"/>
        </w:rPr>
      </w:pPr>
    </w:p>
    <w:p w14:paraId="1DABC3D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6184A2CF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3866D6A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5C44F33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5C339A8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42BC68E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D66DC">
        <w:rPr>
          <w:sz w:val="24"/>
          <w:szCs w:val="24"/>
          <w:lang w:val="uz-Cyrl-UZ"/>
        </w:rPr>
        <w:t>nisbiy faza modulyatsiyasi</w:t>
      </w:r>
    </w:p>
    <w:p w14:paraId="5110B49D" w14:textId="77777777" w:rsidR="006F34F4" w:rsidRPr="0038524D" w:rsidRDefault="006F34F4" w:rsidP="006F34F4">
      <w:pPr>
        <w:ind w:left="567"/>
        <w:rPr>
          <w:lang w:val="en-US"/>
        </w:rPr>
      </w:pPr>
    </w:p>
    <w:p w14:paraId="08EDD74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769B73C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1DA741D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349625D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7F371E5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0094035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4951E81E" w14:textId="77777777" w:rsidR="006F34F4" w:rsidRPr="00E43BA2" w:rsidRDefault="006F34F4" w:rsidP="006F34F4">
      <w:pPr>
        <w:ind w:left="567"/>
        <w:rPr>
          <w:lang w:val="en-US"/>
        </w:rPr>
      </w:pPr>
    </w:p>
    <w:p w14:paraId="66429ED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4D57308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2BAABF37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50767B7E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6C6C7ACB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18AFBEC6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293683AE" w14:textId="77777777" w:rsidR="006F34F4" w:rsidRPr="005F55D9" w:rsidRDefault="006F34F4" w:rsidP="006F34F4">
      <w:pPr>
        <w:ind w:left="567"/>
        <w:rPr>
          <w:lang w:val="uz-Cyrl-UZ"/>
        </w:rPr>
      </w:pPr>
    </w:p>
    <w:p w14:paraId="2B66643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21F0F5C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4C9D088C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lastRenderedPageBreak/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2072AD92">
          <v:shape id="_x0000_i1541" type="#_x0000_t75" style="width:13.75pt;height:16.3pt" o:ole="">
            <v:imagedata r:id="rId186" o:title=""/>
          </v:shape>
          <o:OLEObject Type="Embed" ProgID="Equation.3" ShapeID="_x0000_i1541" DrawAspect="Content" ObjectID="_1728803688" r:id="rId609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6A796FC3">
          <v:shape id="_x0000_i1542" type="#_x0000_t75" style="width:16.3pt;height:18.15pt" o:ole="">
            <v:imagedata r:id="rId188" o:title=""/>
          </v:shape>
          <o:OLEObject Type="Embed" ProgID="Equation.3" ShapeID="_x0000_i1542" DrawAspect="Content" ObjectID="_1728803689" r:id="rId610"/>
        </w:object>
      </w:r>
    </w:p>
    <w:p w14:paraId="3F5DD1AE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4FC16EBF">
          <v:shape id="_x0000_i1543" type="#_x0000_t75" style="width:13.75pt;height:16.3pt" o:ole="">
            <v:imagedata r:id="rId190" o:title=""/>
          </v:shape>
          <o:OLEObject Type="Embed" ProgID="Equation.3" ShapeID="_x0000_i1543" DrawAspect="Content" ObjectID="_1728803690" r:id="rId611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4AC2663C">
          <v:shape id="_x0000_i1544" type="#_x0000_t75" style="width:16.3pt;height:18.15pt" o:ole="">
            <v:imagedata r:id="rId188" o:title=""/>
          </v:shape>
          <o:OLEObject Type="Embed" ProgID="Equation.3" ShapeID="_x0000_i1544" DrawAspect="Content" ObjectID="_1728803691" r:id="rId612"/>
        </w:object>
      </w:r>
      <w:r w:rsidRPr="00DD66DC">
        <w:rPr>
          <w:lang w:val="en-US"/>
        </w:rPr>
        <w:t>/E</w:t>
      </w:r>
    </w:p>
    <w:p w14:paraId="0D41CC7E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1ED8E543">
          <v:shape id="_x0000_i1545" type="#_x0000_t75" style="width:16.3pt;height:18.15pt" o:ole="">
            <v:imagedata r:id="rId188" o:title=""/>
          </v:shape>
          <o:OLEObject Type="Embed" ProgID="Equation.3" ShapeID="_x0000_i1545" DrawAspect="Content" ObjectID="_1728803692" r:id="rId613"/>
        </w:object>
      </w:r>
    </w:p>
    <w:p w14:paraId="304EADC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01E0108A">
          <v:shape id="_x0000_i1546" type="#_x0000_t75" style="width:13.75pt;height:16.3pt" o:ole="">
            <v:imagedata r:id="rId186" o:title=""/>
          </v:shape>
          <o:OLEObject Type="Embed" ProgID="Equation.3" ShapeID="_x0000_i1546" DrawAspect="Content" ObjectID="_1728803693" r:id="rId614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0BE71F68">
          <v:shape id="_x0000_i1547" type="#_x0000_t75" style="width:16.3pt;height:18.15pt" o:ole="">
            <v:imagedata r:id="rId188" o:title=""/>
          </v:shape>
          <o:OLEObject Type="Embed" ProgID="Equation.3" ShapeID="_x0000_i1547" DrawAspect="Content" ObjectID="_1728803694" r:id="rId615"/>
        </w:object>
      </w:r>
      <w:r w:rsidRPr="00DD66DC">
        <w:rPr>
          <w:sz w:val="24"/>
          <w:szCs w:val="24"/>
          <w:lang w:val="en-US"/>
        </w:rPr>
        <w:t>/E</w:t>
      </w:r>
    </w:p>
    <w:p w14:paraId="556E7BDF" w14:textId="77777777" w:rsidR="006F34F4" w:rsidRPr="005F55D9" w:rsidRDefault="006F34F4" w:rsidP="006F34F4">
      <w:pPr>
        <w:ind w:left="567"/>
        <w:rPr>
          <w:lang w:val="uz-Cyrl-UZ"/>
        </w:rPr>
      </w:pPr>
    </w:p>
    <w:p w14:paraId="0A92F12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23A4886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3CAC7EC6">
          <v:shape id="_x0000_i1548" type="#_x0000_t75" style="width:13.15pt;height:16.9pt" o:ole="">
            <v:imagedata r:id="rId196" o:title=""/>
          </v:shape>
          <o:OLEObject Type="Embed" ProgID="Equation.3" ShapeID="_x0000_i1548" DrawAspect="Content" ObjectID="_1728803695" r:id="rId616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40883FEC">
          <v:shape id="_x0000_i1549" type="#_x0000_t75" style="width:13.75pt;height:16.9pt" o:ole="">
            <v:imagedata r:id="rId198" o:title=""/>
          </v:shape>
          <o:OLEObject Type="Embed" ProgID="Equation.3" ShapeID="_x0000_i1549" DrawAspect="Content" ObjectID="_1728803696" r:id="rId617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50FD10F9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17810790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4C0BD064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7C466531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33A4F2FA" w14:textId="77777777" w:rsidR="006F34F4" w:rsidRDefault="006F34F4" w:rsidP="006F34F4">
      <w:pPr>
        <w:ind w:left="567"/>
        <w:rPr>
          <w:lang w:val="en-US"/>
        </w:rPr>
      </w:pPr>
    </w:p>
    <w:p w14:paraId="5A0A232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F29FAD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46090EA9">
          <v:shape id="_x0000_i1550" type="#_x0000_t75" style="width:13.15pt;height:16.9pt" o:ole="">
            <v:imagedata r:id="rId196" o:title=""/>
          </v:shape>
          <o:OLEObject Type="Embed" ProgID="Equation.3" ShapeID="_x0000_i1550" DrawAspect="Content" ObjectID="_1728803697" r:id="rId618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64843FA3">
          <v:shape id="_x0000_i1551" type="#_x0000_t75" style="width:13.75pt;height:16.9pt" o:ole="">
            <v:imagedata r:id="rId198" o:title=""/>
          </v:shape>
          <o:OLEObject Type="Embed" ProgID="Equation.3" ShapeID="_x0000_i1551" DrawAspect="Content" ObjectID="_1728803698" r:id="rId619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63E47EE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08A2CAD">
          <v:shape id="_x0000_i1552" type="#_x0000_t75" style="width:26.3pt;height:18.15pt" o:ole="">
            <v:imagedata r:id="rId202" o:title=""/>
          </v:shape>
          <o:OLEObject Type="Embed" ProgID="Equation.3" ShapeID="_x0000_i1552" DrawAspect="Content" ObjectID="_1728803699" r:id="rId620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4FE5093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0FE0C83C">
          <v:shape id="_x0000_i1553" type="#_x0000_t75" style="width:26.3pt;height:18.15pt" o:ole="">
            <v:imagedata r:id="rId202" o:title=""/>
          </v:shape>
          <o:OLEObject Type="Embed" ProgID="Equation.3" ShapeID="_x0000_i1553" DrawAspect="Content" ObjectID="_1728803700" r:id="rId621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20A007C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D6E620A">
          <v:shape id="_x0000_i1554" type="#_x0000_t75" style="width:26.3pt;height:18.15pt" o:ole="">
            <v:imagedata r:id="rId202" o:title=""/>
          </v:shape>
          <o:OLEObject Type="Embed" ProgID="Equation.3" ShapeID="_x0000_i1554" DrawAspect="Content" ObjectID="_1728803701" r:id="rId622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36584ED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4EB3F4F8">
          <v:shape id="_x0000_i1555" type="#_x0000_t75" style="width:26.3pt;height:18.15pt" o:ole="">
            <v:imagedata r:id="rId202" o:title=""/>
          </v:shape>
          <o:OLEObject Type="Embed" ProgID="Equation.3" ShapeID="_x0000_i1555" DrawAspect="Content" ObjectID="_1728803702" r:id="rId623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68C9B80A">
          <v:shape id="_x0000_i1556" type="#_x0000_t75" style="width:26.9pt;height:16.9pt" o:ole="">
            <v:imagedata r:id="rId207" o:title=""/>
          </v:shape>
          <o:OLEObject Type="Embed" ProgID="Equation.3" ShapeID="_x0000_i1556" DrawAspect="Content" ObjectID="_1728803703" r:id="rId624"/>
        </w:object>
      </w:r>
    </w:p>
    <w:p w14:paraId="74D5623F" w14:textId="77777777" w:rsidR="006F34F4" w:rsidRPr="005F55D9" w:rsidRDefault="006F34F4" w:rsidP="006F34F4">
      <w:pPr>
        <w:ind w:left="567"/>
        <w:rPr>
          <w:lang w:val="uz-Cyrl-UZ"/>
        </w:rPr>
      </w:pPr>
    </w:p>
    <w:p w14:paraId="39270A6A" w14:textId="77777777" w:rsidR="006F34F4" w:rsidRPr="005F55D9" w:rsidRDefault="006F34F4" w:rsidP="006F34F4">
      <w:pPr>
        <w:ind w:left="567"/>
        <w:rPr>
          <w:lang w:val="uz-Cyrl-UZ"/>
        </w:rPr>
      </w:pPr>
    </w:p>
    <w:p w14:paraId="29C7645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16143A8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1DA651B2">
          <v:shape id="_x0000_i1557" type="#_x0000_t75" style="width:13.15pt;height:16.9pt" o:ole="">
            <v:imagedata r:id="rId196" o:title=""/>
          </v:shape>
          <o:OLEObject Type="Embed" ProgID="Equation.3" ShapeID="_x0000_i1557" DrawAspect="Content" ObjectID="_1728803704" r:id="rId625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1098C906">
          <v:shape id="_x0000_i1558" type="#_x0000_t75" style="width:13.75pt;height:16.9pt" o:ole="">
            <v:imagedata r:id="rId198" o:title=""/>
          </v:shape>
          <o:OLEObject Type="Embed" ProgID="Equation.3" ShapeID="_x0000_i1558" DrawAspect="Content" ObjectID="_1728803705" r:id="rId626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6B6D6D0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position w:val="-12"/>
          <w:lang w:val="uz-Cyrl-UZ"/>
        </w:rPr>
        <w:object w:dxaOrig="520" w:dyaOrig="360" w14:anchorId="506496DD">
          <v:shape id="_x0000_i1559" type="#_x0000_t75" style="width:26.3pt;height:18.15pt" o:ole="">
            <v:imagedata r:id="rId202" o:title=""/>
          </v:shape>
          <o:OLEObject Type="Embed" ProgID="Equation.3" ShapeID="_x0000_i1559" DrawAspect="Content" ObjectID="_1728803706" r:id="rId627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5FFBAB8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DFC7227">
          <v:shape id="_x0000_i1560" type="#_x0000_t75" style="width:26.3pt;height:18.15pt" o:ole="">
            <v:imagedata r:id="rId202" o:title=""/>
          </v:shape>
          <o:OLEObject Type="Embed" ProgID="Equation.3" ShapeID="_x0000_i1560" DrawAspect="Content" ObjectID="_1728803707" r:id="rId628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18B42227">
          <v:shape id="_x0000_i1561" type="#_x0000_t75" style="width:26.9pt;height:16.9pt" o:ole="">
            <v:imagedata r:id="rId207" o:title=""/>
          </v:shape>
          <o:OLEObject Type="Embed" ProgID="Equation.3" ShapeID="_x0000_i1561" DrawAspect="Content" ObjectID="_1728803708" r:id="rId629"/>
        </w:object>
      </w:r>
    </w:p>
    <w:p w14:paraId="54F171E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518EFFCB">
          <v:shape id="_x0000_i1562" type="#_x0000_t75" style="width:26.3pt;height:18.15pt" o:ole="">
            <v:imagedata r:id="rId202" o:title=""/>
          </v:shape>
          <o:OLEObject Type="Embed" ProgID="Equation.3" ShapeID="_x0000_i1562" DrawAspect="Content" ObjectID="_1728803709" r:id="rId630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4DAA91E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75F7EF7A">
          <v:shape id="_x0000_i1563" type="#_x0000_t75" style="width:26.3pt;height:18.15pt" o:ole="">
            <v:imagedata r:id="rId202" o:title=""/>
          </v:shape>
          <o:OLEObject Type="Embed" ProgID="Equation.3" ShapeID="_x0000_i1563" DrawAspect="Content" ObjectID="_1728803710" r:id="rId631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23AC9B4C" w14:textId="77777777" w:rsidR="006F34F4" w:rsidRPr="005F55D9" w:rsidRDefault="006F34F4" w:rsidP="006F34F4">
      <w:pPr>
        <w:ind w:left="567"/>
        <w:rPr>
          <w:lang w:val="uz-Cyrl-UZ"/>
        </w:rPr>
      </w:pPr>
    </w:p>
    <w:p w14:paraId="2FCE6B8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01023A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4ABF242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21DB48D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7485EA9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5085B38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3445ABBF" w14:textId="77777777" w:rsidR="006F34F4" w:rsidRDefault="006F34F4" w:rsidP="006F34F4">
      <w:pPr>
        <w:ind w:left="567"/>
        <w:rPr>
          <w:lang w:val="en-US"/>
        </w:rPr>
      </w:pPr>
    </w:p>
    <w:p w14:paraId="6FDA8677" w14:textId="77777777" w:rsidR="006F34F4" w:rsidRDefault="006F34F4" w:rsidP="006F34F4">
      <w:pPr>
        <w:ind w:left="567"/>
        <w:rPr>
          <w:lang w:val="en-US"/>
        </w:rPr>
      </w:pPr>
    </w:p>
    <w:p w14:paraId="2D65796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EEDC67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6E8A248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44A8F37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2091DA2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166AD88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1C022630" w14:textId="77777777" w:rsidR="006F34F4" w:rsidRPr="005068BF" w:rsidRDefault="006F34F4" w:rsidP="006F34F4">
      <w:pPr>
        <w:ind w:left="567"/>
        <w:rPr>
          <w:lang w:val="en-US"/>
        </w:rPr>
      </w:pPr>
    </w:p>
    <w:p w14:paraId="197FC32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56F509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2A748AE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43AB0844">
          <v:shape id="_x0000_i1564" type="#_x0000_t75" style="width:38.2pt;height:16.9pt" o:ole="" fillcolor="window">
            <v:imagedata r:id="rId216" o:title=""/>
          </v:shape>
          <o:OLEObject Type="Embed" ProgID="Equation.3" ShapeID="_x0000_i1564" DrawAspect="Content" ObjectID="_1728803711" r:id="rId632"/>
        </w:object>
      </w:r>
    </w:p>
    <w:p w14:paraId="5400862B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1368F6BE">
          <v:shape id="_x0000_i1565" type="#_x0000_t75" style="width:43.85pt;height:16.9pt" o:ole="" fillcolor="window">
            <v:imagedata r:id="rId218" o:title=""/>
          </v:shape>
          <o:OLEObject Type="Embed" ProgID="Equation.3" ShapeID="_x0000_i1565" DrawAspect="Content" ObjectID="_1728803712" r:id="rId633"/>
        </w:object>
      </w:r>
    </w:p>
    <w:p w14:paraId="332814C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3CCE88ED">
          <v:shape id="_x0000_i1566" type="#_x0000_t75" style="width:43.85pt;height:16.9pt" o:ole="" fillcolor="window">
            <v:imagedata r:id="rId220" o:title=""/>
          </v:shape>
          <o:OLEObject Type="Embed" ProgID="Equation.3" ShapeID="_x0000_i1566" DrawAspect="Content" ObjectID="_1728803713" r:id="rId634"/>
        </w:object>
      </w:r>
    </w:p>
    <w:p w14:paraId="23B32656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5A67C4E3">
          <v:shape id="_x0000_i1567" type="#_x0000_t75" style="width:43.85pt;height:16.9pt" o:ole="" fillcolor="window">
            <v:imagedata r:id="rId222" o:title=""/>
          </v:shape>
          <o:OLEObject Type="Embed" ProgID="Equation.3" ShapeID="_x0000_i1567" DrawAspect="Content" ObjectID="_1728803714" r:id="rId635"/>
        </w:object>
      </w:r>
    </w:p>
    <w:p w14:paraId="2AD2829E" w14:textId="77777777" w:rsidR="006F34F4" w:rsidRPr="005F55D9" w:rsidRDefault="006F34F4" w:rsidP="006F34F4">
      <w:pPr>
        <w:ind w:left="567"/>
        <w:rPr>
          <w:lang w:val="uz-Cyrl-UZ"/>
        </w:rPr>
      </w:pPr>
    </w:p>
    <w:p w14:paraId="68E9A4EA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66883B7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5291F41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444E3D25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88C9B06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523DBD8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BB5BCD2" w14:textId="77777777" w:rsidR="006F34F4" w:rsidRPr="00414804" w:rsidRDefault="006F34F4" w:rsidP="006F34F4">
      <w:pPr>
        <w:ind w:left="567"/>
        <w:rPr>
          <w:lang w:val="en-US"/>
        </w:rPr>
      </w:pPr>
    </w:p>
    <w:p w14:paraId="2619857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C227435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10D0FBC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3C57078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71C8E63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</w:t>
      </w:r>
    </w:p>
    <w:p w14:paraId="43359956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7A4856B9" w14:textId="77777777" w:rsidR="006F34F4" w:rsidRPr="005F55D9" w:rsidRDefault="006F34F4" w:rsidP="006F34F4">
      <w:pPr>
        <w:ind w:left="567"/>
        <w:rPr>
          <w:lang w:val="uz-Cyrl-UZ"/>
        </w:rPr>
      </w:pPr>
    </w:p>
    <w:p w14:paraId="4433F948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8EF2596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2981AA95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6E79EDB8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56A192A5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0F83A5E0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487F455C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5594C319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70D6668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59F91BAB">
          <v:shape id="_x0000_i1568" type="#_x0000_t75" style="width:16.9pt;height:18.8pt" o:ole="">
            <v:imagedata r:id="rId224" o:title=""/>
          </v:shape>
          <o:OLEObject Type="Embed" ProgID="Equation.3" ShapeID="_x0000_i1568" DrawAspect="Content" ObjectID="_1728803715" r:id="rId636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681E72D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7328210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6589017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lang w:val="uz-Cyrl-UZ"/>
        </w:rPr>
        <w:t>40 kGts</w:t>
      </w:r>
    </w:p>
    <w:p w14:paraId="5409CA9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16AD913F" w14:textId="77777777" w:rsidR="006F34F4" w:rsidRPr="005F55D9" w:rsidRDefault="006F34F4" w:rsidP="006F34F4">
      <w:pPr>
        <w:ind w:left="567"/>
        <w:rPr>
          <w:lang w:val="uz-Cyrl-UZ"/>
        </w:rPr>
      </w:pPr>
    </w:p>
    <w:p w14:paraId="1BA9CC92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C19B6BC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61841EE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24A1ED7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731ECF0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7FF85A1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80 kGts, 200 kGts va 220 kGts</w:t>
      </w:r>
    </w:p>
    <w:p w14:paraId="75A50097" w14:textId="77777777" w:rsidR="006F34F4" w:rsidRPr="005F55D9" w:rsidRDefault="006F34F4" w:rsidP="006F34F4">
      <w:pPr>
        <w:ind w:left="567"/>
        <w:rPr>
          <w:lang w:val="uz-Cyrl-UZ"/>
        </w:rPr>
      </w:pPr>
    </w:p>
    <w:p w14:paraId="561491C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E292893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3C0692D4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633B9991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007F459E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2D9E6E21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31F3B684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6DADB2B7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3BAE06FC" w14:textId="77777777" w:rsidR="006F34F4" w:rsidRPr="005E1C00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E1C00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E1C00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E1C00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5E1C00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5E1C00">
        <w:rPr>
          <w:lang w:val="en-US"/>
        </w:rPr>
        <w:t xml:space="preserve"> </w:t>
      </w:r>
    </w:p>
    <w:p w14:paraId="1E4ED461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136571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CB8F77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FB24DD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13C223CE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19E4506F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66EE6772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lastRenderedPageBreak/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6303784C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172AED6E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64E3451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DD682D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31F27FB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44A75BD8">
          <v:shape id="_x0000_i1569" type="#_x0000_t75" style="width:31.3pt;height:31.3pt" o:ole="">
            <v:imagedata r:id="rId13" o:title=""/>
          </v:shape>
          <o:OLEObject Type="Embed" ProgID="Equation.3" ShapeID="_x0000_i1569" DrawAspect="Content" ObjectID="_1728803716" r:id="rId637"/>
        </w:object>
      </w:r>
      <w:r w:rsidRPr="00DD66DC">
        <w:rPr>
          <w:i/>
          <w:lang w:val="uz-Cyrl-UZ"/>
        </w:rPr>
        <w:t>, m</w:t>
      </w:r>
    </w:p>
    <w:p w14:paraId="3F1B0CAA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637B3672">
          <v:shape id="_x0000_i1570" type="#_x0000_t75" style="width:31.3pt;height:31.3pt" o:ole="">
            <v:imagedata r:id="rId15" o:title=""/>
          </v:shape>
          <o:OLEObject Type="Embed" ProgID="Equation.3" ShapeID="_x0000_i1570" DrawAspect="Content" ObjectID="_1728803717" r:id="rId638"/>
        </w:object>
      </w:r>
      <w:r w:rsidRPr="00DD66DC">
        <w:rPr>
          <w:i/>
          <w:lang w:val="uz-Cyrl-UZ"/>
        </w:rPr>
        <w:t>, m</w:t>
      </w:r>
    </w:p>
    <w:p w14:paraId="0BC1A689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+:</w:t>
      </w:r>
      <w:r w:rsidRPr="00DD66DC">
        <w:rPr>
          <w:i/>
          <w:position w:val="-24"/>
        </w:rPr>
        <w:object w:dxaOrig="620" w:dyaOrig="620" w14:anchorId="08E4B079">
          <v:shape id="_x0000_i1571" type="#_x0000_t75" style="width:31.3pt;height:31.3pt" o:ole="">
            <v:imagedata r:id="rId17" o:title=""/>
          </v:shape>
          <o:OLEObject Type="Embed" ProgID="Equation.3" ShapeID="_x0000_i1571" DrawAspect="Content" ObjectID="_1728803718" r:id="rId639"/>
        </w:object>
      </w:r>
      <w:r w:rsidRPr="00DD66DC">
        <w:rPr>
          <w:i/>
          <w:lang w:val="uz-Cyrl-UZ"/>
        </w:rPr>
        <w:t>, m</w:t>
      </w:r>
    </w:p>
    <w:p w14:paraId="1F1E81E8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4852CB80">
          <v:shape id="_x0000_i1572" type="#_x0000_t75" style="width:31.3pt;height:31.3pt" o:ole="">
            <v:imagedata r:id="rId19" o:title=""/>
          </v:shape>
          <o:OLEObject Type="Embed" ProgID="Equation.3" ShapeID="_x0000_i1572" DrawAspect="Content" ObjectID="_1728803719" r:id="rId640"/>
        </w:object>
      </w:r>
      <w:r w:rsidRPr="00DD66DC">
        <w:rPr>
          <w:i/>
          <w:lang w:val="uz-Cyrl-UZ"/>
        </w:rPr>
        <w:t>, Gts</w:t>
      </w:r>
    </w:p>
    <w:p w14:paraId="706A543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A2E490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CB56E09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774B21D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185E156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6C67608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54EF655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7F0FF1A7" w14:textId="77777777" w:rsidR="006F34F4" w:rsidRDefault="006F34F4" w:rsidP="006F34F4">
      <w:pPr>
        <w:ind w:left="567"/>
        <w:rPr>
          <w:lang w:val="en-US"/>
        </w:rPr>
      </w:pPr>
    </w:p>
    <w:p w14:paraId="21B68A35" w14:textId="77777777" w:rsidR="006F34F4" w:rsidRDefault="006F34F4" w:rsidP="006F34F4">
      <w:pPr>
        <w:ind w:left="567"/>
        <w:rPr>
          <w:lang w:val="en-US"/>
        </w:rPr>
      </w:pPr>
    </w:p>
    <w:p w14:paraId="72E0D48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45ADCF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2A29C0BB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125,6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</w:p>
    <w:p w14:paraId="1ED39A4E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3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36D36A0B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4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6797FB50" w14:textId="77777777" w:rsidR="006F34F4" w:rsidRPr="009E0689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4C912BA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844FF68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0A073325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5141B761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</w:t>
      </w: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6124F32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61903298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73F1E9D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2A53AF8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7D40FCA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5D6E8E19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 xml:space="preserve">Biron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754E4D7D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7FFB0A4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072863B7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338618AE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3A6DA3B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B2DF7BA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4D854B0C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0D9CF93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A1124A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B899B9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6AEE33BC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2B55DA86">
          <v:shape id="_x0000_i1573" type="#_x0000_t75" style="width:88.9pt;height:21.9pt" o:ole="">
            <v:imagedata r:id="rId5" o:title=""/>
          </v:shape>
          <o:OLEObject Type="Embed" ProgID="Equation.3" ShapeID="_x0000_i1573" DrawAspect="Content" ObjectID="_1728803720" r:id="rId641"/>
        </w:object>
      </w:r>
    </w:p>
    <w:p w14:paraId="4F4391DB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60" w:dyaOrig="440" w14:anchorId="17AD052C">
          <v:shape id="_x0000_i1574" type="#_x0000_t75" style="width:82pt;height:21.9pt" o:ole="">
            <v:imagedata r:id="rId7" o:title=""/>
          </v:shape>
          <o:OLEObject Type="Embed" ProgID="Equation.3" ShapeID="_x0000_i1574" DrawAspect="Content" ObjectID="_1728803721" r:id="rId642"/>
        </w:object>
      </w:r>
    </w:p>
    <w:p w14:paraId="6E3F6163" w14:textId="77777777" w:rsidR="006F34F4" w:rsidRPr="00544862" w:rsidRDefault="006F34F4" w:rsidP="006F34F4">
      <w:pPr>
        <w:tabs>
          <w:tab w:val="left" w:pos="0"/>
        </w:tabs>
        <w:ind w:left="567"/>
        <w:rPr>
          <w:b/>
          <w:lang w:val="en-US"/>
        </w:rPr>
      </w:pPr>
      <w:r w:rsidRPr="00DE7ECD">
        <w:rPr>
          <w:b/>
          <w:lang w:val="en-US"/>
        </w:rPr>
        <w:t>-:</w:t>
      </w:r>
      <w:r w:rsidRPr="00B47C9E">
        <w:rPr>
          <w:b/>
          <w:position w:val="-20"/>
        </w:rPr>
        <w:object w:dxaOrig="1780" w:dyaOrig="440" w14:anchorId="63AC2F31">
          <v:shape id="_x0000_i1575" type="#_x0000_t75" style="width:82.65pt;height:21.9pt" o:ole="">
            <v:imagedata r:id="rId9" o:title=""/>
          </v:shape>
          <o:OLEObject Type="Embed" ProgID="Equation.3" ShapeID="_x0000_i1575" DrawAspect="Content" ObjectID="_1728803722" r:id="rId643"/>
        </w:object>
      </w:r>
    </w:p>
    <w:p w14:paraId="10880336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300" w:dyaOrig="440" w14:anchorId="5F9B4C35">
          <v:shape id="_x0000_i1576" type="#_x0000_t75" style="width:65.1pt;height:21.9pt" o:ole="">
            <v:imagedata r:id="rId11" o:title=""/>
          </v:shape>
          <o:OLEObject Type="Embed" ProgID="Equation.3" ShapeID="_x0000_i1576" DrawAspect="Content" ObjectID="_1728803723" r:id="rId644"/>
        </w:object>
      </w:r>
    </w:p>
    <w:p w14:paraId="4CEFE5F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A56FDA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64E4C08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64C7B09C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BCF4B7A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lastRenderedPageBreak/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A8F7C5C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DA2A49F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5392416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E2E302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172B831E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63C76C30">
          <v:shape id="_x0000_i1577" type="#_x0000_t75" style="width:31.3pt;height:31.3pt" o:ole="">
            <v:imagedata r:id="rId13" o:title=""/>
          </v:shape>
          <o:OLEObject Type="Embed" ProgID="Equation.3" ShapeID="_x0000_i1577" DrawAspect="Content" ObjectID="_1728803724" r:id="rId645"/>
        </w:object>
      </w:r>
      <w:r w:rsidRPr="00DD66DC">
        <w:rPr>
          <w:i/>
          <w:lang w:val="uz-Cyrl-UZ"/>
        </w:rPr>
        <w:t>, m</w:t>
      </w:r>
    </w:p>
    <w:p w14:paraId="7B51E2FF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748E4C98">
          <v:shape id="_x0000_i1578" type="#_x0000_t75" style="width:31.3pt;height:31.3pt" o:ole="">
            <v:imagedata r:id="rId15" o:title=""/>
          </v:shape>
          <o:OLEObject Type="Embed" ProgID="Equation.3" ShapeID="_x0000_i1578" DrawAspect="Content" ObjectID="_1728803725" r:id="rId646"/>
        </w:object>
      </w:r>
      <w:r w:rsidRPr="00DD66DC">
        <w:rPr>
          <w:i/>
          <w:lang w:val="uz-Cyrl-UZ"/>
        </w:rPr>
        <w:t>, m</w:t>
      </w:r>
    </w:p>
    <w:p w14:paraId="0F7E4D52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121D5749">
          <v:shape id="_x0000_i1579" type="#_x0000_t75" style="width:31.3pt;height:31.3pt" o:ole="">
            <v:imagedata r:id="rId17" o:title=""/>
          </v:shape>
          <o:OLEObject Type="Embed" ProgID="Equation.3" ShapeID="_x0000_i1579" DrawAspect="Content" ObjectID="_1728803726" r:id="rId647"/>
        </w:object>
      </w:r>
      <w:r w:rsidRPr="00DD66DC">
        <w:rPr>
          <w:i/>
          <w:lang w:val="uz-Cyrl-UZ"/>
        </w:rPr>
        <w:t>, m</w:t>
      </w:r>
    </w:p>
    <w:p w14:paraId="7B68FFDA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0AAA4CEF">
          <v:shape id="_x0000_i1580" type="#_x0000_t75" style="width:31.3pt;height:31.3pt" o:ole="">
            <v:imagedata r:id="rId19" o:title=""/>
          </v:shape>
          <o:OLEObject Type="Embed" ProgID="Equation.3" ShapeID="_x0000_i1580" DrawAspect="Content" ObjectID="_1728803727" r:id="rId648"/>
        </w:object>
      </w:r>
      <w:r w:rsidRPr="00DD66DC">
        <w:rPr>
          <w:i/>
          <w:lang w:val="uz-Cyrl-UZ"/>
        </w:rPr>
        <w:t>, Gts</w:t>
      </w:r>
    </w:p>
    <w:p w14:paraId="062C4FD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CFF0E6B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0FD904A1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42563641">
          <v:shape id="_x0000_i1581" type="#_x0000_t75" style="width:53.2pt;height:43.85pt" o:ole="" fillcolor="window">
            <v:imagedata r:id="rId21" o:title=""/>
          </v:shape>
          <o:OLEObject Type="Embed" ProgID="Equation.2" ShapeID="_x0000_i1581" DrawAspect="Content" ObjectID="_1728803728" r:id="rId649"/>
        </w:object>
      </w:r>
    </w:p>
    <w:p w14:paraId="13933B61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006C35C2">
          <v:shape id="_x0000_i1582" type="#_x0000_t75" style="width:53.2pt;height:46.95pt" o:ole="" fillcolor="window">
            <v:imagedata r:id="rId23" o:title=""/>
          </v:shape>
          <o:OLEObject Type="Embed" ProgID="Equation.2" ShapeID="_x0000_i1582" DrawAspect="Content" ObjectID="_1728803729" r:id="rId650"/>
        </w:object>
      </w:r>
    </w:p>
    <w:p w14:paraId="1259B622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5256F44B">
          <v:shape id="_x0000_i1583" type="#_x0000_t75" style="width:53.2pt;height:43.85pt" o:ole="" fillcolor="window">
            <v:imagedata r:id="rId25" o:title=""/>
          </v:shape>
          <o:OLEObject Type="Embed" ProgID="Equation.2" ShapeID="_x0000_i1583" DrawAspect="Content" ObjectID="_1728803730" r:id="rId651"/>
        </w:object>
      </w:r>
    </w:p>
    <w:p w14:paraId="16ACEB2E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6"/>
        </w:rPr>
        <w:object w:dxaOrig="1140" w:dyaOrig="980" w14:anchorId="6CE6D083">
          <v:shape id="_x0000_i1584" type="#_x0000_t75" style="width:56.95pt;height:48.85pt" o:ole="" fillcolor="window">
            <v:imagedata r:id="rId27" o:title=""/>
          </v:shape>
          <o:OLEObject Type="Embed" ProgID="Equation.2" ShapeID="_x0000_i1584" DrawAspect="Content" ObjectID="_1728803731" r:id="rId652"/>
        </w:object>
      </w:r>
    </w:p>
    <w:p w14:paraId="02C6F95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6591A5C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43551065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3162BC6C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lastRenderedPageBreak/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33E34AE2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31BC9D2A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2BE61EAA" w14:textId="77777777" w:rsidR="006F34F4" w:rsidRPr="005F55D9" w:rsidRDefault="006F34F4" w:rsidP="006F34F4">
      <w:pPr>
        <w:ind w:left="567"/>
        <w:rPr>
          <w:lang w:val="uz-Cyrl-UZ"/>
        </w:rPr>
      </w:pPr>
    </w:p>
    <w:p w14:paraId="3633216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294FE06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08E22052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65FEB218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7703276B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4F0C38DE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22EE8660" w14:textId="77777777" w:rsidR="006F34F4" w:rsidRPr="005F55D9" w:rsidRDefault="006F34F4" w:rsidP="006F34F4">
      <w:pPr>
        <w:ind w:left="567"/>
        <w:rPr>
          <w:lang w:val="uz-Cyrl-UZ"/>
        </w:rPr>
      </w:pPr>
    </w:p>
    <w:p w14:paraId="33A5CFAA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B1C8ED6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11A09F08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5A01AFF9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0DC8DAE5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6D824B32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3A8BAC5C" w14:textId="77777777" w:rsidR="006F34F4" w:rsidRPr="005F55D9" w:rsidRDefault="006F34F4" w:rsidP="006F34F4">
      <w:pPr>
        <w:ind w:left="567"/>
        <w:rPr>
          <w:lang w:val="uz-Cyrl-UZ"/>
        </w:rPr>
      </w:pPr>
    </w:p>
    <w:p w14:paraId="1B600E2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0CBC7F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36A8406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MATLAB</w:t>
      </w:r>
      <w:proofErr w:type="gramEnd"/>
    </w:p>
    <w:p w14:paraId="6FBBC1AD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1101F945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13C48371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74F34271" w14:textId="77777777" w:rsidR="006F34F4" w:rsidRPr="007804D2" w:rsidRDefault="006F34F4" w:rsidP="006F34F4">
      <w:pPr>
        <w:ind w:left="567"/>
        <w:rPr>
          <w:lang w:val="en-US"/>
        </w:rPr>
      </w:pPr>
    </w:p>
    <w:p w14:paraId="3348D25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0BB99BF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6A9FFB3C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16761DB7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4C5EC50E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6ABA802D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0FD4333D" w14:textId="77777777" w:rsidR="006F34F4" w:rsidRPr="005F55D9" w:rsidRDefault="006F34F4" w:rsidP="006F34F4">
      <w:pPr>
        <w:ind w:left="567"/>
        <w:rPr>
          <w:lang w:val="uz-Cyrl-UZ"/>
        </w:rPr>
      </w:pPr>
    </w:p>
    <w:p w14:paraId="5ABE6C6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6524D17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2E644DBD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59071217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7F4DF2AA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6C635CB1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3AE7D2BC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6A8C4771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229DAF64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65E540A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3BCACCC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6E1E3977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188F8843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556B39E5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0D98F1F1" w14:textId="77777777" w:rsidR="006F34F4" w:rsidRPr="005F55D9" w:rsidRDefault="006F34F4" w:rsidP="006F34F4">
      <w:pPr>
        <w:ind w:left="567"/>
        <w:rPr>
          <w:lang w:val="uz-Cyrl-UZ"/>
        </w:rPr>
      </w:pPr>
    </w:p>
    <w:p w14:paraId="3F8665A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1F73707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r w:rsidRPr="00231D1B">
        <w:rPr>
          <w:b/>
          <w:lang w:val="en-US"/>
        </w:rPr>
        <w:t>h</w:t>
      </w:r>
      <w:r w:rsidRPr="00231D1B">
        <w:rPr>
          <w:b/>
          <w:lang w:val="uz-Cyrl-UZ"/>
        </w:rPr>
        <w:t>astota detektorini detektorlash xarakteristikasi bu -</w:t>
      </w:r>
    </w:p>
    <w:p w14:paraId="2406BC3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16F7E6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D51B30D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24ECDF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43F76B0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1B8F32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545E34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62AEDE9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99DF75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C2665B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8194EF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1DF7FF3A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E071A3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851755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69DCD49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57D3C3D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720C525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5DBFA18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1BA4B4A7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18B320C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FCDE9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41F4031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4927B1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12CE3FD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D732EF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6DE4F45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993B5B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2B05C9E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22DDF962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38B4F23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a</w:t>
      </w:r>
      <w:proofErr w:type="spellStart"/>
      <w:r w:rsidRPr="00CB0902">
        <w:rPr>
          <w:sz w:val="24"/>
          <w:szCs w:val="24"/>
          <w:lang w:val="en-US"/>
        </w:rPr>
        <w:t>loqa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  <w:proofErr w:type="spellStart"/>
      <w:r w:rsidRPr="00CB0902">
        <w:rPr>
          <w:sz w:val="24"/>
          <w:szCs w:val="24"/>
          <w:lang w:val="en-US"/>
        </w:rPr>
        <w:t>kanali</w:t>
      </w:r>
      <w:proofErr w:type="spellEnd"/>
    </w:p>
    <w:p w14:paraId="10BD7BC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504354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zatgich</w:t>
      </w:r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420A6AC2" w14:textId="77777777" w:rsidR="006F34F4" w:rsidRPr="005F55D9" w:rsidRDefault="006F34F4" w:rsidP="006F34F4">
      <w:pPr>
        <w:ind w:left="567"/>
        <w:rPr>
          <w:lang w:val="uz-Cyrl-UZ"/>
        </w:rPr>
      </w:pPr>
    </w:p>
    <w:p w14:paraId="24AE5EC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077E5DE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22BA581B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61D2D135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6FB0D071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6D39785B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50CB3E42" w14:textId="77777777" w:rsidR="006F34F4" w:rsidRPr="005F55D9" w:rsidRDefault="006F34F4" w:rsidP="006F34F4">
      <w:pPr>
        <w:ind w:left="567"/>
        <w:rPr>
          <w:lang w:val="uz-Cyrl-UZ"/>
        </w:rPr>
      </w:pPr>
    </w:p>
    <w:p w14:paraId="202045EA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126F6FB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1EDDADEA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39659C5C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0A2C51AA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61458ADF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43ED7BFB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08BA266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85FE534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41E8E70A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EF43ABC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A7DF872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6DB0DF1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356B5F9B" w14:textId="77777777" w:rsidR="006F34F4" w:rsidRPr="005F55D9" w:rsidRDefault="006F34F4" w:rsidP="006F34F4">
      <w:pPr>
        <w:ind w:left="567"/>
        <w:rPr>
          <w:lang w:val="uz-Cyrl-UZ"/>
        </w:rPr>
      </w:pPr>
    </w:p>
    <w:p w14:paraId="733F86A9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671DFAED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043047EB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6DDA3323">
          <v:shape id="_x0000_i1585" type="#_x0000_t75" style="width:16.9pt;height:14.4pt" o:ole="">
            <v:imagedata r:id="rId33" o:title=""/>
          </v:shape>
          <o:OLEObject Type="Embed" ProgID="Equation.3" ShapeID="_x0000_i1585" DrawAspect="Content" ObjectID="_1728803732" r:id="rId653"/>
        </w:object>
      </w:r>
    </w:p>
    <w:p w14:paraId="4B43B27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66E8C82A">
          <v:shape id="_x0000_i1586" type="#_x0000_t75" style="width:14.4pt;height:14.4pt" o:ole="">
            <v:imagedata r:id="rId35" o:title=""/>
          </v:shape>
          <o:OLEObject Type="Embed" ProgID="Equation.3" ShapeID="_x0000_i1586" DrawAspect="Content" ObjectID="_1728803733" r:id="rId654"/>
        </w:object>
      </w:r>
    </w:p>
    <w:p w14:paraId="7F22BD52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0B53D63E">
          <v:shape id="_x0000_i1587" type="#_x0000_t75" style="width:16.9pt;height:16.9pt" o:ole="">
            <v:imagedata r:id="rId29" o:title=""/>
          </v:shape>
          <o:OLEObject Type="Embed" ProgID="Equation.3" ShapeID="_x0000_i1587" DrawAspect="Content" ObjectID="_1728803734" r:id="rId655"/>
        </w:object>
      </w:r>
    </w:p>
    <w:p w14:paraId="72C5EC2C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2A4EB9FA">
          <v:shape id="_x0000_i1588" type="#_x0000_t75" style="width:18.15pt;height:15.65pt" o:ole="">
            <v:imagedata r:id="rId31" o:title=""/>
          </v:shape>
          <o:OLEObject Type="Embed" ProgID="Equation.3" ShapeID="_x0000_i1588" DrawAspect="Content" ObjectID="_1728803735" r:id="rId656"/>
        </w:object>
      </w:r>
    </w:p>
    <w:p w14:paraId="2E0237B7" w14:textId="77777777" w:rsidR="006F34F4" w:rsidRPr="005F55D9" w:rsidRDefault="006F34F4" w:rsidP="006F34F4">
      <w:pPr>
        <w:ind w:left="567"/>
        <w:rPr>
          <w:lang w:val="uz-Cyrl-UZ"/>
        </w:rPr>
      </w:pPr>
    </w:p>
    <w:p w14:paraId="2620385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D1DC7FB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3A8DBD6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6AA6F9D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22CCAC5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20FD492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2FEBF6B8" w14:textId="77777777" w:rsidR="006F34F4" w:rsidRPr="00CA2138" w:rsidRDefault="006F34F4" w:rsidP="006F34F4">
      <w:pPr>
        <w:ind w:left="567"/>
        <w:rPr>
          <w:lang w:val="en-US"/>
        </w:rPr>
      </w:pPr>
    </w:p>
    <w:p w14:paraId="0A64C85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7675141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31A510AB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2941812A">
          <v:shape id="_x0000_i1589" type="#_x0000_t75" style="width:41.95pt;height:16.3pt" o:ole="" fillcolor="window">
            <v:imagedata r:id="rId41" o:title=""/>
          </v:shape>
          <o:OLEObject Type="Embed" ProgID="Equation.3" ShapeID="_x0000_i1589" DrawAspect="Content" ObjectID="_1728803736" r:id="rId657"/>
        </w:object>
      </w:r>
      <w:r w:rsidRPr="00DD66DC">
        <w:rPr>
          <w:lang w:val="uz-Cyrl-UZ"/>
        </w:rPr>
        <w:t xml:space="preserve"> </w:t>
      </w:r>
    </w:p>
    <w:p w14:paraId="247D32BC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5104FDD3">
          <v:shape id="_x0000_i1590" type="#_x0000_t75" style="width:40.7pt;height:16.3pt" o:ole="" fillcolor="window">
            <v:imagedata r:id="rId43" o:title=""/>
          </v:shape>
          <o:OLEObject Type="Embed" ProgID="Equation.3" ShapeID="_x0000_i1590" DrawAspect="Content" ObjectID="_1728803737" r:id="rId658"/>
        </w:object>
      </w:r>
    </w:p>
    <w:p w14:paraId="72101C21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lastRenderedPageBreak/>
        <w:t>-:</w:t>
      </w:r>
      <w:r w:rsidRPr="00CA2138">
        <w:rPr>
          <w:position w:val="-10"/>
        </w:rPr>
        <w:object w:dxaOrig="720" w:dyaOrig="320" w14:anchorId="478A7220">
          <v:shape id="_x0000_i1591" type="#_x0000_t75" style="width:36.3pt;height:16.3pt" o:ole="" fillcolor="window">
            <v:imagedata r:id="rId37" o:title=""/>
          </v:shape>
          <o:OLEObject Type="Embed" ProgID="Equation.3" ShapeID="_x0000_i1591" DrawAspect="Content" ObjectID="_1728803738" r:id="rId659"/>
        </w:object>
      </w:r>
    </w:p>
    <w:p w14:paraId="6F1402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254913BD">
          <v:shape id="_x0000_i1592" type="#_x0000_t75" style="width:53.2pt;height:16.3pt" o:ole="" fillcolor="window">
            <v:imagedata r:id="rId39" o:title=""/>
          </v:shape>
          <o:OLEObject Type="Embed" ProgID="Equation.3" ShapeID="_x0000_i1592" DrawAspect="Content" ObjectID="_1728803739" r:id="rId660"/>
        </w:object>
      </w:r>
    </w:p>
    <w:p w14:paraId="6DC0BE9F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165DBE18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5525A97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7F86F287">
          <v:shape id="_x0000_i1593" type="#_x0000_t75" style="width:18.15pt;height:16.9pt" o:ole="">
            <v:imagedata r:id="rId45" o:title=""/>
          </v:shape>
          <o:OLEObject Type="Embed" ProgID="Equation.DSMT4" ShapeID="_x0000_i1593" DrawAspect="Content" ObjectID="_1728803740" r:id="rId661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636A0B5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77132012">
          <v:shape id="_x0000_i1594" type="#_x0000_t75" style="width:15.05pt;height:18.15pt" o:ole="">
            <v:imagedata r:id="rId47" o:title=""/>
          </v:shape>
          <o:OLEObject Type="Embed" ProgID="Equation.3" ShapeID="_x0000_i1594" DrawAspect="Content" ObjectID="_1728803741" r:id="rId662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33C25CA2">
          <v:shape id="_x0000_i1595" type="#_x0000_t75" style="width:63.85pt;height:23.15pt" o:ole="" fillcolor="window">
            <v:imagedata r:id="rId49" o:title=""/>
          </v:shape>
          <o:OLEObject Type="Embed" ProgID="Equation.3" ShapeID="_x0000_i1595" DrawAspect="Content" ObjectID="_1728803742" r:id="rId663"/>
        </w:object>
      </w:r>
    </w:p>
    <w:p w14:paraId="764253E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426883B3">
          <v:shape id="_x0000_i1596" type="#_x0000_t75" style="width:15.05pt;height:18.15pt" o:ole="">
            <v:imagedata r:id="rId51" o:title=""/>
          </v:shape>
          <o:OLEObject Type="Embed" ProgID="Equation.3" ShapeID="_x0000_i1596" DrawAspect="Content" ObjectID="_1728803743" r:id="rId664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3E91437E">
          <v:shape id="_x0000_i1597" type="#_x0000_t75" style="width:83.9pt;height:23.15pt" o:ole="" fillcolor="window">
            <v:imagedata r:id="rId53" o:title=""/>
          </v:shape>
          <o:OLEObject Type="Embed" ProgID="Equation.3" ShapeID="_x0000_i1597" DrawAspect="Content" ObjectID="_1728803744" r:id="rId665"/>
        </w:object>
      </w:r>
    </w:p>
    <w:p w14:paraId="6998FD49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65D70DF7">
          <v:shape id="_x0000_i1598" type="#_x0000_t75" style="width:15.05pt;height:18.15pt" o:ole="">
            <v:imagedata r:id="rId51" o:title=""/>
          </v:shape>
          <o:OLEObject Type="Embed" ProgID="Equation.3" ShapeID="_x0000_i1598" DrawAspect="Content" ObjectID="_1728803745" r:id="rId666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063FAABB">
          <v:shape id="_x0000_i1599" type="#_x0000_t75" style="width:63.25pt;height:20.05pt" o:ole="" fillcolor="window">
            <v:imagedata r:id="rId56" o:title=""/>
          </v:shape>
          <o:OLEObject Type="Embed" ProgID="Equation.3" ShapeID="_x0000_i1599" DrawAspect="Content" ObjectID="_1728803746" r:id="rId667"/>
        </w:object>
      </w:r>
    </w:p>
    <w:p w14:paraId="2D39C0D9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53856DEC">
          <v:shape id="_x0000_i1600" type="#_x0000_t75" style="width:15.05pt;height:18.15pt" o:ole="">
            <v:imagedata r:id="rId51" o:title=""/>
          </v:shape>
          <o:OLEObject Type="Embed" ProgID="Equation.3" ShapeID="_x0000_i1600" DrawAspect="Content" ObjectID="_1728803747" r:id="rId668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40D6D418">
          <v:shape id="_x0000_i1601" type="#_x0000_t75" style="width:20.05pt;height:11.25pt" o:ole="" fillcolor="window">
            <v:imagedata r:id="rId59" o:title=""/>
          </v:shape>
          <o:OLEObject Type="Embed" ProgID="Equation.3" ShapeID="_x0000_i1601" DrawAspect="Content" ObjectID="_1728803748" r:id="rId669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0C938300">
          <v:shape id="_x0000_i1602" type="#_x0000_t75" style="width:65.75pt;height:23.15pt" o:ole="" fillcolor="window">
            <v:imagedata r:id="rId61" o:title=""/>
          </v:shape>
          <o:OLEObject Type="Embed" ProgID="Equation.3" ShapeID="_x0000_i1602" DrawAspect="Content" ObjectID="_1728803749" r:id="rId670"/>
        </w:object>
      </w:r>
    </w:p>
    <w:p w14:paraId="1BA80AD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8B3C06E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42EA00E5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t>+:</w:t>
      </w:r>
      <w:r w:rsidRPr="006C3A32">
        <w:rPr>
          <w:position w:val="-18"/>
          <w:sz w:val="18"/>
        </w:rPr>
        <w:object w:dxaOrig="2240" w:dyaOrig="460" w14:anchorId="12154828">
          <v:shape id="_x0000_i1603" type="#_x0000_t75" style="width:112.05pt;height:23.15pt" o:ole="" fillcolor="window">
            <v:imagedata r:id="rId63" o:title=""/>
          </v:shape>
          <o:OLEObject Type="Embed" ProgID="Equation.3" ShapeID="_x0000_i1603" DrawAspect="Content" ObjectID="_1728803750" r:id="rId671"/>
        </w:object>
      </w:r>
    </w:p>
    <w:p w14:paraId="26312F3A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557DE000">
          <v:shape id="_x0000_i1604" type="#_x0000_t75" style="width:83.9pt;height:23.15pt" o:ole="" fillcolor="window">
            <v:imagedata r:id="rId53" o:title=""/>
          </v:shape>
          <o:OLEObject Type="Embed" ProgID="Equation.3" ShapeID="_x0000_i1604" DrawAspect="Content" ObjectID="_1728803751" r:id="rId672"/>
        </w:object>
      </w:r>
      <w:r w:rsidRPr="00DD66DC">
        <w:rPr>
          <w:lang w:val="uz-Cyrl-UZ"/>
        </w:rPr>
        <w:t xml:space="preserve"> </w:t>
      </w:r>
    </w:p>
    <w:p w14:paraId="47ED9C56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1936809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0F0ADE1D" w14:textId="77777777" w:rsidR="006F34F4" w:rsidRPr="005F55D9" w:rsidRDefault="006F34F4" w:rsidP="006F34F4">
      <w:pPr>
        <w:ind w:left="567"/>
        <w:rPr>
          <w:lang w:val="uz-Cyrl-UZ"/>
        </w:rPr>
      </w:pPr>
    </w:p>
    <w:p w14:paraId="2EF7C4E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24959AC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030200D4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7EE67F15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6BA64011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63F4AB42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3C5AF02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7BBAE3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617F1C3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1FA2A800" w14:textId="77777777" w:rsidR="006F34F4" w:rsidRPr="005E1C00" w:rsidRDefault="006F34F4" w:rsidP="006F34F4">
      <w:pPr>
        <w:pStyle w:val="a5"/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5907460D">
          <v:shape id="_x0000_i1605" type="#_x0000_t75" style="width:25.05pt;height:18.15pt" o:ole="" fillcolor="window">
            <v:imagedata r:id="rId66" o:title=""/>
          </v:shape>
          <o:OLEObject Type="Embed" ProgID="Equation.3" ShapeID="_x0000_i1605" DrawAspect="Content" ObjectID="_1728803752" r:id="rId673"/>
        </w:object>
      </w:r>
    </w:p>
    <w:p w14:paraId="3E13B987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071749B3">
          <v:shape id="_x0000_i1606" type="#_x0000_t75" style="width:26.9pt;height:18.15pt" o:ole="" fillcolor="window">
            <v:imagedata r:id="rId68" o:title=""/>
          </v:shape>
          <o:OLEObject Type="Embed" ProgID="Equation.3" ShapeID="_x0000_i1606" DrawAspect="Content" ObjectID="_1728803753" r:id="rId674"/>
        </w:object>
      </w:r>
    </w:p>
    <w:p w14:paraId="15C14C5C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>-:</w:t>
      </w:r>
      <w:r w:rsidRPr="00365A22">
        <w:rPr>
          <w:position w:val="-12"/>
        </w:rPr>
        <w:object w:dxaOrig="560" w:dyaOrig="360" w14:anchorId="23731DDD">
          <v:shape id="_x0000_i1607" type="#_x0000_t75" style="width:28.15pt;height:18.15pt" o:ole="" fillcolor="window">
            <v:imagedata r:id="rId70" o:title=""/>
          </v:shape>
          <o:OLEObject Type="Embed" ProgID="Equation.3" ShapeID="_x0000_i1607" DrawAspect="Content" ObjectID="_1728803754" r:id="rId675"/>
        </w:object>
      </w:r>
    </w:p>
    <w:p w14:paraId="339B1082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60" w:dyaOrig="360" w14:anchorId="124D65DA">
          <v:shape id="_x0000_i1608" type="#_x0000_t75" style="width:28.15pt;height:18.15pt" o:ole="" fillcolor="window">
            <v:imagedata r:id="rId72" o:title=""/>
          </v:shape>
          <o:OLEObject Type="Embed" ProgID="Equation.3" ShapeID="_x0000_i1608" DrawAspect="Content" ObjectID="_1728803755" r:id="rId676"/>
        </w:object>
      </w:r>
      <w:r w:rsidRPr="00365A22">
        <w:rPr>
          <w:lang w:val="en-US"/>
        </w:rPr>
        <w:t xml:space="preserve"> </w:t>
      </w:r>
    </w:p>
    <w:p w14:paraId="5ED50FB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C893B5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5FD7516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6259F32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2FD1A46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189D4569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647C8AE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8E8F3B8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BDA97BC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4BFBE27C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192C8B10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5CDF9A63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09329CF0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75BB55E9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DBCAB9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40FCF772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43AD9AE5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761C0BCB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2CFD6B53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110B1D4E" w14:textId="77777777" w:rsidR="006F34F4" w:rsidRPr="005F55D9" w:rsidRDefault="006F34F4" w:rsidP="006F34F4">
      <w:pPr>
        <w:ind w:left="567"/>
        <w:rPr>
          <w:lang w:val="uz-Cyrl-UZ"/>
        </w:rPr>
      </w:pPr>
    </w:p>
    <w:p w14:paraId="726FFE1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D74BB5C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12449902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5E1C00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6CAE9A5F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lastRenderedPageBreak/>
        <w:t>-:</w:t>
      </w:r>
      <w:r w:rsidRPr="00816FB2">
        <w:rPr>
          <w:lang w:val="uz-Cyrl-UZ"/>
        </w:rPr>
        <w:t>5</w:t>
      </w:r>
    </w:p>
    <w:p w14:paraId="016514A5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1DD5A13C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2797437B" w14:textId="77777777" w:rsidR="006F34F4" w:rsidRPr="005F55D9" w:rsidRDefault="006F34F4" w:rsidP="006F34F4">
      <w:pPr>
        <w:ind w:left="567"/>
        <w:rPr>
          <w:lang w:val="uz-Cyrl-UZ"/>
        </w:rPr>
      </w:pPr>
    </w:p>
    <w:p w14:paraId="71048C0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67BDB0A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688EFA9A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t>+:</w:t>
      </w:r>
      <w:r w:rsidRPr="00DD66DC">
        <w:rPr>
          <w:position w:val="-10"/>
          <w:lang w:val="de-DE"/>
        </w:rPr>
        <w:object w:dxaOrig="499" w:dyaOrig="340" w14:anchorId="3E49295F">
          <v:shape id="_x0000_i1609" type="#_x0000_t75" style="width:25.05pt;height:16.9pt" o:ole="">
            <v:imagedata r:id="rId74" o:title=""/>
          </v:shape>
          <o:OLEObject Type="Embed" ProgID="Equation.3" ShapeID="_x0000_i1609" DrawAspect="Content" ObjectID="_1728803756" r:id="rId677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5030DC55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17C4FECD">
          <v:shape id="_x0000_i1610" type="#_x0000_t75" style="width:25.05pt;height:16.9pt" o:ole="">
            <v:imagedata r:id="rId78" o:title=""/>
          </v:shape>
          <o:OLEObject Type="Embed" ProgID="Equation.3" ShapeID="_x0000_i1610" DrawAspect="Content" ObjectID="_1728803757" r:id="rId678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7D81826A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7B6FB76A">
          <v:shape id="_x0000_i1611" type="#_x0000_t75" style="width:25.05pt;height:16.9pt" o:ole="">
            <v:imagedata r:id="rId74" o:title=""/>
          </v:shape>
          <o:OLEObject Type="Embed" ProgID="Equation.3" ShapeID="_x0000_i1611" DrawAspect="Content" ObjectID="_1728803758" r:id="rId679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6C751F0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07DC5F83">
          <v:shape id="_x0000_i1612" type="#_x0000_t75" style="width:25.05pt;height:16.9pt" o:ole="">
            <v:imagedata r:id="rId74" o:title=""/>
          </v:shape>
          <o:OLEObject Type="Embed" ProgID="Equation.3" ShapeID="_x0000_i1612" DrawAspect="Content" ObjectID="_1728803759" r:id="rId680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64345FEE" w14:textId="77777777" w:rsidR="006F34F4" w:rsidRPr="005F55D9" w:rsidRDefault="006F34F4" w:rsidP="006F34F4">
      <w:pPr>
        <w:ind w:left="567"/>
        <w:rPr>
          <w:lang w:val="uz-Cyrl-UZ"/>
        </w:rPr>
      </w:pPr>
    </w:p>
    <w:p w14:paraId="4851083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7B46517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0E971806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55814A8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5C1557F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39DD662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7DA5509D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4A12A4C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849196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376132F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26ED8C7E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0233984A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1066128C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36E2392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FB7C27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7AD4B7D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lastRenderedPageBreak/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7E35F3F1" w14:textId="77777777" w:rsidR="006F34F4" w:rsidRPr="00891BE7" w:rsidRDefault="006F34F4" w:rsidP="006F34F4">
      <w:pPr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 kuchlanish (yoki tok) oniy qiymatlari </w:t>
      </w:r>
      <w:proofErr w:type="spellStart"/>
      <w:r>
        <w:rPr>
          <w:lang w:val="en-US"/>
        </w:rPr>
        <w:t>garmonikals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y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>
        <w:rPr>
          <w:lang w:val="en-US"/>
        </w:rPr>
        <w:t>)</w:t>
      </w:r>
    </w:p>
    <w:p w14:paraId="76DC5637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7DE46AF2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3EE7C691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5CB97DD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31E9BA4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5845D54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0A147B9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4ED6CF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2C48DDC3">
          <v:shape id="_x0000_i1613" type="#_x0000_t75" style="width:18.15pt;height:16.9pt" o:ole="">
            <v:imagedata r:id="rId80" o:title=""/>
          </v:shape>
          <o:OLEObject Type="Embed" ProgID="Equation.3" ShapeID="_x0000_i1613" DrawAspect="Content" ObjectID="_1728803760" r:id="rId681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02704C06">
          <v:shape id="_x0000_i1614" type="#_x0000_t75" style="width:18.15pt;height:16.9pt" o:ole="">
            <v:imagedata r:id="rId82" o:title=""/>
          </v:shape>
          <o:OLEObject Type="Embed" ProgID="Equation.3" ShapeID="_x0000_i1614" DrawAspect="Content" ObjectID="_1728803761" r:id="rId682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21E6850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23897D90" w14:textId="77777777" w:rsidR="006F34F4" w:rsidRPr="005F55D9" w:rsidRDefault="006F34F4" w:rsidP="006F34F4">
      <w:pPr>
        <w:ind w:left="567"/>
        <w:rPr>
          <w:lang w:val="uz-Cyrl-UZ"/>
        </w:rPr>
      </w:pPr>
    </w:p>
    <w:p w14:paraId="6CA2BD0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A3991FA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4DA1E9B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yuqori</w:t>
      </w:r>
      <w:proofErr w:type="gramEnd"/>
      <w:r w:rsidRPr="00DD66DC">
        <w:rPr>
          <w:lang w:val="uz-Cyrl-UZ"/>
        </w:rPr>
        <w:t xml:space="preserve"> chastotali tashuvchi tebranishning amplitudasi, chastotasi yoki fazasining boshqaruvchi tebranishning oniy qiymatlarini o’zgarish qonuniga mos ravishda o’zgarishi</w:t>
      </w:r>
    </w:p>
    <w:p w14:paraId="5790707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5B3774A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7982E1F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D239C85" w14:textId="77777777" w:rsidR="006F34F4" w:rsidRPr="005F55D9" w:rsidRDefault="006F34F4" w:rsidP="006F34F4">
      <w:pPr>
        <w:ind w:left="567"/>
        <w:rPr>
          <w:lang w:val="uz-Cyrl-UZ"/>
        </w:rPr>
      </w:pPr>
    </w:p>
    <w:p w14:paraId="4A38616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FFE5488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0AFDDF9E" w14:textId="77777777" w:rsidR="006F34F4" w:rsidRPr="005E1C00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48786DC4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</w:p>
    <w:p w14:paraId="4F17C8FA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5E85F15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538789B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11BC0549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75236B0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ACDDD82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76B7A8B4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7ECFF18E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0A72D1A5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71E1608F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6E4241F0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7EE874E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DA4865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6F180941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0827F628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001B139C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29CBE831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0E977333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632B33C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B6D7737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183356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21A366CA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14AB0EBB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lastRenderedPageBreak/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0160D585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7AEC0646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4BB9A16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B71E4AE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B5EAF24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0A71E04F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4DB6DD36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FM</w:t>
      </w:r>
    </w:p>
    <w:p w14:paraId="7B514864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7853141E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2637C36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4500DAD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4E2975B8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279605D0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4169BA9A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10288F13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7F05794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00BA86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47ABF8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1A9CFFF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141398E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4EDD42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1950539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39A31B80" w14:textId="77777777" w:rsidR="006F34F4" w:rsidRPr="005F55D9" w:rsidRDefault="006F34F4" w:rsidP="006F34F4">
      <w:pPr>
        <w:ind w:left="567"/>
        <w:rPr>
          <w:lang w:val="uz-Cyrl-UZ"/>
        </w:rPr>
      </w:pPr>
    </w:p>
    <w:p w14:paraId="4162C2F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DE1975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578358EC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64F73125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7A25495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037C1E00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4B9795E1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115DB53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2FD44E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5949814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73F04F9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652A177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1AD21DE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09D1BDDA" w14:textId="77777777" w:rsidR="006F34F4" w:rsidRPr="00DE7ECD" w:rsidRDefault="006F34F4" w:rsidP="006F34F4">
      <w:pPr>
        <w:ind w:left="567"/>
        <w:rPr>
          <w:lang w:val="en-US"/>
        </w:rPr>
      </w:pPr>
    </w:p>
    <w:p w14:paraId="4E6CF7A3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564FED5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4E910A51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2D45B692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6679BD27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675A7142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13B7E6FE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2554F9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60399EDC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1D9045ED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42D74D12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58B47950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p</w:t>
      </w:r>
      <w:proofErr w:type="gramEnd"/>
      <w:r>
        <w:rPr>
          <w:lang w:val="en-US"/>
        </w:rPr>
        <w:t>=1/p</w:t>
      </w:r>
    </w:p>
    <w:p w14:paraId="1E9EE0B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0204AA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DC2DDA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76D7C77A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29212EEA">
          <v:shape id="_x0000_i1615" type="#_x0000_t75" style="width:98.3pt;height:21.9pt" o:ole="">
            <v:imagedata r:id="rId86" o:title=""/>
          </v:shape>
          <o:OLEObject Type="Embed" ProgID="Equation.3" ShapeID="_x0000_i1615" DrawAspect="Content" ObjectID="_1728803762" r:id="rId683"/>
        </w:object>
      </w:r>
    </w:p>
    <w:p w14:paraId="4F0C97DF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39" w:dyaOrig="440" w14:anchorId="79118B57">
          <v:shape id="_x0000_i1616" type="#_x0000_t75" style="width:90.8pt;height:21.9pt" o:ole="">
            <v:imagedata r:id="rId88" o:title=""/>
          </v:shape>
          <o:OLEObject Type="Embed" ProgID="Equation.3" ShapeID="_x0000_i1616" DrawAspect="Content" ObjectID="_1728803763" r:id="rId684"/>
        </w:object>
      </w:r>
    </w:p>
    <w:p w14:paraId="312B1CDB" w14:textId="77777777" w:rsidR="006F34F4" w:rsidRPr="005E1C00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311B92A0">
          <v:shape id="_x0000_i1617" type="#_x0000_t75" style="width:88.9pt;height:21.9pt" o:ole="">
            <v:imagedata r:id="rId90" o:title=""/>
          </v:shape>
          <o:OLEObject Type="Embed" ProgID="Equation.3" ShapeID="_x0000_i1617" DrawAspect="Content" ObjectID="_1728803764" r:id="rId685"/>
        </w:object>
      </w:r>
    </w:p>
    <w:p w14:paraId="5DFEC50A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09D4CE15">
          <v:shape id="_x0000_i1618" type="#_x0000_t75" style="width:73.25pt;height:21.9pt" o:ole="">
            <v:imagedata r:id="rId84" o:title=""/>
          </v:shape>
          <o:OLEObject Type="Embed" ProgID="Equation.3" ShapeID="_x0000_i1618" DrawAspect="Content" ObjectID="_1728803765" r:id="rId686"/>
        </w:object>
      </w:r>
    </w:p>
    <w:p w14:paraId="11D9F56A" w14:textId="77777777" w:rsidR="006F34F4" w:rsidRPr="005F55D9" w:rsidRDefault="006F34F4" w:rsidP="006F34F4">
      <w:pPr>
        <w:ind w:left="567"/>
        <w:rPr>
          <w:lang w:val="uz-Cyrl-UZ"/>
        </w:rPr>
      </w:pPr>
    </w:p>
    <w:p w14:paraId="71A8A2B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D785EEA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3DDE15A5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0BF11E4E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43F2B9D2">
          <v:shape id="_x0000_i1619" type="#_x0000_t75" style="width:80.15pt;height:21.9pt" o:ole="">
            <v:imagedata r:id="rId96" o:title=""/>
          </v:shape>
          <o:OLEObject Type="Embed" ProgID="Equation.3" ShapeID="_x0000_i1619" DrawAspect="Content" ObjectID="_1728803766" r:id="rId687"/>
        </w:object>
      </w:r>
    </w:p>
    <w:p w14:paraId="3C245520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51CF7DFC">
          <v:shape id="_x0000_i1620" type="#_x0000_t75" style="width:77pt;height:37.55pt" o:ole="">
            <v:imagedata r:id="rId92" o:title=""/>
          </v:shape>
          <o:OLEObject Type="Embed" ProgID="Equation.3" ShapeID="_x0000_i1620" DrawAspect="Content" ObjectID="_1728803767" r:id="rId688"/>
        </w:object>
      </w:r>
    </w:p>
    <w:p w14:paraId="58E28EB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20211E71">
          <v:shape id="_x0000_i1621" type="#_x0000_t75" style="width:54.45pt;height:37.55pt" o:ole="">
            <v:imagedata r:id="rId94" o:title=""/>
          </v:shape>
          <o:OLEObject Type="Embed" ProgID="Equation.3" ShapeID="_x0000_i1621" DrawAspect="Content" ObjectID="_1728803768" r:id="rId689"/>
        </w:object>
      </w:r>
    </w:p>
    <w:p w14:paraId="068986AE" w14:textId="77777777" w:rsidR="006F34F4" w:rsidRPr="005F55D9" w:rsidRDefault="006F34F4" w:rsidP="006F34F4">
      <w:pPr>
        <w:ind w:left="567"/>
        <w:rPr>
          <w:lang w:val="uz-Cyrl-UZ"/>
        </w:rPr>
      </w:pPr>
    </w:p>
    <w:p w14:paraId="65007B4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864A3A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60DA817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340" w:dyaOrig="620" w14:anchorId="31998C20">
          <v:shape id="_x0000_i1622" type="#_x0000_t75" style="width:80.75pt;height:35.7pt" o:ole="">
            <v:imagedata r:id="rId98" o:title=""/>
          </v:shape>
          <o:OLEObject Type="Embed" ProgID="Equation.3" ShapeID="_x0000_i1622" DrawAspect="Content" ObjectID="_1728803769" r:id="rId690"/>
        </w:object>
      </w:r>
    </w:p>
    <w:p w14:paraId="39A494E2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6AA16E81">
          <v:shape id="_x0000_i1623" type="#_x0000_t75" style="width:53.2pt;height:35.7pt" o:ole="">
            <v:imagedata r:id="rId100" o:title=""/>
          </v:shape>
          <o:OLEObject Type="Embed" ProgID="Equation.3" ShapeID="_x0000_i1623" DrawAspect="Content" ObjectID="_1728803770" r:id="rId691"/>
        </w:object>
      </w:r>
    </w:p>
    <w:p w14:paraId="79F06AD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4E19449F">
          <v:shape id="_x0000_i1624" type="#_x0000_t75" style="width:74.5pt;height:20.65pt" o:ole="">
            <v:imagedata r:id="rId102" o:title=""/>
          </v:shape>
          <o:OLEObject Type="Embed" ProgID="Equation.3" ShapeID="_x0000_i1624" DrawAspect="Content" ObjectID="_1728803771" r:id="rId692"/>
        </w:object>
      </w:r>
    </w:p>
    <w:p w14:paraId="17403BB6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3A6A67F8">
          <v:shape id="_x0000_i1625" type="#_x0000_t75" style="width:74.5pt;height:20.65pt" o:ole="">
            <v:imagedata r:id="rId104" o:title=""/>
          </v:shape>
          <o:OLEObject Type="Embed" ProgID="Equation.3" ShapeID="_x0000_i1625" DrawAspect="Content" ObjectID="_1728803772" r:id="rId693"/>
        </w:object>
      </w:r>
    </w:p>
    <w:p w14:paraId="163F7B2E" w14:textId="77777777" w:rsidR="006F34F4" w:rsidRPr="005F55D9" w:rsidRDefault="006F34F4" w:rsidP="006F34F4">
      <w:pPr>
        <w:ind w:left="567"/>
        <w:rPr>
          <w:lang w:val="uz-Cyrl-UZ"/>
        </w:rPr>
      </w:pPr>
    </w:p>
    <w:p w14:paraId="1C6540D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374791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5656B8DB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1F2377A0">
          <v:shape id="_x0000_i1626" type="#_x0000_t75" style="width:16.3pt;height:18.15pt" o:ole="">
            <v:imagedata r:id="rId106" o:title=""/>
          </v:shape>
          <o:OLEObject Type="Embed" ProgID="Equation.3" ShapeID="_x0000_i1626" DrawAspect="Content" ObjectID="_1728803773" r:id="rId694"/>
        </w:object>
      </w:r>
    </w:p>
    <w:p w14:paraId="57FE7E4D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2EB1097F">
          <v:shape id="_x0000_i1627" type="#_x0000_t75" style="width:16.3pt;height:18.15pt" o:ole="">
            <v:imagedata r:id="rId106" o:title=""/>
          </v:shape>
          <o:OLEObject Type="Embed" ProgID="Equation.3" ShapeID="_x0000_i1627" DrawAspect="Content" ObjectID="_1728803774" r:id="rId695"/>
        </w:object>
      </w:r>
      <w:r w:rsidRPr="00DD66DC">
        <w:rPr>
          <w:lang w:val="uz-Cyrl-UZ"/>
        </w:rPr>
        <w:t xml:space="preserve"> </w:t>
      </w:r>
    </w:p>
    <w:p w14:paraId="59403A85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58C614D8">
          <v:shape id="_x0000_i1628" type="#_x0000_t75" style="width:16.3pt;height:18.15pt" o:ole="">
            <v:imagedata r:id="rId106" o:title=""/>
          </v:shape>
          <o:OLEObject Type="Embed" ProgID="Equation.3" ShapeID="_x0000_i1628" DrawAspect="Content" ObjectID="_1728803775" r:id="rId696"/>
        </w:object>
      </w:r>
      <w:r w:rsidRPr="00DD66DC">
        <w:rPr>
          <w:lang w:val="uz-Cyrl-UZ"/>
        </w:rPr>
        <w:t xml:space="preserve">/2 </w:t>
      </w:r>
    </w:p>
    <w:p w14:paraId="1011E56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421A75CA">
          <v:shape id="_x0000_i1629" type="#_x0000_t75" style="width:16.3pt;height:18.15pt" o:ole="">
            <v:imagedata r:id="rId110" o:title=""/>
          </v:shape>
          <o:OLEObject Type="Embed" ProgID="Equation.3" ShapeID="_x0000_i1629" DrawAspect="Content" ObjectID="_1728803776" r:id="rId697"/>
        </w:object>
      </w:r>
    </w:p>
    <w:p w14:paraId="199A2EC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B0269E1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36A4BCC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lastRenderedPageBreak/>
        <w:t>+:</w:t>
      </w:r>
      <w:r w:rsidRPr="00DD66DC">
        <w:rPr>
          <w:position w:val="-12"/>
          <w:lang w:val="uz-Cyrl-UZ"/>
        </w:rPr>
        <w:object w:dxaOrig="279" w:dyaOrig="360" w14:anchorId="0C259FA0">
          <v:shape id="_x0000_i1630" type="#_x0000_t75" style="width:11.25pt;height:18.15pt" o:ole="">
            <v:imagedata r:id="rId112" o:title=""/>
          </v:shape>
          <o:OLEObject Type="Embed" ProgID="Equation.3" ShapeID="_x0000_i1630" DrawAspect="Content" ObjectID="_1728803777" r:id="rId698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1A697D6B">
          <v:shape id="_x0000_i1631" type="#_x0000_t75" style="width:16.3pt;height:18.15pt" o:ole="">
            <v:imagedata r:id="rId106" o:title=""/>
          </v:shape>
          <o:OLEObject Type="Embed" ProgID="Equation.3" ShapeID="_x0000_i1631" DrawAspect="Content" ObjectID="_1728803778" r:id="rId699"/>
        </w:object>
      </w:r>
    </w:p>
    <w:p w14:paraId="68EBB2B4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5BFD1F80">
          <v:shape id="_x0000_i1632" type="#_x0000_t75" style="width:13.75pt;height:18.15pt" o:ole="">
            <v:imagedata r:id="rId115" o:title=""/>
          </v:shape>
          <o:OLEObject Type="Embed" ProgID="Equation.3" ShapeID="_x0000_i1632" DrawAspect="Content" ObjectID="_1728803779" r:id="rId700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18AE6318">
          <v:shape id="_x0000_i1633" type="#_x0000_t75" style="width:16.3pt;height:18.15pt" o:ole="">
            <v:imagedata r:id="rId106" o:title=""/>
          </v:shape>
          <o:OLEObject Type="Embed" ProgID="Equation.3" ShapeID="_x0000_i1633" DrawAspect="Content" ObjectID="_1728803780" r:id="rId701"/>
        </w:object>
      </w:r>
    </w:p>
    <w:p w14:paraId="35338001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751C5147">
          <v:shape id="_x0000_i1634" type="#_x0000_t75" style="width:13.75pt;height:18.15pt" o:ole="">
            <v:imagedata r:id="rId112" o:title=""/>
          </v:shape>
          <o:OLEObject Type="Embed" ProgID="Equation.3" ShapeID="_x0000_i1634" DrawAspect="Content" ObjectID="_1728803781" r:id="rId702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5A670E85">
          <v:shape id="_x0000_i1635" type="#_x0000_t75" style="width:16.3pt;height:18.15pt" o:ole="">
            <v:imagedata r:id="rId106" o:title=""/>
          </v:shape>
          <o:OLEObject Type="Embed" ProgID="Equation.3" ShapeID="_x0000_i1635" DrawAspect="Content" ObjectID="_1728803782" r:id="rId703"/>
        </w:object>
      </w:r>
    </w:p>
    <w:p w14:paraId="13C26D53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3EA4FCBA">
          <v:shape id="_x0000_i1636" type="#_x0000_t75" style="width:13.75pt;height:18.15pt" o:ole="">
            <v:imagedata r:id="rId112" o:title=""/>
          </v:shape>
          <o:OLEObject Type="Embed" ProgID="Equation.3" ShapeID="_x0000_i1636" DrawAspect="Content" ObjectID="_1728803783" r:id="rId704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5A804170">
          <v:shape id="_x0000_i1637" type="#_x0000_t75" style="width:16.3pt;height:18.15pt" o:ole="">
            <v:imagedata r:id="rId106" o:title=""/>
          </v:shape>
          <o:OLEObject Type="Embed" ProgID="Equation.3" ShapeID="_x0000_i1637" DrawAspect="Content" ObjectID="_1728803784" r:id="rId705"/>
        </w:object>
      </w:r>
      <w:r w:rsidRPr="00DD66DC">
        <w:rPr>
          <w:lang w:val="uz-Cyrl-UZ"/>
        </w:rPr>
        <w:t>/2</w:t>
      </w:r>
    </w:p>
    <w:p w14:paraId="24E8BD28" w14:textId="77777777" w:rsidR="006F34F4" w:rsidRPr="005F55D9" w:rsidRDefault="006F34F4" w:rsidP="006F34F4">
      <w:pPr>
        <w:ind w:left="567"/>
        <w:rPr>
          <w:lang w:val="uz-Cyrl-UZ"/>
        </w:rPr>
      </w:pPr>
    </w:p>
    <w:p w14:paraId="0FAD5D4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8DF698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7DDFE429" w14:textId="77777777" w:rsidR="006F34F4" w:rsidRPr="00DD66DC" w:rsidRDefault="006F34F4" w:rsidP="006F34F4">
      <w:pPr>
        <w:ind w:left="567"/>
        <w:jc w:val="both"/>
        <w:rPr>
          <w:lang w:val="uz-Cyrl-UZ"/>
        </w:rPr>
      </w:pPr>
    </w:p>
    <w:p w14:paraId="1140F8B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0492A68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090C44C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36B7E3DB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47AD26A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8B14D5B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24F170B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5D7E732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5714620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44009B1A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664B0D02" w14:textId="77777777" w:rsidR="006F34F4" w:rsidRPr="005F55D9" w:rsidRDefault="006F34F4" w:rsidP="006F34F4">
      <w:pPr>
        <w:ind w:left="567"/>
        <w:rPr>
          <w:lang w:val="uz-Cyrl-UZ"/>
        </w:rPr>
      </w:pPr>
    </w:p>
    <w:p w14:paraId="683EFA63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318A10C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72E73793" w14:textId="77777777" w:rsidR="006F34F4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2B4C0A06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1F29595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1054BA7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1D83387C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E1AB62D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1CBC0F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30B70E7D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79B398F7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A002779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2F754F3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1582E232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92C4BA3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135EA44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30D004A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374ED5CE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666D0B9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00626BD6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ACFAB4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E9FDDC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0ABCC4F4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06DC8B01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55CD47FB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3F4F3EE0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5E2BF748" w14:textId="77777777" w:rsidR="006F34F4" w:rsidRDefault="006F34F4" w:rsidP="006F34F4">
      <w:pPr>
        <w:ind w:left="567"/>
        <w:rPr>
          <w:lang w:val="en-US"/>
        </w:rPr>
      </w:pPr>
    </w:p>
    <w:p w14:paraId="57BA722D" w14:textId="77777777" w:rsidR="006F34F4" w:rsidRPr="009A78B6" w:rsidRDefault="006F34F4" w:rsidP="006F34F4">
      <w:pPr>
        <w:ind w:left="567"/>
        <w:rPr>
          <w:lang w:val="en-US"/>
        </w:rPr>
      </w:pPr>
    </w:p>
    <w:p w14:paraId="26BB0D34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0F64A1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3385827D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23EBD459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293E1321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4D70A6B0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lastRenderedPageBreak/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75B795A3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EF4770B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238798F8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24042FDF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4FAD4651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456F7621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6013AE9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6E1EF368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46CE155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500D39C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266EF84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0A37022D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7B5B3809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75819A3E" w14:textId="77777777" w:rsidR="006F34F4" w:rsidRPr="005F55D9" w:rsidRDefault="006F34F4" w:rsidP="006F34F4">
      <w:pPr>
        <w:ind w:left="567"/>
        <w:rPr>
          <w:lang w:val="uz-Cyrl-UZ"/>
        </w:rPr>
      </w:pPr>
    </w:p>
    <w:p w14:paraId="080728CC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B4DFB8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6F765D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m &gt; 1 </w:t>
      </w:r>
    </w:p>
    <w:p w14:paraId="6C0BCF2F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1C18409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6973179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7F5D6FF8" w14:textId="77777777" w:rsidR="006F34F4" w:rsidRPr="005F55D9" w:rsidRDefault="006F34F4" w:rsidP="006F34F4">
      <w:pPr>
        <w:ind w:left="567"/>
        <w:rPr>
          <w:lang w:val="uz-Cyrl-UZ"/>
        </w:rPr>
      </w:pPr>
    </w:p>
    <w:p w14:paraId="3E9D750E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9A06C9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5A726971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724401AB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3600F35C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5D84DC2C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lastRenderedPageBreak/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4CFF765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F6B2F08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DF840C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47DA5B07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055B45AD">
          <v:shape id="_x0000_i1638" type="#_x0000_t75" style="width:68.25pt;height:16.9pt" o:ole="">
            <v:imagedata r:id="rId122" o:title=""/>
          </v:shape>
          <o:OLEObject Type="Embed" ProgID="Equation.3" ShapeID="_x0000_i1638" DrawAspect="Content" ObjectID="_1728803785" r:id="rId706"/>
        </w:object>
      </w:r>
    </w:p>
    <w:p w14:paraId="1EE2E6A0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198CA51D">
          <v:shape id="_x0000_i1639" type="#_x0000_t75" style="width:81.4pt;height:16.9pt" o:ole="">
            <v:imagedata r:id="rId124" o:title=""/>
          </v:shape>
          <o:OLEObject Type="Embed" ProgID="Equation.3" ShapeID="_x0000_i1639" DrawAspect="Content" ObjectID="_1728803786" r:id="rId707"/>
        </w:object>
      </w:r>
    </w:p>
    <w:p w14:paraId="01B63BC1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43A703E8">
          <v:shape id="_x0000_i1640" type="#_x0000_t75" style="width:77.65pt;height:16.9pt" o:ole="">
            <v:imagedata r:id="rId126" o:title=""/>
          </v:shape>
          <o:OLEObject Type="Embed" ProgID="Equation.3" ShapeID="_x0000_i1640" DrawAspect="Content" ObjectID="_1728803787" r:id="rId708"/>
        </w:object>
      </w:r>
    </w:p>
    <w:p w14:paraId="471F145C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794DA1DC">
          <v:shape id="_x0000_i1641" type="#_x0000_t75" style="width:78.9pt;height:16.9pt" o:ole="">
            <v:imagedata r:id="rId128" o:title=""/>
          </v:shape>
          <o:OLEObject Type="Embed" ProgID="Equation.3" ShapeID="_x0000_i1641" DrawAspect="Content" ObjectID="_1728803788" r:id="rId709"/>
        </w:object>
      </w:r>
    </w:p>
    <w:p w14:paraId="0E5CDE93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BD36D0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190A1476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32BFBCD3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00BBA8D9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3A49372B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25D6382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634F2B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84FC89E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07D03E7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5AF88E9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8 kGts</w:t>
      </w:r>
    </w:p>
    <w:p w14:paraId="0C82A49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0AF068F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t>10 kGts;</w:t>
      </w:r>
    </w:p>
    <w:p w14:paraId="43F73268" w14:textId="77777777" w:rsidR="006F34F4" w:rsidRPr="005F55D9" w:rsidRDefault="006F34F4" w:rsidP="006F34F4">
      <w:pPr>
        <w:ind w:left="567"/>
        <w:rPr>
          <w:lang w:val="uz-Cyrl-UZ"/>
        </w:rPr>
      </w:pPr>
    </w:p>
    <w:p w14:paraId="7D558A7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5AE948E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2585FFCD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3247792C">
          <v:shape id="_x0000_i1642" type="#_x0000_t75" style="width:50.1pt;height:16.9pt" o:ole="" fillcolor="window">
            <v:imagedata r:id="rId134" o:title=""/>
          </v:shape>
          <o:OLEObject Type="Embed" ProgID="Equation.3" ShapeID="_x0000_i1642" DrawAspect="Content" ObjectID="_1728803789" r:id="rId710"/>
        </w:object>
      </w:r>
    </w:p>
    <w:p w14:paraId="20B32AC0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7B005763">
          <v:shape id="_x0000_i1643" type="#_x0000_t75" style="width:38.8pt;height:16.9pt" o:ole="" fillcolor="window">
            <v:imagedata r:id="rId136" o:title=""/>
          </v:shape>
          <o:OLEObject Type="Embed" ProgID="Equation.3" ShapeID="_x0000_i1643" DrawAspect="Content" ObjectID="_1728803790" r:id="rId711"/>
        </w:object>
      </w:r>
      <w:r w:rsidRPr="00DD66DC">
        <w:rPr>
          <w:vertAlign w:val="subscript"/>
          <w:lang w:val="el-GR"/>
        </w:rPr>
        <w:t xml:space="preserve"> </w:t>
      </w:r>
    </w:p>
    <w:p w14:paraId="147BC1F9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572558F7">
          <v:shape id="_x0000_i1644" type="#_x0000_t75" style="width:45.1pt;height:16.9pt" o:ole="" fillcolor="window">
            <v:imagedata r:id="rId130" o:title=""/>
          </v:shape>
          <o:OLEObject Type="Embed" ProgID="Equation.3" ShapeID="_x0000_i1644" DrawAspect="Content" ObjectID="_1728803791" r:id="rId712"/>
        </w:object>
      </w:r>
    </w:p>
    <w:p w14:paraId="6ACD261A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4ED2DA11">
          <v:shape id="_x0000_i1645" type="#_x0000_t75" style="width:45.1pt;height:16.9pt" o:ole="" fillcolor="window">
            <v:imagedata r:id="rId132" o:title=""/>
          </v:shape>
          <o:OLEObject Type="Embed" ProgID="Equation.3" ShapeID="_x0000_i1645" DrawAspect="Content" ObjectID="_1728803792" r:id="rId713"/>
        </w:object>
      </w:r>
    </w:p>
    <w:p w14:paraId="5B3B999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87F660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A7B1621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F0CD12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79C14F03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0801119E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2C0D80B0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t>-:f</w:t>
      </w:r>
      <w:proofErr w:type="gramEnd"/>
    </w:p>
    <w:p w14:paraId="1D0EB2D0" w14:textId="77777777" w:rsidR="006F34F4" w:rsidRPr="005F55D9" w:rsidRDefault="006F34F4" w:rsidP="006F34F4">
      <w:pPr>
        <w:ind w:left="567"/>
        <w:rPr>
          <w:lang w:val="uz-Cyrl-UZ"/>
        </w:rPr>
      </w:pPr>
    </w:p>
    <w:p w14:paraId="57EE84FE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470DD49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28E631A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220ACDE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138AA7C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4954783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48945216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D1DDEB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F72D89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0E9ACD32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0A048BF4">
          <v:shape id="_x0000_i1646" type="#_x0000_t75" style="width:15.05pt;height:18.15pt" o:ole="">
            <v:imagedata r:id="rId140" o:title=""/>
          </v:shape>
          <o:OLEObject Type="Embed" ProgID="Equation.3" ShapeID="_x0000_i1646" DrawAspect="Content" ObjectID="_1728803793" r:id="rId714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63BEA458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6B79D7F2">
          <v:shape id="_x0000_i1647" type="#_x0000_t75" style="width:15.05pt;height:18.15pt" o:ole="">
            <v:imagedata r:id="rId140" o:title=""/>
          </v:shape>
          <o:OLEObject Type="Embed" ProgID="Equation.3" ShapeID="_x0000_i1647" DrawAspect="Content" ObjectID="_1728803794" r:id="rId715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23B3B21E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3C5E439E">
          <v:shape id="_x0000_i1648" type="#_x0000_t75" style="width:15.05pt;height:18.15pt" o:ole="">
            <v:imagedata r:id="rId138" o:title=""/>
          </v:shape>
          <o:OLEObject Type="Embed" ProgID="Equation.3" ShapeID="_x0000_i1648" DrawAspect="Content" ObjectID="_1728803795" r:id="rId716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FC4DCD3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7E585FC4" w14:textId="77777777" w:rsidR="006F34F4" w:rsidRPr="005F55D9" w:rsidRDefault="006F34F4" w:rsidP="006F34F4">
      <w:pPr>
        <w:ind w:left="567"/>
        <w:rPr>
          <w:lang w:val="uz-Cyrl-UZ"/>
        </w:rPr>
      </w:pPr>
    </w:p>
    <w:p w14:paraId="1F5EEF98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81A6AC5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487EC528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lastRenderedPageBreak/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0754E309">
          <v:shape id="_x0000_i1649" type="#_x0000_t75" style="width:15.05pt;height:18.15pt" o:ole="">
            <v:imagedata r:id="rId145" o:title=""/>
          </v:shape>
          <o:OLEObject Type="Embed" ProgID="Equation.3" ShapeID="_x0000_i1649" DrawAspect="Content" ObjectID="_1728803796" r:id="rId717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425E7536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CC35EC0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5E96938E">
          <v:shape id="_x0000_i1650" type="#_x0000_t75" style="width:15.05pt;height:18.15pt" o:ole="">
            <v:imagedata r:id="rId143" o:title=""/>
          </v:shape>
          <o:OLEObject Type="Embed" ProgID="Equation.3" ShapeID="_x0000_i1650" DrawAspect="Content" ObjectID="_1728803797" r:id="rId718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2E16C63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51A78CC5">
          <v:shape id="_x0000_i1651" type="#_x0000_t75" style="width:15.05pt;height:18.15pt" o:ole="">
            <v:imagedata r:id="rId143" o:title=""/>
          </v:shape>
          <o:OLEObject Type="Embed" ProgID="Equation.3" ShapeID="_x0000_i1651" DrawAspect="Content" ObjectID="_1728803798" r:id="rId719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3ABE027E" w14:textId="77777777" w:rsidR="006F34F4" w:rsidRPr="005F55D9" w:rsidRDefault="006F34F4" w:rsidP="006F34F4">
      <w:pPr>
        <w:ind w:left="567"/>
        <w:rPr>
          <w:lang w:val="uz-Cyrl-UZ"/>
        </w:rPr>
      </w:pPr>
    </w:p>
    <w:p w14:paraId="26727A8F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0D4912D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5D21AE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285FDD0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00B0053B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7BC5632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5E7A9EC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129E6D3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F88FEC6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25A2CEC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71E3111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2F12872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74D8A6A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367D7429" w14:textId="77777777" w:rsidR="006F34F4" w:rsidRPr="005F55D9" w:rsidRDefault="006F34F4" w:rsidP="006F34F4">
      <w:pPr>
        <w:ind w:left="567"/>
        <w:rPr>
          <w:lang w:val="uz-Cyrl-UZ"/>
        </w:rPr>
      </w:pPr>
    </w:p>
    <w:p w14:paraId="05DE2489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2C54D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5DC08BD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b/>
          <w:sz w:val="24"/>
          <w:szCs w:val="24"/>
          <w:lang w:val="uz-Cyrl-UZ"/>
        </w:rPr>
        <w:t>-</w:t>
      </w:r>
      <w:r w:rsidRPr="006F34F4">
        <w:rPr>
          <w:sz w:val="24"/>
          <w:szCs w:val="24"/>
          <w:lang w:val="uz-Cyrl-UZ"/>
        </w:rPr>
        <w:t>:eks’onen</w:t>
      </w:r>
      <w:r w:rsidRPr="00DD66DC">
        <w:rPr>
          <w:sz w:val="24"/>
          <w:szCs w:val="24"/>
          <w:lang w:val="uz-Cyrl-UZ"/>
        </w:rPr>
        <w:t>ta yordamida</w:t>
      </w:r>
    </w:p>
    <w:p w14:paraId="3EC24E2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b/>
          <w:sz w:val="24"/>
          <w:szCs w:val="24"/>
          <w:lang w:val="uz-Cyrl-UZ"/>
        </w:rPr>
        <w:t>-</w:t>
      </w:r>
      <w:r w:rsidRPr="006F34F4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gi’erbolik funktsiya yordamida</w:t>
      </w:r>
    </w:p>
    <w:p w14:paraId="3F3C7F0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6F34F4">
        <w:rPr>
          <w:b/>
          <w:sz w:val="24"/>
          <w:szCs w:val="24"/>
          <w:lang w:val="uz-Cyrl-UZ"/>
        </w:rPr>
        <w:t>+</w:t>
      </w:r>
      <w:r w:rsidRPr="006F34F4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akli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0EE272C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lastRenderedPageBreak/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>
        <w:rPr>
          <w:sz w:val="24"/>
          <w:szCs w:val="24"/>
          <w:lang w:val="en-US"/>
        </w:rPr>
        <w:t>p</w:t>
      </w:r>
      <w:r w:rsidRPr="00A11FD8">
        <w:rPr>
          <w:sz w:val="24"/>
          <w:szCs w:val="24"/>
          <w:lang w:val="en-US"/>
        </w:rPr>
        <w:t>olinom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205B3050" w14:textId="77777777" w:rsidR="006F34F4" w:rsidRPr="005F55D9" w:rsidRDefault="006F34F4" w:rsidP="006F34F4">
      <w:pPr>
        <w:ind w:left="567"/>
        <w:rPr>
          <w:lang w:val="uz-Cyrl-UZ"/>
        </w:rPr>
      </w:pPr>
    </w:p>
    <w:p w14:paraId="655940F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1EC7C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33E415E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5028561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367BAC2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4187974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09C2589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7FCDEA6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9A759AD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42801E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4DDE2D19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5F74EFAC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241B804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4E155273" w14:textId="77777777" w:rsidR="006F34F4" w:rsidRPr="005F55D9" w:rsidRDefault="006F34F4" w:rsidP="006F34F4">
      <w:pPr>
        <w:ind w:left="567"/>
        <w:rPr>
          <w:lang w:val="uz-Cyrl-UZ"/>
        </w:rPr>
      </w:pPr>
    </w:p>
    <w:p w14:paraId="2308EF2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8CA874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7CB5654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55FBE3A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3B59962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76E1FBC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5685088A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8A56AB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FC3E2F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43EA580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040054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lastRenderedPageBreak/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0317042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25072F1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FA5BCC1" w14:textId="77777777" w:rsidR="006F34F4" w:rsidRPr="005F55D9" w:rsidRDefault="006F34F4" w:rsidP="006F34F4">
      <w:pPr>
        <w:ind w:left="567"/>
        <w:rPr>
          <w:lang w:val="uz-Cyrl-UZ"/>
        </w:rPr>
      </w:pPr>
    </w:p>
    <w:p w14:paraId="34470238" w14:textId="77777777" w:rsidR="006F34F4" w:rsidRPr="005F55D9" w:rsidRDefault="006F34F4" w:rsidP="006F34F4">
      <w:pPr>
        <w:ind w:left="567"/>
        <w:rPr>
          <w:lang w:val="uz-Cyrl-UZ"/>
        </w:rPr>
      </w:pPr>
    </w:p>
    <w:p w14:paraId="232CEA79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0D2BEC6B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9196AC8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0F22776A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23D047C5">
          <v:shape id="_x0000_i1652" type="#_x0000_t75" style="width:19.4pt;height:20.05pt" o:ole="">
            <v:imagedata r:id="rId148" o:title=""/>
          </v:shape>
          <o:OLEObject Type="Embed" ProgID="Equation.3" ShapeID="_x0000_i1652" DrawAspect="Content" ObjectID="_1728803799" r:id="rId720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085E211E">
          <v:shape id="_x0000_i1653" type="#_x0000_t75" style="width:26.9pt;height:16.9pt" o:ole="">
            <v:imagedata r:id="rId150" o:title=""/>
          </v:shape>
          <o:OLEObject Type="Embed" ProgID="Equation.3" ShapeID="_x0000_i1653" DrawAspect="Content" ObjectID="_1728803800" r:id="rId721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384BE18B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1E29397E">
          <v:shape id="_x0000_i1654" type="#_x0000_t75" style="width:19.4pt;height:20.05pt" o:ole="">
            <v:imagedata r:id="rId148" o:title=""/>
          </v:shape>
          <o:OLEObject Type="Embed" ProgID="Equation.3" ShapeID="_x0000_i1654" DrawAspect="Content" ObjectID="_1728803801" r:id="rId722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2E8F5617">
          <v:shape id="_x0000_i1655" type="#_x0000_t75" style="width:26.9pt;height:16.9pt" o:ole="">
            <v:imagedata r:id="rId153" o:title=""/>
          </v:shape>
          <o:OLEObject Type="Embed" ProgID="Equation.3" ShapeID="_x0000_i1655" DrawAspect="Content" ObjectID="_1728803802" r:id="rId723"/>
        </w:object>
      </w:r>
      <w:r w:rsidRPr="00FE0A59">
        <w:rPr>
          <w:lang w:val="uz-Cyrl-UZ"/>
        </w:rPr>
        <w:t>·</w:t>
      </w:r>
      <w:r w:rsidRPr="005F55D9">
        <w:t>Ω</w:t>
      </w:r>
    </w:p>
    <w:p w14:paraId="521868A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4BE6767D">
          <v:shape id="_x0000_i1656" type="#_x0000_t75" style="width:19.4pt;height:20.05pt" o:ole="">
            <v:imagedata r:id="rId148" o:title=""/>
          </v:shape>
          <o:OLEObject Type="Embed" ProgID="Equation.3" ShapeID="_x0000_i1656" DrawAspect="Content" ObjectID="_1728803803" r:id="rId724"/>
        </w:object>
      </w:r>
      <w:r w:rsidRPr="00FE0A59">
        <w:rPr>
          <w:lang w:val="uz-Cyrl-UZ"/>
        </w:rPr>
        <w:t>=2</w:t>
      </w:r>
      <w:r w:rsidRPr="005F55D9">
        <w:t>Ω</w:t>
      </w:r>
    </w:p>
    <w:p w14:paraId="0D731893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635C73D9">
          <v:shape id="_x0000_i1657" type="#_x0000_t75" style="width:19.4pt;height:20.05pt" o:ole="">
            <v:imagedata r:id="rId148" o:title=""/>
          </v:shape>
          <o:OLEObject Type="Embed" ProgID="Equation.3" ShapeID="_x0000_i1657" DrawAspect="Content" ObjectID="_1728803804" r:id="rId725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6CD52EE3">
          <v:shape id="_x0000_i1658" type="#_x0000_t75" style="width:26.9pt;height:16.9pt" o:ole="">
            <v:imagedata r:id="rId150" o:title=""/>
          </v:shape>
          <o:OLEObject Type="Embed" ProgID="Equation.3" ShapeID="_x0000_i1658" DrawAspect="Content" ObjectID="_1728803805" r:id="rId726"/>
        </w:object>
      </w:r>
      <w:r w:rsidRPr="00FE0A59">
        <w:rPr>
          <w:lang w:val="uz-Cyrl-UZ"/>
        </w:rPr>
        <w:t>·</w:t>
      </w:r>
      <w:r w:rsidRPr="005F55D9">
        <w:t>Ω</w:t>
      </w:r>
    </w:p>
    <w:p w14:paraId="13826D56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DA93CFC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309540A0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68DD12FD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042E5E16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01DC343C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77CC84C9" w14:textId="77777777" w:rsidR="006F34F4" w:rsidRPr="005F55D9" w:rsidRDefault="006F34F4" w:rsidP="006F34F4">
      <w:pPr>
        <w:ind w:left="567"/>
        <w:rPr>
          <w:lang w:val="uz-Cyrl-UZ"/>
        </w:rPr>
      </w:pPr>
    </w:p>
    <w:p w14:paraId="7C0F0C8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86185F7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005D419B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5E1C00">
        <w:rPr>
          <w:b/>
          <w:lang w:val="uz-Cyrl-UZ"/>
        </w:rPr>
        <w:t>+</w:t>
      </w:r>
      <w:r w:rsidRPr="005E1C00">
        <w:rPr>
          <w:lang w:val="uz-Cyrl-UZ"/>
        </w:rPr>
        <w:t>:</w:t>
      </w:r>
      <w:r w:rsidRPr="00DD66DC">
        <w:rPr>
          <w:position w:val="-10"/>
          <w:vertAlign w:val="subscript"/>
          <w:lang w:val="uz-Cyrl-UZ"/>
        </w:rPr>
        <w:object w:dxaOrig="360" w:dyaOrig="340" w14:anchorId="49749940">
          <v:shape id="_x0000_i1659" type="#_x0000_t75" style="width:18.15pt;height:16.9pt" o:ole="">
            <v:imagedata r:id="rId158" o:title=""/>
          </v:shape>
          <o:OLEObject Type="Embed" ProgID="Equation.3" ShapeID="_x0000_i1659" DrawAspect="Content" ObjectID="_1728803806" r:id="rId727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1927FD8D">
          <v:shape id="_x0000_i1660" type="#_x0000_t75" style="width:20.05pt;height:18.15pt" o:ole="">
            <v:imagedata r:id="rId160" o:title=""/>
          </v:shape>
          <o:OLEObject Type="Embed" ProgID="Equation.3" ShapeID="_x0000_i1660" DrawAspect="Content" ObjectID="_1728803807" r:id="rId728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2E36C0C6">
          <v:shape id="_x0000_i1661" type="#_x0000_t75" style="width:25.05pt;height:18.15pt" o:ole="">
            <v:imagedata r:id="rId162" o:title=""/>
          </v:shape>
          <o:OLEObject Type="Embed" ProgID="Equation.3" ShapeID="_x0000_i1661" DrawAspect="Content" ObjectID="_1728803808" r:id="rId729"/>
        </w:object>
      </w:r>
      <w:r w:rsidRPr="00DD66DC">
        <w:rPr>
          <w:vertAlign w:val="subscript"/>
          <w:lang w:val="uz-Cyrl-UZ"/>
        </w:rPr>
        <w:t xml:space="preserve"> </w:t>
      </w:r>
    </w:p>
    <w:p w14:paraId="14AA87DD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997B48">
        <w:rPr>
          <w:b/>
          <w:lang w:val="uz-Cyrl-UZ"/>
        </w:rPr>
        <w:t>-</w:t>
      </w:r>
      <w:r w:rsidRPr="00997B48">
        <w:rPr>
          <w:lang w:val="uz-Cyrl-UZ"/>
        </w:rPr>
        <w:t>:</w:t>
      </w:r>
      <w:r w:rsidRPr="00DD66DC">
        <w:rPr>
          <w:position w:val="-10"/>
          <w:vertAlign w:val="subscript"/>
          <w:lang w:val="uz-Cyrl-UZ"/>
        </w:rPr>
        <w:object w:dxaOrig="360" w:dyaOrig="340" w14:anchorId="058E2867">
          <v:shape id="_x0000_i1662" type="#_x0000_t75" style="width:18.15pt;height:16.9pt" o:ole="">
            <v:imagedata r:id="rId158" o:title=""/>
          </v:shape>
          <o:OLEObject Type="Embed" ProgID="Equation.3" ShapeID="_x0000_i1662" DrawAspect="Content" ObjectID="_1728803809" r:id="rId730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39B09AEF">
          <v:shape id="_x0000_i1663" type="#_x0000_t75" style="width:25.05pt;height:18.15pt" o:ole="">
            <v:imagedata r:id="rId165" o:title=""/>
          </v:shape>
          <o:OLEObject Type="Embed" ProgID="Equation.3" ShapeID="_x0000_i1663" DrawAspect="Content" ObjectID="_1728803810" r:id="rId731"/>
        </w:object>
      </w:r>
    </w:p>
    <w:p w14:paraId="6D2AF7BC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997B48">
        <w:rPr>
          <w:b/>
          <w:lang w:val="uz-Cyrl-UZ"/>
        </w:rPr>
        <w:t>-</w:t>
      </w:r>
      <w:r w:rsidRPr="00997B48">
        <w:rPr>
          <w:lang w:val="uz-Cyrl-UZ"/>
        </w:rPr>
        <w:t>:</w:t>
      </w:r>
      <w:r w:rsidRPr="00DD66DC">
        <w:rPr>
          <w:position w:val="-10"/>
          <w:vertAlign w:val="subscript"/>
          <w:lang w:val="uz-Cyrl-UZ"/>
        </w:rPr>
        <w:object w:dxaOrig="360" w:dyaOrig="340" w14:anchorId="4734A069">
          <v:shape id="_x0000_i1664" type="#_x0000_t75" style="width:18.15pt;height:16.9pt" o:ole="">
            <v:imagedata r:id="rId158" o:title=""/>
          </v:shape>
          <o:OLEObject Type="Embed" ProgID="Equation.3" ShapeID="_x0000_i1664" DrawAspect="Content" ObjectID="_1728803811" r:id="rId732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48FAB0F7">
          <v:shape id="_x0000_i1665" type="#_x0000_t75" style="width:16.3pt;height:16.9pt" o:ole="">
            <v:imagedata r:id="rId168" o:title=""/>
          </v:shape>
          <o:OLEObject Type="Embed" ProgID="Equation.3" ShapeID="_x0000_i1665" DrawAspect="Content" ObjectID="_1728803812" r:id="rId733"/>
        </w:object>
      </w:r>
      <w:r w:rsidRPr="002671F0">
        <w:rPr>
          <w:lang w:val="en-US"/>
        </w:rPr>
        <w:t xml:space="preserve"> </w:t>
      </w:r>
    </w:p>
    <w:p w14:paraId="246ED653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997B48">
        <w:rPr>
          <w:b/>
          <w:lang w:val="uz-Cyrl-UZ"/>
        </w:rPr>
        <w:t>-</w:t>
      </w:r>
      <w:r w:rsidRPr="00997B48">
        <w:rPr>
          <w:lang w:val="uz-Cyrl-UZ"/>
        </w:rPr>
        <w:t>:</w:t>
      </w:r>
      <w:r w:rsidRPr="00DD66DC">
        <w:rPr>
          <w:position w:val="-10"/>
          <w:lang w:val="uz-Cyrl-UZ"/>
        </w:rPr>
        <w:object w:dxaOrig="320" w:dyaOrig="340" w14:anchorId="5463BEE2">
          <v:shape id="_x0000_i1666" type="#_x0000_t75" style="width:16.3pt;height:16.9pt" o:ole="">
            <v:imagedata r:id="rId170" o:title=""/>
          </v:shape>
          <o:OLEObject Type="Embed" ProgID="Equation.3" ShapeID="_x0000_i1666" DrawAspect="Content" ObjectID="_1728803813" r:id="rId734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119EC510">
          <v:shape id="_x0000_i1667" type="#_x0000_t75" style="width:25.05pt;height:18.15pt" o:ole="">
            <v:imagedata r:id="rId165" o:title=""/>
          </v:shape>
          <o:OLEObject Type="Embed" ProgID="Equation.3" ShapeID="_x0000_i1667" DrawAspect="Content" ObjectID="_1728803814" r:id="rId735"/>
        </w:object>
      </w:r>
      <w:r w:rsidRPr="002671F0">
        <w:rPr>
          <w:lang w:val="en-US"/>
        </w:rPr>
        <w:t xml:space="preserve"> </w:t>
      </w:r>
    </w:p>
    <w:p w14:paraId="4B20F0E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9C714C7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7574F2F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b/>
          <w:sz w:val="24"/>
          <w:szCs w:val="24"/>
          <w:lang w:val="uz-Cyrl-UZ"/>
        </w:rPr>
        <w:t>+</w:t>
      </w:r>
      <w:r w:rsidRPr="005E1C00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229A551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lastRenderedPageBreak/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15BFE96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7E6A63F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528A007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3412B01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461B814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283C732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321AE65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4D02F6B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05BF87ED" w14:textId="77777777" w:rsidR="006F34F4" w:rsidRPr="005F55D9" w:rsidRDefault="006F34F4" w:rsidP="006F34F4">
      <w:pPr>
        <w:ind w:left="567"/>
        <w:rPr>
          <w:lang w:val="uz-Cyrl-UZ"/>
        </w:rPr>
      </w:pPr>
    </w:p>
    <w:p w14:paraId="1FCE407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68C56B2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10E6C45B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00079ACC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3ECA3F61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6FEE39B7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212901EA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D3B3F28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24F2B082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0D6A2FF0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3DBDD351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3660AF0E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362883C1" w14:textId="77777777" w:rsidR="006F34F4" w:rsidRPr="005F55D9" w:rsidRDefault="006F34F4" w:rsidP="006F34F4">
      <w:pPr>
        <w:ind w:left="567"/>
        <w:rPr>
          <w:lang w:val="uz-Cyrl-UZ"/>
        </w:rPr>
      </w:pPr>
    </w:p>
    <w:p w14:paraId="4B534A8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55EAE20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2C4AEB5A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51339A7C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43BA6921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lastRenderedPageBreak/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615FE7E9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3750B614" w14:textId="77777777" w:rsidR="006F34F4" w:rsidRPr="005F55D9" w:rsidRDefault="006F34F4" w:rsidP="006F34F4">
      <w:pPr>
        <w:ind w:left="567"/>
        <w:rPr>
          <w:lang w:val="uz-Cyrl-UZ"/>
        </w:rPr>
      </w:pPr>
    </w:p>
    <w:p w14:paraId="2E65EE5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775479D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09491ADE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54987F6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795C7A9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6BD6F8F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311947E3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1E79F9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E137D3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64274B5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5281BFC3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56A68B68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4E3F0061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61FE5CC8" w14:textId="77777777" w:rsidR="006F34F4" w:rsidRPr="00046561" w:rsidRDefault="006F34F4" w:rsidP="006F34F4">
      <w:pPr>
        <w:ind w:left="567"/>
        <w:rPr>
          <w:lang w:val="uz-Cyrl-UZ"/>
        </w:rPr>
      </w:pPr>
    </w:p>
    <w:p w14:paraId="763A52C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6875CC3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01FE7A0A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1A9C72E7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7EF0D445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780C4F6D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0B500C40" w14:textId="77777777" w:rsidR="006F34F4" w:rsidRPr="005F55D9" w:rsidRDefault="006F34F4" w:rsidP="006F34F4">
      <w:pPr>
        <w:ind w:left="567"/>
        <w:rPr>
          <w:lang w:val="uz-Cyrl-UZ"/>
        </w:rPr>
      </w:pPr>
    </w:p>
    <w:p w14:paraId="18F2AC4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0C7B5AC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789162D2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7C88FC3C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2E418402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2271FE18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0A2DAF7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B24746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7364FB6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040CA5D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7443B8DE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6518159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6800D58F" w14:textId="77777777" w:rsidR="006F34F4" w:rsidRPr="005F55D9" w:rsidRDefault="006F34F4" w:rsidP="006F34F4">
      <w:pPr>
        <w:ind w:left="567"/>
        <w:rPr>
          <w:lang w:val="uz-Cyrl-UZ"/>
        </w:rPr>
      </w:pPr>
    </w:p>
    <w:p w14:paraId="030DC66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2808BF9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5886984A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3E8D2EA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494328A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307BC87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17C74F3C" w14:textId="77777777" w:rsidR="006F34F4" w:rsidRPr="005F55D9" w:rsidRDefault="006F34F4" w:rsidP="006F34F4">
      <w:pPr>
        <w:ind w:left="567"/>
        <w:rPr>
          <w:lang w:val="uz-Cyrl-UZ"/>
        </w:rPr>
      </w:pPr>
    </w:p>
    <w:p w14:paraId="543772E2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E3F29E1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08369E85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lastRenderedPageBreak/>
        <w:t>+:</w:t>
      </w:r>
      <w:r w:rsidRPr="00DD66DC">
        <w:rPr>
          <w:position w:val="-14"/>
        </w:rPr>
        <w:object w:dxaOrig="460" w:dyaOrig="380" w14:anchorId="12FAABF1">
          <v:shape id="_x0000_i1668" type="#_x0000_t75" style="width:23.15pt;height:18.8pt" o:ole="">
            <v:imagedata r:id="rId173" o:title=""/>
          </v:shape>
          <o:OLEObject Type="Embed" ProgID="Equation.3" ShapeID="_x0000_i1668" DrawAspect="Content" ObjectID="_1728803815" r:id="rId736"/>
        </w:object>
      </w:r>
      <w:r w:rsidRPr="005E1C00">
        <w:rPr>
          <w:lang w:val="en-US"/>
        </w:rPr>
        <w:t>=2</w:t>
      </w:r>
      <w:r w:rsidRPr="00DD66DC">
        <w:rPr>
          <w:position w:val="-14"/>
        </w:rPr>
        <w:object w:dxaOrig="400" w:dyaOrig="380" w14:anchorId="35A2E7B6">
          <v:shape id="_x0000_i1669" type="#_x0000_t75" style="width:20.05pt;height:18.8pt" o:ole="">
            <v:imagedata r:id="rId175" o:title=""/>
          </v:shape>
          <o:OLEObject Type="Embed" ProgID="Equation.3" ShapeID="_x0000_i1669" DrawAspect="Content" ObjectID="_1728803816" r:id="rId737"/>
        </w:object>
      </w:r>
      <w:r w:rsidRPr="005E1C00">
        <w:rPr>
          <w:lang w:val="en-US"/>
        </w:rPr>
        <w:t>(1-</w:t>
      </w:r>
      <w:r w:rsidRPr="00DD66DC">
        <w:rPr>
          <w:position w:val="-14"/>
        </w:rPr>
        <w:object w:dxaOrig="400" w:dyaOrig="380" w14:anchorId="459FFC92">
          <v:shape id="_x0000_i1670" type="#_x0000_t75" style="width:20.05pt;height:18.8pt" o:ole="">
            <v:imagedata r:id="rId175" o:title=""/>
          </v:shape>
          <o:OLEObject Type="Embed" ProgID="Equation.3" ShapeID="_x0000_i1670" DrawAspect="Content" ObjectID="_1728803817" r:id="rId738"/>
        </w:object>
      </w:r>
      <w:r w:rsidRPr="005E1C00">
        <w:rPr>
          <w:lang w:val="en-US"/>
        </w:rPr>
        <w:t>)</w:t>
      </w:r>
    </w:p>
    <w:p w14:paraId="326BF882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25A94382">
          <v:shape id="_x0000_i1671" type="#_x0000_t75" style="width:23.15pt;height:18.8pt" o:ole="">
            <v:imagedata r:id="rId178" o:title=""/>
          </v:shape>
          <o:OLEObject Type="Embed" ProgID="Equation.3" ShapeID="_x0000_i1671" DrawAspect="Content" ObjectID="_1728803818" r:id="rId739"/>
        </w:object>
      </w:r>
      <w:r w:rsidRPr="005E1C00">
        <w:rPr>
          <w:lang w:val="en-US"/>
        </w:rPr>
        <w:t>=2(1-</w:t>
      </w:r>
      <w:r w:rsidRPr="00DD66DC">
        <w:rPr>
          <w:position w:val="-14"/>
        </w:rPr>
        <w:object w:dxaOrig="400" w:dyaOrig="380" w14:anchorId="698F9D3A">
          <v:shape id="_x0000_i1672" type="#_x0000_t75" style="width:20.05pt;height:18.8pt" o:ole="">
            <v:imagedata r:id="rId175" o:title=""/>
          </v:shape>
          <o:OLEObject Type="Embed" ProgID="Equation.3" ShapeID="_x0000_i1672" DrawAspect="Content" ObjectID="_1728803819" r:id="rId740"/>
        </w:object>
      </w:r>
      <w:r w:rsidRPr="005E1C00">
        <w:rPr>
          <w:lang w:val="en-US"/>
        </w:rPr>
        <w:t>)</w:t>
      </w:r>
    </w:p>
    <w:p w14:paraId="732962C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458FB374">
          <v:shape id="_x0000_i1673" type="#_x0000_t75" style="width:23.15pt;height:18.8pt" o:ole="">
            <v:imagedata r:id="rId178" o:title=""/>
          </v:shape>
          <o:OLEObject Type="Embed" ProgID="Equation.3" ShapeID="_x0000_i1673" DrawAspect="Content" ObjectID="_1728803820" r:id="rId741"/>
        </w:object>
      </w:r>
      <w:r w:rsidRPr="005E1C00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34E44CDF">
          <v:shape id="_x0000_i1674" type="#_x0000_t75" style="width:20.05pt;height:18.8pt" o:ole="">
            <v:imagedata r:id="rId175" o:title=""/>
          </v:shape>
          <o:OLEObject Type="Embed" ProgID="Equation.3" ShapeID="_x0000_i1674" DrawAspect="Content" ObjectID="_1728803821" r:id="rId742"/>
        </w:object>
      </w:r>
    </w:p>
    <w:p w14:paraId="15C0289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3565D7C9">
          <v:shape id="_x0000_i1675" type="#_x0000_t75" style="width:23.15pt;height:18.8pt" o:ole="">
            <v:imagedata r:id="rId178" o:title=""/>
          </v:shape>
          <o:OLEObject Type="Embed" ProgID="Equation.3" ShapeID="_x0000_i1675" DrawAspect="Content" ObjectID="_1728803822" r:id="rId743"/>
        </w:object>
      </w:r>
      <w:r w:rsidRPr="005E1C00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1F140C85">
          <v:shape id="_x0000_i1676" type="#_x0000_t75" style="width:20.05pt;height:18.8pt" o:ole="">
            <v:imagedata r:id="rId175" o:title=""/>
          </v:shape>
          <o:OLEObject Type="Embed" ProgID="Equation.3" ShapeID="_x0000_i1676" DrawAspect="Content" ObjectID="_1728803823" r:id="rId744"/>
        </w:object>
      </w:r>
      <w:r w:rsidRPr="005E1C00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5F30FD44">
          <v:shape id="_x0000_i1677" type="#_x0000_t75" style="width:20.05pt;height:18.8pt" o:ole="">
            <v:imagedata r:id="rId175" o:title=""/>
          </v:shape>
          <o:OLEObject Type="Embed" ProgID="Equation.3" ShapeID="_x0000_i1677" DrawAspect="Content" ObjectID="_1728803824" r:id="rId745"/>
        </w:object>
      </w:r>
      <w:r w:rsidRPr="005E1C00">
        <w:rPr>
          <w:sz w:val="24"/>
          <w:szCs w:val="24"/>
          <w:lang w:val="en-US"/>
        </w:rPr>
        <w:t>)</w:t>
      </w:r>
    </w:p>
    <w:p w14:paraId="07E11148" w14:textId="77777777" w:rsidR="006F34F4" w:rsidRPr="005F55D9" w:rsidRDefault="006F34F4" w:rsidP="006F34F4">
      <w:pPr>
        <w:ind w:left="567"/>
        <w:rPr>
          <w:lang w:val="uz-Cyrl-UZ"/>
        </w:rPr>
      </w:pPr>
    </w:p>
    <w:p w14:paraId="6060990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4DB58E9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1DEEEBC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71D7814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7386D6F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16F24DE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nisbiy</w:t>
      </w:r>
      <w:proofErr w:type="gramEnd"/>
      <w:r w:rsidRPr="00DD66DC">
        <w:rPr>
          <w:sz w:val="24"/>
          <w:szCs w:val="24"/>
          <w:lang w:val="uz-Cyrl-UZ"/>
        </w:rPr>
        <w:t xml:space="preserve"> faza modulyatsiyasi</w:t>
      </w:r>
    </w:p>
    <w:p w14:paraId="68A34DFD" w14:textId="77777777" w:rsidR="006F34F4" w:rsidRPr="0038524D" w:rsidRDefault="006F34F4" w:rsidP="006F34F4">
      <w:pPr>
        <w:ind w:left="567"/>
        <w:rPr>
          <w:lang w:val="en-US"/>
        </w:rPr>
      </w:pPr>
    </w:p>
    <w:p w14:paraId="5BF3D02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38561ED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1F0AA14F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75DB0FD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6FFC8C0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469463A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45C09ED1" w14:textId="77777777" w:rsidR="006F34F4" w:rsidRPr="00E43BA2" w:rsidRDefault="006F34F4" w:rsidP="006F34F4">
      <w:pPr>
        <w:ind w:left="567"/>
        <w:rPr>
          <w:lang w:val="en-US"/>
        </w:rPr>
      </w:pPr>
    </w:p>
    <w:p w14:paraId="09998FE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332011B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10615C80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02265F5D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lastRenderedPageBreak/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1525237E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4CCF4ECC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480ED787" w14:textId="77777777" w:rsidR="006F34F4" w:rsidRPr="005F55D9" w:rsidRDefault="006F34F4" w:rsidP="006F34F4">
      <w:pPr>
        <w:ind w:left="567"/>
        <w:rPr>
          <w:lang w:val="uz-Cyrl-UZ"/>
        </w:rPr>
      </w:pPr>
    </w:p>
    <w:p w14:paraId="7C6F33B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1F5C2D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3B2017D2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75710752">
          <v:shape id="_x0000_i1678" type="#_x0000_t75" style="width:16.3pt;height:18.15pt" o:ole="">
            <v:imagedata r:id="rId188" o:title=""/>
          </v:shape>
          <o:OLEObject Type="Embed" ProgID="Equation.3" ShapeID="_x0000_i1678" DrawAspect="Content" ObjectID="_1728803825" r:id="rId746"/>
        </w:object>
      </w:r>
    </w:p>
    <w:p w14:paraId="593E953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0C32CB08">
          <v:shape id="_x0000_i1679" type="#_x0000_t75" style="width:13.75pt;height:16.3pt" o:ole="">
            <v:imagedata r:id="rId186" o:title=""/>
          </v:shape>
          <o:OLEObject Type="Embed" ProgID="Equation.3" ShapeID="_x0000_i1679" DrawAspect="Content" ObjectID="_1728803826" r:id="rId747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13A3974C">
          <v:shape id="_x0000_i1680" type="#_x0000_t75" style="width:16.3pt;height:18.15pt" o:ole="">
            <v:imagedata r:id="rId188" o:title=""/>
          </v:shape>
          <o:OLEObject Type="Embed" ProgID="Equation.3" ShapeID="_x0000_i1680" DrawAspect="Content" ObjectID="_1728803827" r:id="rId748"/>
        </w:object>
      </w:r>
      <w:r w:rsidRPr="00DD66DC">
        <w:rPr>
          <w:sz w:val="24"/>
          <w:szCs w:val="24"/>
          <w:lang w:val="en-US"/>
        </w:rPr>
        <w:t>/E</w:t>
      </w:r>
    </w:p>
    <w:p w14:paraId="50EFA5EA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05F00A97">
          <v:shape id="_x0000_i1681" type="#_x0000_t75" style="width:13.75pt;height:16.3pt" o:ole="">
            <v:imagedata r:id="rId186" o:title=""/>
          </v:shape>
          <o:OLEObject Type="Embed" ProgID="Equation.3" ShapeID="_x0000_i1681" DrawAspect="Content" ObjectID="_1728803828" r:id="rId749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64D2FD5F">
          <v:shape id="_x0000_i1682" type="#_x0000_t75" style="width:16.3pt;height:18.15pt" o:ole="">
            <v:imagedata r:id="rId188" o:title=""/>
          </v:shape>
          <o:OLEObject Type="Embed" ProgID="Equation.3" ShapeID="_x0000_i1682" DrawAspect="Content" ObjectID="_1728803829" r:id="rId750"/>
        </w:object>
      </w:r>
    </w:p>
    <w:p w14:paraId="14BCE5AA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0D4F2066">
          <v:shape id="_x0000_i1683" type="#_x0000_t75" style="width:13.75pt;height:16.3pt" o:ole="">
            <v:imagedata r:id="rId190" o:title=""/>
          </v:shape>
          <o:OLEObject Type="Embed" ProgID="Equation.3" ShapeID="_x0000_i1683" DrawAspect="Content" ObjectID="_1728803830" r:id="rId751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2F9A9856">
          <v:shape id="_x0000_i1684" type="#_x0000_t75" style="width:16.3pt;height:18.15pt" o:ole="">
            <v:imagedata r:id="rId188" o:title=""/>
          </v:shape>
          <o:OLEObject Type="Embed" ProgID="Equation.3" ShapeID="_x0000_i1684" DrawAspect="Content" ObjectID="_1728803831" r:id="rId752"/>
        </w:object>
      </w:r>
      <w:r w:rsidRPr="00DD66DC">
        <w:rPr>
          <w:lang w:val="en-US"/>
        </w:rPr>
        <w:t>/E</w:t>
      </w:r>
    </w:p>
    <w:p w14:paraId="2DC37490" w14:textId="77777777" w:rsidR="006F34F4" w:rsidRPr="005F55D9" w:rsidRDefault="006F34F4" w:rsidP="006F34F4">
      <w:pPr>
        <w:ind w:left="567"/>
        <w:rPr>
          <w:lang w:val="uz-Cyrl-UZ"/>
        </w:rPr>
      </w:pPr>
    </w:p>
    <w:p w14:paraId="3E5B8EE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9871966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58D2E652">
          <v:shape id="_x0000_i1685" type="#_x0000_t75" style="width:13.15pt;height:16.9pt" o:ole="">
            <v:imagedata r:id="rId196" o:title=""/>
          </v:shape>
          <o:OLEObject Type="Embed" ProgID="Equation.3" ShapeID="_x0000_i1685" DrawAspect="Content" ObjectID="_1728803832" r:id="rId753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2DDAB1C8">
          <v:shape id="_x0000_i1686" type="#_x0000_t75" style="width:13.75pt;height:16.9pt" o:ole="">
            <v:imagedata r:id="rId198" o:title=""/>
          </v:shape>
          <o:OLEObject Type="Embed" ProgID="Equation.3" ShapeID="_x0000_i1686" DrawAspect="Content" ObjectID="_1728803833" r:id="rId754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2EE64F33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547915A4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444024AC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6BCBAA21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7F4AB769" w14:textId="77777777" w:rsidR="006F34F4" w:rsidRDefault="006F34F4" w:rsidP="006F34F4">
      <w:pPr>
        <w:ind w:left="567"/>
        <w:rPr>
          <w:lang w:val="en-US"/>
        </w:rPr>
      </w:pPr>
    </w:p>
    <w:p w14:paraId="706B280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9ECBD76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39E2FEE7">
          <v:shape id="_x0000_i1687" type="#_x0000_t75" style="width:13.15pt;height:16.9pt" o:ole="">
            <v:imagedata r:id="rId196" o:title=""/>
          </v:shape>
          <o:OLEObject Type="Embed" ProgID="Equation.3" ShapeID="_x0000_i1687" DrawAspect="Content" ObjectID="_1728803834" r:id="rId755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5459B510">
          <v:shape id="_x0000_i1688" type="#_x0000_t75" style="width:13.75pt;height:16.9pt" o:ole="">
            <v:imagedata r:id="rId198" o:title=""/>
          </v:shape>
          <o:OLEObject Type="Embed" ProgID="Equation.3" ShapeID="_x0000_i1688" DrawAspect="Content" ObjectID="_1728803835" r:id="rId756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6A2D350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0841C27">
          <v:shape id="_x0000_i1689" type="#_x0000_t75" style="width:26.3pt;height:18.15pt" o:ole="">
            <v:imagedata r:id="rId202" o:title=""/>
          </v:shape>
          <o:OLEObject Type="Embed" ProgID="Equation.3" ShapeID="_x0000_i1689" DrawAspect="Content" ObjectID="_1728803836" r:id="rId757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635738B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738C8E1">
          <v:shape id="_x0000_i1690" type="#_x0000_t75" style="width:26.3pt;height:18.15pt" o:ole="">
            <v:imagedata r:id="rId202" o:title=""/>
          </v:shape>
          <o:OLEObject Type="Embed" ProgID="Equation.3" ShapeID="_x0000_i1690" DrawAspect="Content" ObjectID="_1728803837" r:id="rId758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2428682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87F28DF">
          <v:shape id="_x0000_i1691" type="#_x0000_t75" style="width:26.3pt;height:18.15pt" o:ole="">
            <v:imagedata r:id="rId202" o:title=""/>
          </v:shape>
          <o:OLEObject Type="Embed" ProgID="Equation.3" ShapeID="_x0000_i1691" DrawAspect="Content" ObjectID="_1728803838" r:id="rId759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3D31650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614FB147">
          <v:shape id="_x0000_i1692" type="#_x0000_t75" style="width:26.3pt;height:18.15pt" o:ole="">
            <v:imagedata r:id="rId202" o:title=""/>
          </v:shape>
          <o:OLEObject Type="Embed" ProgID="Equation.3" ShapeID="_x0000_i1692" DrawAspect="Content" ObjectID="_1728803839" r:id="rId760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4950C875">
          <v:shape id="_x0000_i1693" type="#_x0000_t75" style="width:26.9pt;height:16.9pt" o:ole="">
            <v:imagedata r:id="rId207" o:title=""/>
          </v:shape>
          <o:OLEObject Type="Embed" ProgID="Equation.3" ShapeID="_x0000_i1693" DrawAspect="Content" ObjectID="_1728803840" r:id="rId761"/>
        </w:object>
      </w:r>
    </w:p>
    <w:p w14:paraId="2AFEBAB4" w14:textId="77777777" w:rsidR="006F34F4" w:rsidRPr="005F55D9" w:rsidRDefault="006F34F4" w:rsidP="006F34F4">
      <w:pPr>
        <w:ind w:left="567"/>
        <w:rPr>
          <w:lang w:val="uz-Cyrl-UZ"/>
        </w:rPr>
      </w:pPr>
    </w:p>
    <w:p w14:paraId="094D6575" w14:textId="77777777" w:rsidR="006F34F4" w:rsidRPr="005F55D9" w:rsidRDefault="006F34F4" w:rsidP="006F34F4">
      <w:pPr>
        <w:ind w:left="567"/>
        <w:rPr>
          <w:lang w:val="uz-Cyrl-UZ"/>
        </w:rPr>
      </w:pPr>
    </w:p>
    <w:p w14:paraId="7939F9B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2DD4DF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3B271E46">
          <v:shape id="_x0000_i1694" type="#_x0000_t75" style="width:13.15pt;height:16.9pt" o:ole="">
            <v:imagedata r:id="rId196" o:title=""/>
          </v:shape>
          <o:OLEObject Type="Embed" ProgID="Equation.3" ShapeID="_x0000_i1694" DrawAspect="Content" ObjectID="_1728803841" r:id="rId762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66C1413D">
          <v:shape id="_x0000_i1695" type="#_x0000_t75" style="width:13.75pt;height:16.9pt" o:ole="">
            <v:imagedata r:id="rId198" o:title=""/>
          </v:shape>
          <o:OLEObject Type="Embed" ProgID="Equation.3" ShapeID="_x0000_i1695" DrawAspect="Content" ObjectID="_1728803842" r:id="rId763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394C3E5D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2"/>
          <w:lang w:val="uz-Cyrl-UZ"/>
        </w:rPr>
        <w:object w:dxaOrig="520" w:dyaOrig="360" w14:anchorId="1EF0AAE3">
          <v:shape id="_x0000_i1696" type="#_x0000_t75" style="width:26.3pt;height:18.15pt" o:ole="">
            <v:imagedata r:id="rId202" o:title=""/>
          </v:shape>
          <o:OLEObject Type="Embed" ProgID="Equation.3" ShapeID="_x0000_i1696" DrawAspect="Content" ObjectID="_1728803843" r:id="rId764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3D0136F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1D88542">
          <v:shape id="_x0000_i1697" type="#_x0000_t75" style="width:26.3pt;height:18.15pt" o:ole="">
            <v:imagedata r:id="rId202" o:title=""/>
          </v:shape>
          <o:OLEObject Type="Embed" ProgID="Equation.3" ShapeID="_x0000_i1697" DrawAspect="Content" ObjectID="_1728803844" r:id="rId76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3A7CF0B2">
          <v:shape id="_x0000_i1698" type="#_x0000_t75" style="width:26.9pt;height:16.9pt" o:ole="">
            <v:imagedata r:id="rId207" o:title=""/>
          </v:shape>
          <o:OLEObject Type="Embed" ProgID="Equation.3" ShapeID="_x0000_i1698" DrawAspect="Content" ObjectID="_1728803845" r:id="rId766"/>
        </w:object>
      </w:r>
    </w:p>
    <w:p w14:paraId="72A6C95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662AAD96">
          <v:shape id="_x0000_i1699" type="#_x0000_t75" style="width:26.3pt;height:18.15pt" o:ole="">
            <v:imagedata r:id="rId202" o:title=""/>
          </v:shape>
          <o:OLEObject Type="Embed" ProgID="Equation.3" ShapeID="_x0000_i1699" DrawAspect="Content" ObjectID="_1728803846" r:id="rId767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03871B7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0E5233EE">
          <v:shape id="_x0000_i1700" type="#_x0000_t75" style="width:26.3pt;height:18.15pt" o:ole="">
            <v:imagedata r:id="rId202" o:title=""/>
          </v:shape>
          <o:OLEObject Type="Embed" ProgID="Equation.3" ShapeID="_x0000_i1700" DrawAspect="Content" ObjectID="_1728803847" r:id="rId768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7135B703" w14:textId="77777777" w:rsidR="006F34F4" w:rsidRPr="005F55D9" w:rsidRDefault="006F34F4" w:rsidP="006F34F4">
      <w:pPr>
        <w:ind w:left="567"/>
        <w:rPr>
          <w:lang w:val="uz-Cyrl-UZ"/>
        </w:rPr>
      </w:pPr>
    </w:p>
    <w:p w14:paraId="34BAE7E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603011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62209BC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1805AD9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2CE2306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7C68E85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5FA63F86" w14:textId="77777777" w:rsidR="006F34F4" w:rsidRDefault="006F34F4" w:rsidP="006F34F4">
      <w:pPr>
        <w:ind w:left="567"/>
        <w:rPr>
          <w:lang w:val="en-US"/>
        </w:rPr>
      </w:pPr>
    </w:p>
    <w:p w14:paraId="07DFE381" w14:textId="77777777" w:rsidR="006F34F4" w:rsidRDefault="006F34F4" w:rsidP="006F34F4">
      <w:pPr>
        <w:ind w:left="567"/>
        <w:rPr>
          <w:lang w:val="en-US"/>
        </w:rPr>
      </w:pPr>
    </w:p>
    <w:p w14:paraId="33278DF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F7D8510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5D666BD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3D44C7D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12B352A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0477B34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7F2685DB" w14:textId="77777777" w:rsidR="006F34F4" w:rsidRPr="005068BF" w:rsidRDefault="006F34F4" w:rsidP="006F34F4">
      <w:pPr>
        <w:ind w:left="567"/>
        <w:rPr>
          <w:lang w:val="en-US"/>
        </w:rPr>
      </w:pPr>
    </w:p>
    <w:p w14:paraId="03EA308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4A554CC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456FCAB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029EDC2D">
          <v:shape id="_x0000_i1701" type="#_x0000_t75" style="width:38.2pt;height:16.9pt" o:ole="" fillcolor="window">
            <v:imagedata r:id="rId216" o:title=""/>
          </v:shape>
          <o:OLEObject Type="Embed" ProgID="Equation.3" ShapeID="_x0000_i1701" DrawAspect="Content" ObjectID="_1728803848" r:id="rId769"/>
        </w:object>
      </w:r>
    </w:p>
    <w:p w14:paraId="6CC1509B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23714BFE">
          <v:shape id="_x0000_i1702" type="#_x0000_t75" style="width:43.85pt;height:16.9pt" o:ole="" fillcolor="window">
            <v:imagedata r:id="rId218" o:title=""/>
          </v:shape>
          <o:OLEObject Type="Embed" ProgID="Equation.3" ShapeID="_x0000_i1702" DrawAspect="Content" ObjectID="_1728803849" r:id="rId770"/>
        </w:object>
      </w:r>
    </w:p>
    <w:p w14:paraId="4F3E40F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4C7D181B">
          <v:shape id="_x0000_i1703" type="#_x0000_t75" style="width:43.85pt;height:16.9pt" o:ole="" fillcolor="window">
            <v:imagedata r:id="rId220" o:title=""/>
          </v:shape>
          <o:OLEObject Type="Embed" ProgID="Equation.3" ShapeID="_x0000_i1703" DrawAspect="Content" ObjectID="_1728803850" r:id="rId771"/>
        </w:object>
      </w:r>
    </w:p>
    <w:p w14:paraId="225045B0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7612A390">
          <v:shape id="_x0000_i1704" type="#_x0000_t75" style="width:43.85pt;height:16.9pt" o:ole="" fillcolor="window">
            <v:imagedata r:id="rId222" o:title=""/>
          </v:shape>
          <o:OLEObject Type="Embed" ProgID="Equation.3" ShapeID="_x0000_i1704" DrawAspect="Content" ObjectID="_1728803851" r:id="rId772"/>
        </w:object>
      </w:r>
    </w:p>
    <w:p w14:paraId="7C8E3C9D" w14:textId="77777777" w:rsidR="006F34F4" w:rsidRPr="005F55D9" w:rsidRDefault="006F34F4" w:rsidP="006F34F4">
      <w:pPr>
        <w:ind w:left="567"/>
        <w:rPr>
          <w:lang w:val="uz-Cyrl-UZ"/>
        </w:rPr>
      </w:pPr>
    </w:p>
    <w:p w14:paraId="77B83E68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23F00DB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7610D31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7E7FB541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45987F6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79C199E4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1339C282" w14:textId="77777777" w:rsidR="006F34F4" w:rsidRPr="00414804" w:rsidRDefault="006F34F4" w:rsidP="006F34F4">
      <w:pPr>
        <w:ind w:left="567"/>
        <w:rPr>
          <w:lang w:val="en-US"/>
        </w:rPr>
      </w:pPr>
    </w:p>
    <w:p w14:paraId="29E7A050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FDE18C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67C29272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</w:t>
      </w:r>
    </w:p>
    <w:p w14:paraId="2E79106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75773C5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7A520E1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38F4B0AD" w14:textId="77777777" w:rsidR="006F34F4" w:rsidRPr="005F55D9" w:rsidRDefault="006F34F4" w:rsidP="006F34F4">
      <w:pPr>
        <w:ind w:left="567"/>
        <w:rPr>
          <w:lang w:val="uz-Cyrl-UZ"/>
        </w:rPr>
      </w:pPr>
    </w:p>
    <w:p w14:paraId="1E2AA89A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592E7EC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4FD8299E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32C166EB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40961B04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59973388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18A0C266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6A4E7C4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03671E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4419D0C3">
          <v:shape id="_x0000_i1705" type="#_x0000_t75" style="width:16.9pt;height:18.8pt" o:ole="">
            <v:imagedata r:id="rId224" o:title=""/>
          </v:shape>
          <o:OLEObject Type="Embed" ProgID="Equation.3" ShapeID="_x0000_i1705" DrawAspect="Content" ObjectID="_1728803852" r:id="rId773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7D97DF3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465BEBD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4F74933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0 kGts</w:t>
      </w:r>
    </w:p>
    <w:p w14:paraId="4640909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35F75150" w14:textId="77777777" w:rsidR="006F34F4" w:rsidRPr="005F55D9" w:rsidRDefault="006F34F4" w:rsidP="006F34F4">
      <w:pPr>
        <w:ind w:left="567"/>
        <w:rPr>
          <w:lang w:val="uz-Cyrl-UZ"/>
        </w:rPr>
      </w:pPr>
    </w:p>
    <w:p w14:paraId="6BF731D7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54005C3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0429B8A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4F9E661D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0AC0594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102CC99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80 kGts, 200 kGts va 220 kGts</w:t>
      </w:r>
    </w:p>
    <w:p w14:paraId="213F4BF4" w14:textId="77777777" w:rsidR="006F34F4" w:rsidRPr="005F55D9" w:rsidRDefault="006F34F4" w:rsidP="006F34F4">
      <w:pPr>
        <w:ind w:left="567"/>
        <w:rPr>
          <w:lang w:val="uz-Cyrl-UZ"/>
        </w:rPr>
      </w:pPr>
    </w:p>
    <w:p w14:paraId="145180C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5C6CB95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067CD2D2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7DB084E6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77E757C0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011E45AF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0163F177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7233201F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2E642BF3" w14:textId="77777777" w:rsidR="006F34F4" w:rsidRPr="005E1C00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E1C00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E1C00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E1C00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5E1C00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5E1C00">
        <w:rPr>
          <w:lang w:val="en-US"/>
        </w:rPr>
        <w:t xml:space="preserve"> </w:t>
      </w:r>
    </w:p>
    <w:p w14:paraId="53F6DCF9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088122D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3F2E1A6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lastRenderedPageBreak/>
        <w:t>I:</w:t>
      </w:r>
    </w:p>
    <w:p w14:paraId="66B76A8F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257FCFEF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358D173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71680982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F41AD2C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59D4F05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0EED4B1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0663D6B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2D4F151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D6A8FA6">
          <v:shape id="_x0000_i1706" type="#_x0000_t75" style="width:31.3pt;height:31.3pt" o:ole="">
            <v:imagedata r:id="rId13" o:title=""/>
          </v:shape>
          <o:OLEObject Type="Embed" ProgID="Equation.3" ShapeID="_x0000_i1706" DrawAspect="Content" ObjectID="_1728803853" r:id="rId774"/>
        </w:object>
      </w:r>
      <w:r w:rsidRPr="00DD66DC">
        <w:rPr>
          <w:i/>
          <w:lang w:val="uz-Cyrl-UZ"/>
        </w:rPr>
        <w:t>, m</w:t>
      </w:r>
    </w:p>
    <w:p w14:paraId="4DE8669F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6C159FBB">
          <v:shape id="_x0000_i1707" type="#_x0000_t75" style="width:31.3pt;height:31.3pt" o:ole="">
            <v:imagedata r:id="rId15" o:title=""/>
          </v:shape>
          <o:OLEObject Type="Embed" ProgID="Equation.3" ShapeID="_x0000_i1707" DrawAspect="Content" ObjectID="_1728803854" r:id="rId775"/>
        </w:object>
      </w:r>
      <w:r w:rsidRPr="00DD66DC">
        <w:rPr>
          <w:i/>
          <w:lang w:val="uz-Cyrl-UZ"/>
        </w:rPr>
        <w:t>, m</w:t>
      </w:r>
    </w:p>
    <w:p w14:paraId="67B5D11A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+:</w:t>
      </w:r>
      <w:r w:rsidRPr="00DD66DC">
        <w:rPr>
          <w:i/>
          <w:position w:val="-24"/>
        </w:rPr>
        <w:object w:dxaOrig="620" w:dyaOrig="620" w14:anchorId="149DAD44">
          <v:shape id="_x0000_i1708" type="#_x0000_t75" style="width:31.3pt;height:31.3pt" o:ole="">
            <v:imagedata r:id="rId17" o:title=""/>
          </v:shape>
          <o:OLEObject Type="Embed" ProgID="Equation.3" ShapeID="_x0000_i1708" DrawAspect="Content" ObjectID="_1728803855" r:id="rId776"/>
        </w:object>
      </w:r>
      <w:r w:rsidRPr="00DD66DC">
        <w:rPr>
          <w:i/>
          <w:lang w:val="uz-Cyrl-UZ"/>
        </w:rPr>
        <w:t>, m</w:t>
      </w:r>
    </w:p>
    <w:p w14:paraId="4523CF80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000CC593">
          <v:shape id="_x0000_i1709" type="#_x0000_t75" style="width:31.3pt;height:31.3pt" o:ole="">
            <v:imagedata r:id="rId19" o:title=""/>
          </v:shape>
          <o:OLEObject Type="Embed" ProgID="Equation.3" ShapeID="_x0000_i1709" DrawAspect="Content" ObjectID="_1728803856" r:id="rId777"/>
        </w:object>
      </w:r>
      <w:r w:rsidRPr="00DD66DC">
        <w:rPr>
          <w:i/>
          <w:lang w:val="uz-Cyrl-UZ"/>
        </w:rPr>
        <w:t>, Gts</w:t>
      </w:r>
    </w:p>
    <w:p w14:paraId="09DC4169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1C61FC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8BEE054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1DB0BCB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2044E69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0E4FF3F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2C4F504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79C69B50" w14:textId="77777777" w:rsidR="006F34F4" w:rsidRDefault="006F34F4" w:rsidP="006F34F4">
      <w:pPr>
        <w:ind w:left="567"/>
        <w:rPr>
          <w:lang w:val="en-US"/>
        </w:rPr>
      </w:pPr>
    </w:p>
    <w:p w14:paraId="534133C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76BA8AB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lastRenderedPageBreak/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48326004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3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4F9A669F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125,6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</w:p>
    <w:p w14:paraId="715FD48D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4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046A098E" w14:textId="77777777" w:rsidR="006F34F4" w:rsidRPr="009E0689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00 </w:t>
      </w:r>
      <w:proofErr w:type="spellStart"/>
      <w:r w:rsidRPr="009E0689">
        <w:rPr>
          <w:lang w:val="en-US"/>
        </w:rPr>
        <w:t>k</w:t>
      </w:r>
      <w:r>
        <w:rPr>
          <w:lang w:val="en-US"/>
        </w:rPr>
        <w:t>G</w:t>
      </w:r>
      <w:r w:rsidRPr="009E0689">
        <w:rPr>
          <w:lang w:val="en-US"/>
        </w:rPr>
        <w:t>ts</w:t>
      </w:r>
      <w:proofErr w:type="spellEnd"/>
      <w:r>
        <w:rPr>
          <w:lang w:val="en-US"/>
        </w:rPr>
        <w:t xml:space="preserve"> </w:t>
      </w:r>
    </w:p>
    <w:p w14:paraId="72FD487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9D168FF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onuniyat</w:t>
      </w:r>
      <w:proofErr w:type="spellEnd"/>
      <w:r>
        <w:rPr>
          <w:b/>
          <w:lang w:val="en-US"/>
        </w:rPr>
        <w:t>.</w:t>
      </w:r>
    </w:p>
    <w:p w14:paraId="71B5FD5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lilik</w:t>
      </w:r>
      <w:proofErr w:type="spellEnd"/>
      <w:proofErr w:type="gramEnd"/>
    </w:p>
    <w:p w14:paraId="6DC4D270" w14:textId="77777777" w:rsidR="006F34F4" w:rsidRDefault="006F34F4" w:rsidP="006F34F4">
      <w:pPr>
        <w:ind w:left="567"/>
        <w:rPr>
          <w:b/>
          <w:lang w:val="en-US"/>
        </w:rPr>
      </w:pPr>
      <w:r>
        <w:rPr>
          <w:lang w:val="en-US"/>
        </w:rPr>
        <w:t>+:</w:t>
      </w:r>
      <w:r w:rsidRPr="003D03CE">
        <w:rPr>
          <w:lang w:val="en-US"/>
        </w:rPr>
        <w:t xml:space="preserve"> </w:t>
      </w:r>
      <w:proofErr w:type="spellStart"/>
      <w:r w:rsidRPr="003D03CE">
        <w:rPr>
          <w:lang w:val="en-US"/>
        </w:rPr>
        <w:t>tasoddifiylik</w:t>
      </w:r>
      <w:proofErr w:type="spellEnd"/>
    </w:p>
    <w:p w14:paraId="32C9F8D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ezlik</w:t>
      </w:r>
      <w:proofErr w:type="spellEnd"/>
      <w:proofErr w:type="gramEnd"/>
    </w:p>
    <w:p w14:paraId="095B3395" w14:textId="77777777" w:rsidR="006F34F4" w:rsidRPr="003D03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lilik</w:t>
      </w:r>
      <w:proofErr w:type="spellEnd"/>
      <w:proofErr w:type="gramEnd"/>
    </w:p>
    <w:p w14:paraId="0AD6A3D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7571D6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40F02A2" w14:textId="77777777" w:rsidR="006F34F4" w:rsidRPr="00267C20" w:rsidRDefault="006F34F4" w:rsidP="006F34F4">
      <w:pPr>
        <w:ind w:left="567"/>
        <w:rPr>
          <w:b/>
          <w:lang w:val="uz-Cyrl-UZ"/>
        </w:rPr>
      </w:pPr>
      <w:proofErr w:type="gramStart"/>
      <w:r w:rsidRPr="00267C20">
        <w:rPr>
          <w:b/>
          <w:lang w:val="en-US"/>
        </w:rPr>
        <w:t>S:</w:t>
      </w:r>
      <w:r w:rsidRPr="00267C20">
        <w:rPr>
          <w:b/>
          <w:lang w:val="uz-Cyrl-UZ"/>
        </w:rPr>
        <w:t>Axborot</w:t>
      </w:r>
      <w:proofErr w:type="gramEnd"/>
      <w:r w:rsidRPr="00267C20">
        <w:rPr>
          <w:b/>
          <w:lang w:val="uz-Cyrl-UZ"/>
        </w:rPr>
        <w:t xml:space="preserve">  deb  nimaga ataladi , to’</w:t>
      </w:r>
      <w:r>
        <w:rPr>
          <w:b/>
          <w:lang w:val="uz-Cyrl-UZ"/>
        </w:rPr>
        <w:t>g’</w:t>
      </w:r>
      <w:r w:rsidRPr="00267C20">
        <w:rPr>
          <w:b/>
          <w:lang w:val="uz-Cyrl-UZ"/>
        </w:rPr>
        <w:t>ri tahrifni belgilang?</w:t>
      </w:r>
    </w:p>
    <w:p w14:paraId="1EE4C603" w14:textId="77777777" w:rsidR="006F34F4" w:rsidRPr="00DD66DC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urli</w:t>
      </w:r>
      <w:proofErr w:type="gramEnd"/>
      <w:r w:rsidRPr="00DD66DC">
        <w:rPr>
          <w:lang w:val="uz-Cyrl-UZ"/>
        </w:rPr>
        <w:t xml:space="preserve">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498D2DAB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81DC506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t>+:</w:t>
      </w:r>
      <w:r w:rsidRPr="00DD66DC">
        <w:rPr>
          <w:lang w:val="uz-Cyrl-UZ"/>
        </w:rPr>
        <w:t>Biro</w:t>
      </w:r>
      <w:r>
        <w:rPr>
          <w:lang w:val="en-US"/>
        </w:rPr>
        <w:t>r</w:t>
      </w:r>
      <w:r w:rsidRPr="00DD66DC">
        <w:rPr>
          <w:lang w:val="uz-Cyrl-UZ"/>
        </w:rPr>
        <w:t xml:space="preserve">  bir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 xakidagi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391C5118" w14:textId="77777777" w:rsidR="006F34F4" w:rsidRPr="006F34F4" w:rsidRDefault="006F34F4" w:rsidP="006F34F4">
      <w:pPr>
        <w:ind w:left="567"/>
        <w:rPr>
          <w:lang w:val="uz-Cyrl-UZ"/>
        </w:rPr>
      </w:pPr>
      <w:r w:rsidRPr="006F34F4">
        <w:rPr>
          <w:lang w:val="uz-Cyrl-UZ"/>
        </w:rPr>
        <w:t xml:space="preserve">axborot  deb  ataladi.  </w:t>
      </w:r>
    </w:p>
    <w:p w14:paraId="0E5FDE5D" w14:textId="77777777" w:rsidR="006F34F4" w:rsidRPr="006F34F4" w:rsidRDefault="006F34F4" w:rsidP="006F34F4">
      <w:pPr>
        <w:ind w:left="567"/>
        <w:rPr>
          <w:lang w:val="uz-Cyrl-UZ"/>
        </w:rPr>
      </w:pPr>
      <w:r w:rsidRPr="006F34F4">
        <w:rPr>
          <w:lang w:val="uz-Cyrl-UZ"/>
        </w:rPr>
        <w:t>-:</w:t>
      </w:r>
      <w:r w:rsidRPr="00DD66DC">
        <w:rPr>
          <w:lang w:val="uz-Cyrl-UZ"/>
        </w:rPr>
        <w:t xml:space="preserve">Turli </w:t>
      </w:r>
      <w:r w:rsidRPr="006F34F4">
        <w:rPr>
          <w:lang w:val="uz-Cyrl-UZ"/>
        </w:rPr>
        <w:t xml:space="preserve"> voqea,  xodisa va ob’ekt xolati  xakidagi  </w:t>
      </w:r>
      <w:r w:rsidRPr="00DD66DC">
        <w:rPr>
          <w:lang w:val="uz-Cyrl-UZ"/>
        </w:rPr>
        <w:t>axborotlar va signallar</w:t>
      </w:r>
      <w:r w:rsidRPr="006F34F4">
        <w:rPr>
          <w:lang w:val="uz-Cyrl-UZ"/>
        </w:rPr>
        <w:t xml:space="preserve"> </w:t>
      </w:r>
    </w:p>
    <w:p w14:paraId="0EE244B2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97208E7" w14:textId="77777777" w:rsidR="006F34F4" w:rsidRPr="00544862" w:rsidRDefault="006F34F4" w:rsidP="006F34F4">
      <w:pPr>
        <w:ind w:left="567"/>
        <w:rPr>
          <w:lang w:val="en-US"/>
        </w:rPr>
      </w:pPr>
      <w:proofErr w:type="gramStart"/>
      <w:r w:rsidRPr="00544862">
        <w:rPr>
          <w:lang w:val="en-US"/>
        </w:rPr>
        <w:t>-:</w:t>
      </w:r>
      <w:proofErr w:type="spellStart"/>
      <w:r w:rsidRPr="00DD66DC">
        <w:rPr>
          <w:lang w:val="en-US"/>
        </w:rPr>
        <w:t>B</w:t>
      </w:r>
      <w:r>
        <w:rPr>
          <w:lang w:val="en-US"/>
        </w:rPr>
        <w:t>archa</w:t>
      </w:r>
      <w:proofErr w:type="spellEnd"/>
      <w:proofErr w:type="gramEnd"/>
      <w:r w:rsidRPr="00544862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44862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44862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44862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44862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</w:t>
      </w:r>
      <w:r>
        <w:rPr>
          <w:lang w:val="en-US"/>
        </w:rPr>
        <w:t>q</w:t>
      </w:r>
      <w:r w:rsidRPr="00DD66DC">
        <w:rPr>
          <w:lang w:val="en-US"/>
        </w:rPr>
        <w:t>idagi</w:t>
      </w:r>
      <w:proofErr w:type="spellEnd"/>
      <w:r w:rsidRPr="00544862">
        <w:rPr>
          <w:lang w:val="en-US"/>
        </w:rPr>
        <w:t xml:space="preserve"> </w:t>
      </w:r>
      <w:proofErr w:type="spellStart"/>
      <w:r>
        <w:rPr>
          <w:lang w:val="en-US"/>
        </w:rPr>
        <w:t>signallar</w:t>
      </w:r>
      <w:proofErr w:type="spellEnd"/>
      <w:r w:rsidRPr="00544862">
        <w:rPr>
          <w:lang w:val="en-US"/>
        </w:rPr>
        <w:t xml:space="preserve"> </w:t>
      </w:r>
    </w:p>
    <w:p w14:paraId="46CC4E26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26DEE58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018C1E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D30ABD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Signal</w:t>
      </w:r>
      <w:r w:rsidRPr="00DD66DC">
        <w:rPr>
          <w:b/>
          <w:lang w:val="uz-Cyrl-UZ"/>
        </w:rPr>
        <w:t xml:space="preserve"> xajmi</w:t>
      </w:r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</w:t>
      </w:r>
      <w:proofErr w:type="spellStart"/>
      <w:r>
        <w:rPr>
          <w:b/>
          <w:lang w:val="en-US"/>
        </w:rPr>
        <w:t>maydi</w:t>
      </w:r>
      <w:proofErr w:type="spellEnd"/>
      <w:r w:rsidRPr="00DD66DC">
        <w:rPr>
          <w:b/>
          <w:lang w:val="uz-Cyrl-UZ"/>
        </w:rPr>
        <w:t>:</w:t>
      </w:r>
    </w:p>
    <w:p w14:paraId="1B4FD65F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+:</w:t>
      </w:r>
      <w:r w:rsidRPr="00B47C9E">
        <w:rPr>
          <w:b/>
          <w:position w:val="-20"/>
        </w:rPr>
        <w:object w:dxaOrig="1780" w:dyaOrig="440" w14:anchorId="050450E7">
          <v:shape id="_x0000_i1710" type="#_x0000_t75" style="width:88.9pt;height:21.9pt" o:ole="">
            <v:imagedata r:id="rId5" o:title=""/>
          </v:shape>
          <o:OLEObject Type="Embed" ProgID="Equation.3" ShapeID="_x0000_i1710" DrawAspect="Content" ObjectID="_1728803857" r:id="rId778"/>
        </w:object>
      </w:r>
    </w:p>
    <w:p w14:paraId="60DFA897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 w:rsidRPr="00DE7ECD">
        <w:rPr>
          <w:b/>
          <w:lang w:val="en-US"/>
        </w:rPr>
        <w:t>-:</w:t>
      </w:r>
      <w:r w:rsidRPr="003F490A">
        <w:rPr>
          <w:position w:val="-20"/>
        </w:rPr>
        <w:object w:dxaOrig="1300" w:dyaOrig="440" w14:anchorId="11A05FC0">
          <v:shape id="_x0000_i1711" type="#_x0000_t75" style="width:65.1pt;height:21.9pt" o:ole="">
            <v:imagedata r:id="rId779" o:title=""/>
          </v:shape>
          <o:OLEObject Type="Embed" ProgID="Equation.3" ShapeID="_x0000_i1711" DrawAspect="Content" ObjectID="_1728803858" r:id="rId780"/>
        </w:object>
      </w:r>
    </w:p>
    <w:p w14:paraId="7F539DE4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 w:rsidRPr="00DE7ECD">
        <w:rPr>
          <w:b/>
          <w:lang w:val="en-US"/>
        </w:rPr>
        <w:t>-:</w:t>
      </w:r>
      <w:r w:rsidRPr="003F490A">
        <w:rPr>
          <w:position w:val="-20"/>
        </w:rPr>
        <w:object w:dxaOrig="1300" w:dyaOrig="440" w14:anchorId="508601DD">
          <v:shape id="_x0000_i1712" type="#_x0000_t75" style="width:65.1pt;height:21.9pt" o:ole="">
            <v:imagedata r:id="rId781" o:title=""/>
          </v:shape>
          <o:OLEObject Type="Embed" ProgID="Equation.3" ShapeID="_x0000_i1712" DrawAspect="Content" ObjectID="_1728803859" r:id="rId782"/>
        </w:object>
      </w:r>
    </w:p>
    <w:p w14:paraId="45DD2964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0"/>
        </w:rPr>
        <w:object w:dxaOrig="1300" w:dyaOrig="440" w14:anchorId="40025D03">
          <v:shape id="_x0000_i1713" type="#_x0000_t75" style="width:65.1pt;height:21.9pt" o:ole="">
            <v:imagedata r:id="rId11" o:title=""/>
          </v:shape>
          <o:OLEObject Type="Embed" ProgID="Equation.3" ShapeID="_x0000_i1713" DrawAspect="Content" ObjectID="_1728803860" r:id="rId783"/>
        </w:object>
      </w:r>
    </w:p>
    <w:p w14:paraId="5089BB0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ED8728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AF6CDA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267C20">
        <w:rPr>
          <w:b/>
          <w:lang w:val="uz-Cyrl-UZ"/>
        </w:rPr>
        <w:t>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 deb  nimaga ataladi , </w:t>
      </w:r>
      <w:r>
        <w:rPr>
          <w:b/>
          <w:lang w:val="uz-Cyrl-UZ"/>
        </w:rPr>
        <w:t>to’g’ri</w:t>
      </w:r>
      <w:r w:rsidRPr="00267C20">
        <w:rPr>
          <w:b/>
          <w:lang w:val="uz-Cyrl-UZ"/>
        </w:rPr>
        <w:t xml:space="preserve"> </w:t>
      </w:r>
      <w:r>
        <w:rPr>
          <w:b/>
          <w:lang w:val="uz-Cyrl-UZ"/>
        </w:rPr>
        <w:t>ta</w:t>
      </w:r>
      <w:r w:rsidRPr="00267C20">
        <w:rPr>
          <w:b/>
          <w:lang w:val="uz-Cyrl-UZ"/>
        </w:rPr>
        <w:t>rifni belgilang?</w:t>
      </w:r>
    </w:p>
    <w:p w14:paraId="44EFDB09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40B2BB11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3BF4A01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7C86BF22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</w:t>
      </w:r>
      <w:r w:rsidRPr="00DD66DC">
        <w:rPr>
          <w:lang w:val="uz-Cyrl-UZ"/>
        </w:rPr>
        <w:t xml:space="preserve">in uzunligi deb ataladi   </w:t>
      </w:r>
    </w:p>
    <w:p w14:paraId="585F731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CEF705" w14:textId="77777777" w:rsidR="006F34F4" w:rsidRPr="00267C20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 xml:space="preserve">S: </w:t>
      </w:r>
      <w:proofErr w:type="gramStart"/>
      <w:r w:rsidRPr="00267C20">
        <w:rPr>
          <w:b/>
          <w:lang w:val="uz-Cyrl-UZ"/>
        </w:rPr>
        <w:t>Elektromagnit  to’lqinning</w:t>
      </w:r>
      <w:proofErr w:type="gramEnd"/>
      <w:r w:rsidRPr="00267C20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267C20">
        <w:rPr>
          <w:b/>
          <w:lang w:val="uz-Cyrl-UZ"/>
        </w:rPr>
        <w:t xml:space="preserve"> uzunligini  matimatik  ifodasini belgilang?</w:t>
      </w:r>
    </w:p>
    <w:p w14:paraId="7EE76775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35B708AB">
          <v:shape id="_x0000_i1714" type="#_x0000_t75" style="width:31.3pt;height:31.3pt" o:ole="">
            <v:imagedata r:id="rId13" o:title=""/>
          </v:shape>
          <o:OLEObject Type="Embed" ProgID="Equation.3" ShapeID="_x0000_i1714" DrawAspect="Content" ObjectID="_1728803861" r:id="rId784"/>
        </w:object>
      </w:r>
      <w:r w:rsidRPr="00DD66DC">
        <w:rPr>
          <w:i/>
          <w:lang w:val="uz-Cyrl-UZ"/>
        </w:rPr>
        <w:t>, m</w:t>
      </w:r>
    </w:p>
    <w:p w14:paraId="0E79023F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49D45406">
          <v:shape id="_x0000_i1715" type="#_x0000_t75" style="width:31.3pt;height:31.3pt" o:ole="">
            <v:imagedata r:id="rId15" o:title=""/>
          </v:shape>
          <o:OLEObject Type="Embed" ProgID="Equation.3" ShapeID="_x0000_i1715" DrawAspect="Content" ObjectID="_1728803862" r:id="rId785"/>
        </w:object>
      </w:r>
      <w:r w:rsidRPr="00DD66DC">
        <w:rPr>
          <w:i/>
          <w:lang w:val="uz-Cyrl-UZ"/>
        </w:rPr>
        <w:t>, m</w:t>
      </w:r>
    </w:p>
    <w:p w14:paraId="5357DF69" w14:textId="77777777" w:rsidR="006F34F4" w:rsidRPr="00267C20" w:rsidRDefault="006F34F4" w:rsidP="006F34F4">
      <w:pPr>
        <w:ind w:left="567"/>
        <w:rPr>
          <w:lang w:val="en-US"/>
        </w:rPr>
      </w:pPr>
      <w:r w:rsidRPr="00267C20">
        <w:rPr>
          <w:lang w:val="uz-Cyrl-UZ"/>
        </w:rPr>
        <w:t>+:</w:t>
      </w:r>
      <w:r w:rsidRPr="00DD66DC">
        <w:rPr>
          <w:i/>
          <w:position w:val="-24"/>
        </w:rPr>
        <w:object w:dxaOrig="620" w:dyaOrig="620" w14:anchorId="71A84417">
          <v:shape id="_x0000_i1716" type="#_x0000_t75" style="width:31.3pt;height:31.3pt" o:ole="">
            <v:imagedata r:id="rId17" o:title=""/>
          </v:shape>
          <o:OLEObject Type="Embed" ProgID="Equation.3" ShapeID="_x0000_i1716" DrawAspect="Content" ObjectID="_1728803863" r:id="rId786"/>
        </w:object>
      </w:r>
      <w:r w:rsidRPr="00DD66DC">
        <w:rPr>
          <w:i/>
          <w:lang w:val="uz-Cyrl-UZ"/>
        </w:rPr>
        <w:t>, m</w:t>
      </w:r>
    </w:p>
    <w:p w14:paraId="6D22A5A5" w14:textId="77777777" w:rsidR="006F34F4" w:rsidRPr="00267C20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-:</w:t>
      </w:r>
      <w:r w:rsidRPr="00DD66DC">
        <w:rPr>
          <w:i/>
          <w:position w:val="-24"/>
        </w:rPr>
        <w:object w:dxaOrig="620" w:dyaOrig="620" w14:anchorId="5F49255B">
          <v:shape id="_x0000_i1717" type="#_x0000_t75" style="width:31.3pt;height:31.3pt" o:ole="">
            <v:imagedata r:id="rId19" o:title=""/>
          </v:shape>
          <o:OLEObject Type="Embed" ProgID="Equation.3" ShapeID="_x0000_i1717" DrawAspect="Content" ObjectID="_1728803864" r:id="rId787"/>
        </w:object>
      </w:r>
      <w:r w:rsidRPr="00DD66DC">
        <w:rPr>
          <w:i/>
          <w:lang w:val="uz-Cyrl-UZ"/>
        </w:rPr>
        <w:t>, Gts</w:t>
      </w:r>
    </w:p>
    <w:p w14:paraId="6539975C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D709E54" w14:textId="77777777" w:rsidR="006F34F4" w:rsidRDefault="006F34F4" w:rsidP="006F34F4">
      <w:pPr>
        <w:ind w:left="567"/>
        <w:rPr>
          <w:b/>
          <w:lang w:val="en-US"/>
        </w:rPr>
      </w:pPr>
      <w:r w:rsidRPr="00267C20">
        <w:rPr>
          <w:b/>
          <w:lang w:val="en-US"/>
        </w:rPr>
        <w:t xml:space="preserve">S: </w:t>
      </w:r>
      <w:r w:rsidRPr="00267C20">
        <w:rPr>
          <w:b/>
          <w:lang w:val="uz-Cyrl-UZ"/>
        </w:rPr>
        <w:t>C</w:t>
      </w:r>
      <w:r w:rsidRPr="00267C20">
        <w:rPr>
          <w:b/>
          <w:lang w:val="en-US"/>
        </w:rPr>
        <w:t>h</w:t>
      </w:r>
      <w:r w:rsidRPr="00267C20">
        <w:rPr>
          <w:b/>
          <w:lang w:val="uz-Cyrl-UZ"/>
        </w:rPr>
        <w:t>astota modulyatsiyasi uchun modulyatsiya indeksi qaysi ifoda yordamida aniqlanadi</w:t>
      </w:r>
      <w:r>
        <w:rPr>
          <w:b/>
          <w:lang w:val="en-US"/>
        </w:rPr>
        <w:t xml:space="preserve">? </w:t>
      </w:r>
    </w:p>
    <w:p w14:paraId="1476EAAA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36"/>
        </w:rPr>
        <w:object w:dxaOrig="1060" w:dyaOrig="880" w14:anchorId="142B0FC5">
          <v:shape id="_x0000_i1718" type="#_x0000_t75" style="width:53.2pt;height:43.85pt" o:ole="" fillcolor="window">
            <v:imagedata r:id="rId21" o:title=""/>
          </v:shape>
          <o:OLEObject Type="Embed" ProgID="Equation.2" ShapeID="_x0000_i1718" DrawAspect="Content" ObjectID="_1728803865" r:id="rId788"/>
        </w:object>
      </w:r>
    </w:p>
    <w:p w14:paraId="31152FD6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42"/>
        </w:rPr>
        <w:object w:dxaOrig="1060" w:dyaOrig="940" w14:anchorId="5308A7C5">
          <v:shape id="_x0000_i1719" type="#_x0000_t75" style="width:53.2pt;height:46.95pt" o:ole="" fillcolor="window">
            <v:imagedata r:id="rId23" o:title=""/>
          </v:shape>
          <o:OLEObject Type="Embed" ProgID="Equation.2" ShapeID="_x0000_i1719" DrawAspect="Content" ObjectID="_1728803866" r:id="rId789"/>
        </w:object>
      </w:r>
    </w:p>
    <w:p w14:paraId="14D8E170" w14:textId="77777777" w:rsidR="006F34F4" w:rsidRPr="00267C2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36"/>
        </w:rPr>
        <w:object w:dxaOrig="1060" w:dyaOrig="880" w14:anchorId="0E191B0B">
          <v:shape id="_x0000_i1720" type="#_x0000_t75" style="width:53.2pt;height:43.85pt" o:ole="" fillcolor="window">
            <v:imagedata r:id="rId25" o:title=""/>
          </v:shape>
          <o:OLEObject Type="Embed" ProgID="Equation.2" ShapeID="_x0000_i1720" DrawAspect="Content" ObjectID="_1728803867" r:id="rId790"/>
        </w:object>
      </w:r>
    </w:p>
    <w:p w14:paraId="5F4D3E1B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>-:</w:t>
      </w:r>
      <w:r w:rsidRPr="00DD66DC">
        <w:rPr>
          <w:position w:val="-46"/>
        </w:rPr>
        <w:object w:dxaOrig="1140" w:dyaOrig="980" w14:anchorId="742F2CBD">
          <v:shape id="_x0000_i1721" type="#_x0000_t75" style="width:56.95pt;height:48.85pt" o:ole="" fillcolor="window">
            <v:imagedata r:id="rId27" o:title=""/>
          </v:shape>
          <o:OLEObject Type="Embed" ProgID="Equation.2" ShapeID="_x0000_i1721" DrawAspect="Content" ObjectID="_1728803868" r:id="rId791"/>
        </w:object>
      </w:r>
    </w:p>
    <w:p w14:paraId="3154896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327BDA3" w14:textId="77777777" w:rsidR="006F34F4" w:rsidRPr="007E088C" w:rsidRDefault="006F34F4" w:rsidP="006F34F4">
      <w:pPr>
        <w:ind w:left="567"/>
        <w:rPr>
          <w:b/>
          <w:lang w:val="en-US"/>
        </w:rPr>
      </w:pPr>
      <w:proofErr w:type="gramStart"/>
      <w:r w:rsidRPr="00267C20">
        <w:rPr>
          <w:b/>
          <w:lang w:val="en-US"/>
        </w:rPr>
        <w:t>S:</w:t>
      </w:r>
      <w:r w:rsidRPr="007E088C">
        <w:rPr>
          <w:b/>
          <w:lang w:val="en-US"/>
        </w:rPr>
        <w:t>Chastota</w:t>
      </w:r>
      <w:proofErr w:type="gramEnd"/>
      <w:r w:rsidRPr="007E088C">
        <w:rPr>
          <w:b/>
          <w:lang w:val="en-US"/>
        </w:rPr>
        <w:t xml:space="preserve"> </w:t>
      </w:r>
      <w:proofErr w:type="spellStart"/>
      <w:r w:rsidRPr="007E088C">
        <w:rPr>
          <w:b/>
          <w:lang w:val="en-US"/>
        </w:rPr>
        <w:t>modulyatsiyasida</w:t>
      </w:r>
      <w:proofErr w:type="spellEnd"/>
      <w:r w:rsidRPr="007E088C">
        <w:rPr>
          <w:b/>
          <w:lang w:val="uz-Cyrl-UZ"/>
        </w:rPr>
        <w:t xml:space="preserve"> signalning </w:t>
      </w:r>
      <w:r w:rsidRPr="007E088C">
        <w:rPr>
          <w:b/>
          <w:lang w:val="en-US"/>
        </w:rPr>
        <w:t>q</w:t>
      </w:r>
      <w:r>
        <w:rPr>
          <w:b/>
          <w:lang w:val="uz-Cyrl-UZ"/>
        </w:rPr>
        <w:t>aysi p</w:t>
      </w:r>
      <w:r w:rsidRPr="007E088C">
        <w:rPr>
          <w:b/>
          <w:lang w:val="uz-Cyrl-UZ"/>
        </w:rPr>
        <w:t>arametir</w:t>
      </w:r>
      <w:proofErr w:type="spellStart"/>
      <w:r>
        <w:rPr>
          <w:b/>
          <w:lang w:val="en-US"/>
        </w:rPr>
        <w:t>i</w:t>
      </w:r>
      <w:proofErr w:type="spellEnd"/>
      <w:r w:rsidRPr="007E088C">
        <w:rPr>
          <w:b/>
          <w:lang w:val="uz-Cyrl-UZ"/>
        </w:rPr>
        <w:t xml:space="preserve"> o’</w:t>
      </w:r>
      <w:r w:rsidRPr="007E088C">
        <w:rPr>
          <w:b/>
          <w:lang w:val="en-US"/>
        </w:rPr>
        <w:t>z</w:t>
      </w:r>
      <w:r w:rsidRPr="007E088C">
        <w:rPr>
          <w:b/>
          <w:lang w:val="uz-Cyrl-UZ"/>
        </w:rPr>
        <w:t>garadi?</w:t>
      </w:r>
    </w:p>
    <w:p w14:paraId="76A2D6CD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267C20">
        <w:rPr>
          <w:lang w:val="en-US"/>
        </w:rPr>
        <w:t>odulyatsiyalovchi</w:t>
      </w:r>
      <w:proofErr w:type="spellEnd"/>
      <w:proofErr w:type="gram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signalga</w:t>
      </w:r>
      <w:proofErr w:type="spellEnd"/>
      <w:r w:rsidRPr="00267C20"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</w:t>
      </w:r>
      <w:r w:rsidRPr="00267C20">
        <w:rPr>
          <w:lang w:val="en-US"/>
        </w:rPr>
        <w:t>ro</w:t>
      </w:r>
      <w:r>
        <w:rPr>
          <w:lang w:val="en-US"/>
        </w:rPr>
        <w:t>p</w:t>
      </w:r>
      <w:r w:rsidRPr="00267C20">
        <w:rPr>
          <w:lang w:val="en-US"/>
        </w:rPr>
        <w:t>ortsional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ravishda</w:t>
      </w:r>
      <w:proofErr w:type="spellEnd"/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tashuvchini</w:t>
      </w:r>
      <w:proofErr w:type="spellEnd"/>
      <w:r w:rsidRPr="00267C20">
        <w:rPr>
          <w:lang w:val="en-US"/>
        </w:rPr>
        <w:t xml:space="preserve"> </w:t>
      </w:r>
      <w:r w:rsidRPr="00DD66DC">
        <w:rPr>
          <w:lang w:val="uz-Cyrl-UZ"/>
        </w:rPr>
        <w:t>chastotasi</w:t>
      </w:r>
      <w:r w:rsidRPr="00267C20">
        <w:rPr>
          <w:lang w:val="en-US"/>
        </w:rPr>
        <w:t xml:space="preserve"> </w:t>
      </w:r>
      <w:proofErr w:type="spellStart"/>
      <w:r w:rsidRPr="00267C20">
        <w:rPr>
          <w:lang w:val="en-US"/>
        </w:rPr>
        <w:t>o’zgaradi</w:t>
      </w:r>
      <w:proofErr w:type="spellEnd"/>
    </w:p>
    <w:p w14:paraId="60176657" w14:textId="77777777" w:rsidR="006F34F4" w:rsidRPr="007E088C" w:rsidRDefault="006F34F4" w:rsidP="006F34F4">
      <w:pPr>
        <w:tabs>
          <w:tab w:val="left" w:pos="1758"/>
        </w:tabs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804D2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>ortsional ravishda tashuvchini fazasi o’zgaradi</w:t>
      </w:r>
    </w:p>
    <w:p w14:paraId="7CBDF8C9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>odulyatsiyalovchi signalga to’g’ri pro</w:t>
      </w:r>
      <w:r>
        <w:rPr>
          <w:lang w:val="en-US"/>
        </w:rPr>
        <w:t>p</w:t>
      </w:r>
      <w:r w:rsidRPr="007E088C">
        <w:rPr>
          <w:lang w:val="uz-Cyrl-UZ"/>
        </w:rPr>
        <w:t xml:space="preserve">ortsional 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>si o’zgaradi</w:t>
      </w:r>
    </w:p>
    <w:p w14:paraId="1EFE276A" w14:textId="77777777" w:rsidR="006F34F4" w:rsidRPr="007E088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7E088C">
        <w:rPr>
          <w:lang w:val="uz-Cyrl-UZ"/>
        </w:rPr>
        <w:t xml:space="preserve">odulyatsiyalovchi signalga to’g’ri pravishda tashuvchini </w:t>
      </w:r>
      <w:r>
        <w:rPr>
          <w:lang w:val="uz-Cyrl-UZ"/>
        </w:rPr>
        <w:t>amplituda</w:t>
      </w:r>
      <w:r w:rsidRPr="007E088C">
        <w:rPr>
          <w:lang w:val="uz-Cyrl-UZ"/>
        </w:rPr>
        <w:t xml:space="preserve">si </w:t>
      </w:r>
      <w:r w:rsidRPr="00DD66DC">
        <w:rPr>
          <w:lang w:val="uz-Cyrl-UZ"/>
        </w:rPr>
        <w:t xml:space="preserve">va chastotasi </w:t>
      </w:r>
      <w:r w:rsidRPr="007E088C">
        <w:rPr>
          <w:lang w:val="uz-Cyrl-UZ"/>
        </w:rPr>
        <w:t>o’zgaradi</w:t>
      </w:r>
    </w:p>
    <w:p w14:paraId="173AD2AB" w14:textId="77777777" w:rsidR="006F34F4" w:rsidRPr="005F55D9" w:rsidRDefault="006F34F4" w:rsidP="006F34F4">
      <w:pPr>
        <w:ind w:left="567"/>
        <w:rPr>
          <w:lang w:val="uz-Cyrl-UZ"/>
        </w:rPr>
      </w:pPr>
    </w:p>
    <w:p w14:paraId="46B0B6B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5DBCEF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Qanday qurilma yordamida birlamchi signal xabarga aylantiradi</w:t>
      </w:r>
    </w:p>
    <w:p w14:paraId="1B25D061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r w:rsidRPr="00CB0902">
        <w:rPr>
          <w:lang w:val="uz-Cyrl-UZ"/>
        </w:rPr>
        <w:t>ikrofon</w:t>
      </w:r>
      <w:proofErr w:type="gramEnd"/>
    </w:p>
    <w:p w14:paraId="14B7CB85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M</w:t>
      </w:r>
      <w:r w:rsidRPr="00CB0902">
        <w:rPr>
          <w:lang w:val="uz-Cyrl-UZ"/>
        </w:rPr>
        <w:t>odulyator</w:t>
      </w:r>
    </w:p>
    <w:p w14:paraId="6A075C38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tektor</w:t>
      </w:r>
    </w:p>
    <w:p w14:paraId="3769C54F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D</w:t>
      </w:r>
      <w:r w:rsidRPr="00CB0902">
        <w:rPr>
          <w:lang w:val="uz-Cyrl-UZ"/>
        </w:rPr>
        <w:t>ekoder</w:t>
      </w:r>
    </w:p>
    <w:p w14:paraId="6FC32FED" w14:textId="77777777" w:rsidR="006F34F4" w:rsidRPr="005F55D9" w:rsidRDefault="006F34F4" w:rsidP="006F34F4">
      <w:pPr>
        <w:ind w:left="567"/>
        <w:rPr>
          <w:lang w:val="uz-Cyrl-UZ"/>
        </w:rPr>
      </w:pPr>
    </w:p>
    <w:p w14:paraId="2E129B33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AD8AFFF" w14:textId="77777777" w:rsidR="006F34F4" w:rsidRPr="003D03CE" w:rsidRDefault="006F34F4" w:rsidP="006F34F4">
      <w:pPr>
        <w:ind w:left="567"/>
        <w:jc w:val="both"/>
        <w:rPr>
          <w:b/>
          <w:lang w:val="uz-Cyrl-UZ"/>
        </w:rPr>
      </w:pPr>
      <w:r w:rsidRPr="00CB0902">
        <w:rPr>
          <w:b/>
          <w:lang w:val="uz-Cyrl-UZ"/>
        </w:rPr>
        <w:t xml:space="preserve">S: </w:t>
      </w:r>
      <w:r w:rsidRPr="003D03CE">
        <w:rPr>
          <w:b/>
          <w:lang w:val="uz-Cyrl-UZ"/>
        </w:rPr>
        <w:t xml:space="preserve">Modulyatsiya koeffitsient </w:t>
      </w:r>
      <w:r w:rsidRPr="003D03CE">
        <w:rPr>
          <w:b/>
          <w:i/>
          <w:lang w:val="uz-Cyrl-UZ"/>
        </w:rPr>
        <w:t>m</w:t>
      </w:r>
      <w:r w:rsidRPr="003D03CE">
        <w:rPr>
          <w:b/>
          <w:lang w:val="uz-Cyrl-UZ"/>
        </w:rPr>
        <w:t xml:space="preserve"> va tashuvchi tebranishning amplitudasi U bo’lganda amplitudasi bo’yicha modulyatsiyalangan tebranishning kuchlanishini oniy qiymatlari qaysi oraliqda yotadi</w:t>
      </w:r>
    </w:p>
    <w:p w14:paraId="05E49385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es-ES"/>
        </w:rPr>
        <w:t>-(1-</w:t>
      </w:r>
      <w:proofErr w:type="gramStart"/>
      <w:r w:rsidRPr="00DD66DC">
        <w:rPr>
          <w:lang w:val="es-ES"/>
        </w:rPr>
        <w:t>m)U</w:t>
      </w:r>
      <w:proofErr w:type="gramEnd"/>
      <w:r w:rsidRPr="00DD66DC">
        <w:rPr>
          <w:lang w:val="es-ES"/>
        </w:rPr>
        <w:t xml:space="preserve"> dan +(1+m)U gacha</w:t>
      </w:r>
    </w:p>
    <w:p w14:paraId="2CFC0C8A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0 dan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5C79DEF3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 xml:space="preserve">-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dan + </w:t>
      </w:r>
      <w:proofErr w:type="spellStart"/>
      <w:r w:rsidRPr="00DD66DC">
        <w:rPr>
          <w:lang w:val="en-US"/>
        </w:rPr>
        <w:t>mU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gacha</w:t>
      </w:r>
      <w:proofErr w:type="spellEnd"/>
    </w:p>
    <w:p w14:paraId="4A6B01CB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CB0902">
        <w:rPr>
          <w:lang w:val="en-US"/>
        </w:rPr>
        <w:t>-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dan +(1+</w:t>
      </w:r>
      <w:r w:rsidRPr="00DD66DC">
        <w:rPr>
          <w:lang w:val="en-US"/>
        </w:rPr>
        <w:t>m</w:t>
      </w:r>
      <w:r w:rsidRPr="00CB0902">
        <w:rPr>
          <w:lang w:val="en-US"/>
        </w:rPr>
        <w:t>)</w:t>
      </w:r>
      <w:r w:rsidRPr="00DD66DC">
        <w:rPr>
          <w:lang w:val="en-US"/>
        </w:rPr>
        <w:t>U</w:t>
      </w:r>
      <w:r w:rsidRPr="00CB0902">
        <w:rPr>
          <w:lang w:val="en-US"/>
        </w:rPr>
        <w:t xml:space="preserve"> </w:t>
      </w:r>
    </w:p>
    <w:p w14:paraId="0630A9B5" w14:textId="77777777" w:rsidR="006F34F4" w:rsidRPr="005F55D9" w:rsidRDefault="006F34F4" w:rsidP="006F34F4">
      <w:pPr>
        <w:ind w:left="567"/>
        <w:rPr>
          <w:lang w:val="uz-Cyrl-UZ"/>
        </w:rPr>
      </w:pPr>
    </w:p>
    <w:p w14:paraId="13EB39E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2183E43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67C20">
        <w:rPr>
          <w:b/>
          <w:lang w:val="en-US"/>
        </w:rPr>
        <w:lastRenderedPageBreak/>
        <w:t>S:</w:t>
      </w:r>
      <w:r w:rsidRPr="00DD66DC">
        <w:rPr>
          <w:lang w:val="uz-Cyrl-UZ"/>
        </w:rPr>
        <w:t>Quyidagi</w:t>
      </w:r>
      <w:proofErr w:type="gramEnd"/>
      <w:r w:rsidRPr="00DD66DC">
        <w:rPr>
          <w:lang w:val="uz-Cyrl-UZ"/>
        </w:rPr>
        <w:t xml:space="preserve"> ifodalar ichidan </w:t>
      </w:r>
      <w:proofErr w:type="spellStart"/>
      <w:r>
        <w:rPr>
          <w:lang w:val="en-US"/>
        </w:rPr>
        <w:t>fanimizda</w:t>
      </w:r>
      <w:proofErr w:type="spellEnd"/>
      <w:r>
        <w:rPr>
          <w:lang w:val="en-US"/>
        </w:rPr>
        <w:t xml:space="preserve"> </w:t>
      </w:r>
      <w:proofErr w:type="spellStart"/>
      <w:r w:rsidRPr="007804D2">
        <w:rPr>
          <w:lang w:val="en-US"/>
        </w:rPr>
        <w:t>signallrni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qayta</w:t>
      </w:r>
      <w:proofErr w:type="spellEnd"/>
      <w:r w:rsidRPr="007804D2">
        <w:rPr>
          <w:lang w:val="en-US"/>
        </w:rPr>
        <w:t xml:space="preserve"> </w:t>
      </w:r>
      <w:proofErr w:type="spellStart"/>
      <w:r w:rsidRPr="007804D2">
        <w:rPr>
          <w:lang w:val="en-US"/>
        </w:rPr>
        <w:t>ishlashdagi</w:t>
      </w:r>
      <w:proofErr w:type="spellEnd"/>
      <w:r w:rsidRPr="007804D2">
        <w:rPr>
          <w:lang w:val="en-US"/>
        </w:rPr>
        <w:t xml:space="preserve"> </w:t>
      </w:r>
      <w:proofErr w:type="spellStart"/>
      <w:r>
        <w:rPr>
          <w:lang w:val="en-US"/>
        </w:rPr>
        <w:t>o’zl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stu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ositani</w:t>
      </w:r>
      <w:proofErr w:type="spellEnd"/>
      <w:r w:rsidRPr="00DD66DC">
        <w:rPr>
          <w:lang w:val="uz-Cyrl-UZ"/>
        </w:rPr>
        <w:t xml:space="preserve"> ko’rsating.</w:t>
      </w:r>
    </w:p>
    <w:p w14:paraId="37195BCB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Fotoshop</w:t>
      </w:r>
      <w:proofErr w:type="spellEnd"/>
    </w:p>
    <w:p w14:paraId="62E35136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AUTOCAD</w:t>
      </w:r>
    </w:p>
    <w:p w14:paraId="45AF75FC" w14:textId="77777777" w:rsidR="006F34F4" w:rsidRDefault="006F34F4" w:rsidP="006F34F4">
      <w:pPr>
        <w:ind w:left="567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>
        <w:rPr>
          <w:lang w:val="en-US"/>
        </w:rPr>
        <w:t>PASCAL</w:t>
      </w:r>
    </w:p>
    <w:p w14:paraId="774E179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imulink</w:t>
      </w:r>
      <w:proofErr w:type="gramEnd"/>
    </w:p>
    <w:p w14:paraId="09EAF969" w14:textId="77777777" w:rsidR="006F34F4" w:rsidRPr="007804D2" w:rsidRDefault="006F34F4" w:rsidP="006F34F4">
      <w:pPr>
        <w:ind w:left="567"/>
        <w:rPr>
          <w:lang w:val="en-US"/>
        </w:rPr>
      </w:pPr>
    </w:p>
    <w:p w14:paraId="166EDBA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EC88F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b/>
          <w:lang w:val="en-US"/>
        </w:rPr>
        <w:t>S:</w:t>
      </w:r>
      <w:r w:rsidRPr="00816FB2">
        <w:rPr>
          <w:b/>
          <w:lang w:val="uz-Cyrl-UZ"/>
        </w:rPr>
        <w:t>Bitta</w:t>
      </w:r>
      <w:proofErr w:type="gramEnd"/>
      <w:r w:rsidRPr="00816FB2">
        <w:rPr>
          <w:b/>
          <w:lang w:val="uz-Cyrl-UZ"/>
        </w:rPr>
        <w:t xml:space="preserve"> mintaqali AM modulyatsiyasida modulyatsiyalovchi signalga proportsional ravishda</w:t>
      </w:r>
      <w:r w:rsidRPr="00DD66DC">
        <w:rPr>
          <w:lang w:val="uz-Cyrl-UZ"/>
        </w:rPr>
        <w:t xml:space="preserve"> tashuvchining qaysi </w:t>
      </w:r>
      <w:r>
        <w:rPr>
          <w:lang w:val="uz-Cyrl-UZ"/>
        </w:rPr>
        <w:t>parametr</w:t>
      </w:r>
      <w:r w:rsidRPr="00DD66DC">
        <w:rPr>
          <w:lang w:val="uz-Cyrl-UZ"/>
        </w:rPr>
        <w:t>i o’zgaradi</w:t>
      </w:r>
    </w:p>
    <w:p w14:paraId="4E4ECDD5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>
        <w:rPr>
          <w:lang w:val="uz-Cyrl-UZ"/>
        </w:rPr>
        <w:t>Amplituda</w:t>
      </w:r>
      <w:proofErr w:type="spellStart"/>
      <w:r w:rsidRPr="00CB0902">
        <w:rPr>
          <w:lang w:val="en-US"/>
        </w:rPr>
        <w:t>si</w:t>
      </w:r>
      <w:proofErr w:type="spellEnd"/>
      <w:proofErr w:type="gramEnd"/>
      <w:r w:rsidRPr="00CB0902">
        <w:rPr>
          <w:lang w:val="en-US"/>
        </w:rPr>
        <w:t xml:space="preserve"> </w:t>
      </w:r>
    </w:p>
    <w:p w14:paraId="403B5260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CH</w:t>
      </w:r>
      <w:proofErr w:type="spellStart"/>
      <w:r w:rsidRPr="00CB0902">
        <w:rPr>
          <w:lang w:val="en-US"/>
        </w:rPr>
        <w:t>astotasi</w:t>
      </w:r>
      <w:proofErr w:type="spellEnd"/>
    </w:p>
    <w:p w14:paraId="3ED3F93A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 w:rsidRPr="00CB0902">
        <w:rPr>
          <w:lang w:val="en-US"/>
        </w:rPr>
        <w:t>Fazasi</w:t>
      </w:r>
      <w:proofErr w:type="spellEnd"/>
      <w:r w:rsidRPr="00CB0902">
        <w:rPr>
          <w:lang w:val="en-US"/>
        </w:rPr>
        <w:t xml:space="preserve"> </w:t>
      </w:r>
    </w:p>
    <w:p w14:paraId="650D036E" w14:textId="77777777" w:rsidR="006F34F4" w:rsidRPr="00DD66DC" w:rsidRDefault="006F34F4" w:rsidP="006F34F4">
      <w:pPr>
        <w:ind w:left="567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m</w:t>
      </w:r>
      <w:r>
        <w:rPr>
          <w:lang w:val="en-US"/>
        </w:rPr>
        <w:t>p</w:t>
      </w:r>
      <w:r w:rsidRPr="00CB0902">
        <w:rPr>
          <w:lang w:val="en-US"/>
        </w:rPr>
        <w:t>litudas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v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azasi</w:t>
      </w:r>
      <w:proofErr w:type="spellEnd"/>
    </w:p>
    <w:p w14:paraId="3F49793D" w14:textId="77777777" w:rsidR="006F34F4" w:rsidRPr="005F55D9" w:rsidRDefault="006F34F4" w:rsidP="006F34F4">
      <w:pPr>
        <w:ind w:left="567"/>
        <w:rPr>
          <w:lang w:val="uz-Cyrl-UZ"/>
        </w:rPr>
      </w:pPr>
    </w:p>
    <w:p w14:paraId="00BCF0A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69FCAE" w14:textId="77777777" w:rsidR="006F34F4" w:rsidRPr="00816FB2" w:rsidRDefault="006F34F4" w:rsidP="006F34F4">
      <w:pPr>
        <w:ind w:left="567"/>
        <w:jc w:val="both"/>
        <w:rPr>
          <w:b/>
          <w:lang w:val="en-US"/>
        </w:rPr>
      </w:pPr>
      <w:r w:rsidRPr="00816FB2">
        <w:rPr>
          <w:b/>
          <w:lang w:val="en-US"/>
        </w:rPr>
        <w:t xml:space="preserve">S: </w:t>
      </w:r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nday</w:t>
      </w:r>
      <w:proofErr w:type="spellEnd"/>
      <w:r w:rsidRPr="00816FB2">
        <w:rPr>
          <w:b/>
          <w:lang w:val="en-US"/>
        </w:rPr>
        <w:t xml:space="preserve"> </w:t>
      </w:r>
      <w:r w:rsidRPr="00816FB2">
        <w:rPr>
          <w:b/>
          <w:lang w:val="uz-Cyrl-UZ"/>
        </w:rPr>
        <w:t>d</w:t>
      </w:r>
      <w:proofErr w:type="spellStart"/>
      <w:r w:rsidRPr="00816FB2">
        <w:rPr>
          <w:b/>
          <w:lang w:val="en-US"/>
        </w:rPr>
        <w:t>etektor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yordamid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bitta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minta</w:t>
      </w:r>
      <w:proofErr w:type="spellEnd"/>
      <w:r w:rsidRPr="00816FB2">
        <w:rPr>
          <w:b/>
          <w:lang w:val="uz-Cyrl-UZ"/>
        </w:rPr>
        <w:t>q</w:t>
      </w:r>
      <w:proofErr w:type="spellStart"/>
      <w:r w:rsidRPr="00816FB2">
        <w:rPr>
          <w:b/>
          <w:lang w:val="en-US"/>
        </w:rPr>
        <w:t>ali</w:t>
      </w:r>
      <w:proofErr w:type="spellEnd"/>
      <w:r w:rsidRPr="00816FB2">
        <w:rPr>
          <w:b/>
          <w:lang w:val="en-US"/>
        </w:rPr>
        <w:t xml:space="preserve"> </w:t>
      </w:r>
      <w:proofErr w:type="spellStart"/>
      <w:r w:rsidRPr="00816FB2">
        <w:rPr>
          <w:b/>
          <w:lang w:val="en-US"/>
        </w:rPr>
        <w:t>tashuvchisi</w:t>
      </w:r>
      <w:proofErr w:type="spellEnd"/>
      <w:r w:rsidRPr="00816FB2">
        <w:rPr>
          <w:b/>
          <w:lang w:val="en-US"/>
        </w:rPr>
        <w:t xml:space="preserve"> y</w:t>
      </w:r>
      <w:r w:rsidRPr="00816FB2">
        <w:rPr>
          <w:b/>
          <w:lang w:val="uz-Cyrl-UZ"/>
        </w:rPr>
        <w:t>o’q</w:t>
      </w:r>
      <w:proofErr w:type="spellStart"/>
      <w:r w:rsidRPr="00816FB2">
        <w:rPr>
          <w:b/>
          <w:lang w:val="en-US"/>
        </w:rPr>
        <w:t>otilgan</w:t>
      </w:r>
      <w:proofErr w:type="spellEnd"/>
      <w:r w:rsidRPr="00816FB2">
        <w:rPr>
          <w:b/>
          <w:lang w:val="en-US"/>
        </w:rPr>
        <w:t xml:space="preserve"> AM signal </w:t>
      </w:r>
      <w:proofErr w:type="spellStart"/>
      <w:r w:rsidRPr="00816FB2">
        <w:rPr>
          <w:b/>
          <w:lang w:val="en-US"/>
        </w:rPr>
        <w:t>detektorlanadi</w:t>
      </w:r>
      <w:proofErr w:type="spellEnd"/>
      <w:r w:rsidRPr="00816FB2">
        <w:rPr>
          <w:b/>
          <w:lang w:val="en-US"/>
        </w:rPr>
        <w:t xml:space="preserve"> </w:t>
      </w:r>
    </w:p>
    <w:p w14:paraId="5C0F8543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</w:t>
      </w:r>
      <w:proofErr w:type="spellStart"/>
      <w:r w:rsidRPr="009D7C46">
        <w:rPr>
          <w:lang w:val="en-US"/>
        </w:rPr>
        <w:t>inxron</w:t>
      </w:r>
      <w:proofErr w:type="spellEnd"/>
      <w:proofErr w:type="gram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detektor</w:t>
      </w:r>
      <w:proofErr w:type="spellEnd"/>
      <w:r w:rsidRPr="009D7C46">
        <w:rPr>
          <w:lang w:val="en-US"/>
        </w:rPr>
        <w:t xml:space="preserve"> </w:t>
      </w:r>
      <w:proofErr w:type="spellStart"/>
      <w:r w:rsidRPr="009D7C46">
        <w:rPr>
          <w:lang w:val="en-US"/>
        </w:rPr>
        <w:t>yordamida</w:t>
      </w:r>
      <w:proofErr w:type="spellEnd"/>
    </w:p>
    <w:p w14:paraId="5A784FDA" w14:textId="77777777" w:rsidR="006F34F4" w:rsidRPr="009D7C46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proofErr w:type="spellStart"/>
      <w:r>
        <w:rPr>
          <w:lang w:val="en-US"/>
        </w:rPr>
        <w:t>p</w:t>
      </w:r>
      <w:r w:rsidRPr="009D7C46">
        <w:rPr>
          <w:lang w:val="en-US"/>
        </w:rPr>
        <w:t>arametrik</w:t>
      </w:r>
      <w:proofErr w:type="spellEnd"/>
      <w:r w:rsidRPr="009D7C46">
        <w:rPr>
          <w:lang w:val="en-US"/>
        </w:rPr>
        <w:t xml:space="preserve"> element </w:t>
      </w:r>
      <w:proofErr w:type="spellStart"/>
      <w:r w:rsidRPr="009D7C46">
        <w:rPr>
          <w:lang w:val="en-US"/>
        </w:rPr>
        <w:t>yordamida</w:t>
      </w:r>
      <w:proofErr w:type="spellEnd"/>
      <w:r w:rsidRPr="009D7C46">
        <w:rPr>
          <w:lang w:val="en-US"/>
        </w:rPr>
        <w:t xml:space="preserve"> </w:t>
      </w:r>
    </w:p>
    <w:p w14:paraId="549C4958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k</w:t>
      </w:r>
      <w:proofErr w:type="spellStart"/>
      <w:r w:rsidRPr="00CB0902">
        <w:rPr>
          <w:lang w:val="en-US"/>
        </w:rPr>
        <w:t>vadrat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0AB68512" w14:textId="77777777" w:rsidR="006F34F4" w:rsidRPr="00CB0902" w:rsidRDefault="006F34F4" w:rsidP="006F34F4">
      <w:pPr>
        <w:ind w:left="567"/>
        <w:jc w:val="both"/>
        <w:rPr>
          <w:lang w:val="en-US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>o</w:t>
      </w:r>
      <w:proofErr w:type="spellStart"/>
      <w:r w:rsidRPr="00CB0902">
        <w:rPr>
          <w:lang w:val="en-US"/>
        </w:rPr>
        <w:t>ddiy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iodl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detektor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yordamida</w:t>
      </w:r>
      <w:proofErr w:type="spellEnd"/>
    </w:p>
    <w:p w14:paraId="171BBDB0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1E48BA9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72C0348" w14:textId="77777777" w:rsidR="006F34F4" w:rsidRPr="009D7C4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E86D0BA" w14:textId="77777777" w:rsidR="006F34F4" w:rsidRPr="00816FB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7C46">
        <w:rPr>
          <w:rFonts w:ascii="Times New Roman" w:hAnsi="Times New Roman"/>
          <w:b/>
          <w:sz w:val="24"/>
          <w:szCs w:val="24"/>
          <w:lang w:val="en-US"/>
        </w:rPr>
        <w:t xml:space="preserve">S: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Chasto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m</w:t>
      </w:r>
      <w:r w:rsidRPr="009D7C46">
        <w:rPr>
          <w:rFonts w:ascii="Times New Roman" w:hAnsi="Times New Roman"/>
          <w:b/>
          <w:sz w:val="24"/>
          <w:szCs w:val="24"/>
          <w:lang w:val="uz-Cyrl-UZ"/>
        </w:rPr>
        <w:t>odulyator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816FB2">
        <w:rPr>
          <w:rFonts w:ascii="Times New Roman" w:hAnsi="Times New Roman"/>
          <w:b/>
          <w:sz w:val="24"/>
          <w:szCs w:val="24"/>
          <w:lang w:val="uz-Cyrl-UZ"/>
        </w:rPr>
        <w:t xml:space="preserve"> chiqishidagi tashuvchi tebranish chastotasini siljish kuchlanishiga </w:t>
      </w:r>
      <w:r>
        <w:rPr>
          <w:rFonts w:ascii="Times New Roman" w:hAnsi="Times New Roman"/>
          <w:b/>
          <w:sz w:val="24"/>
          <w:szCs w:val="24"/>
          <w:lang w:val="uz-Cyrl-UZ"/>
        </w:rPr>
        <w:t>bog’liq</w:t>
      </w:r>
      <w:r>
        <w:rPr>
          <w:rFonts w:ascii="Times New Roman" w:hAnsi="Times New Roman"/>
          <w:b/>
          <w:sz w:val="24"/>
          <w:szCs w:val="24"/>
          <w:lang w:val="en-US"/>
        </w:rPr>
        <w:t>mi</w:t>
      </w:r>
      <w:r>
        <w:rPr>
          <w:rFonts w:ascii="Times New Roman" w:hAnsi="Times New Roman"/>
          <w:b/>
          <w:sz w:val="24"/>
          <w:szCs w:val="24"/>
          <w:lang w:val="uz-Cyrl-UZ"/>
        </w:rPr>
        <w:t>?</w:t>
      </w:r>
    </w:p>
    <w:p w14:paraId="350234C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sz w:val="24"/>
          <w:szCs w:val="24"/>
          <w:lang w:val="uz-Cyrl-UZ"/>
        </w:rPr>
        <w:t xml:space="preserve">modulyator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</w:p>
    <w:p w14:paraId="30B09662" w14:textId="77777777" w:rsidR="006F34F4" w:rsidRPr="00357A22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357A22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</w:t>
      </w:r>
      <w:r w:rsidRPr="00357A22">
        <w:rPr>
          <w:sz w:val="24"/>
          <w:szCs w:val="24"/>
          <w:lang w:val="uz-Cyrl-UZ"/>
        </w:rPr>
        <w:t xml:space="preserve">q </w:t>
      </w:r>
    </w:p>
    <w:p w14:paraId="0185F563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lastRenderedPageBreak/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tokning 1-chi garmonikas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0B238AE5" w14:textId="77777777" w:rsidR="006F34F4" w:rsidRPr="00357A22" w:rsidRDefault="006F34F4" w:rsidP="006F34F4">
      <w:pPr>
        <w:ind w:left="567"/>
        <w:jc w:val="both"/>
        <w:rPr>
          <w:lang w:val="uz-Cyrl-UZ"/>
        </w:rPr>
      </w:pPr>
      <w:r w:rsidRPr="007804D2">
        <w:rPr>
          <w:b/>
          <w:lang w:val="uz-Cyrl-UZ"/>
        </w:rPr>
        <w:t>-</w:t>
      </w:r>
      <w:r w:rsidRPr="007E088C">
        <w:rPr>
          <w:lang w:val="uz-Cyrl-UZ"/>
        </w:rPr>
        <w:t>:</w:t>
      </w:r>
      <w:r w:rsidRPr="00DD66DC">
        <w:rPr>
          <w:lang w:val="uz-Cyrl-UZ"/>
        </w:rPr>
        <w:t xml:space="preserve">modulyator chiqishidagi </w:t>
      </w:r>
      <w:r w:rsidRPr="00357A22">
        <w:rPr>
          <w:lang w:val="uz-Cyrl-UZ"/>
        </w:rPr>
        <w:t xml:space="preserve">barcha </w:t>
      </w:r>
      <w:r w:rsidRPr="00DD66DC">
        <w:rPr>
          <w:lang w:val="uz-Cyrl-UZ"/>
        </w:rPr>
        <w:t>garmonika</w:t>
      </w:r>
      <w:r w:rsidRPr="00357A22">
        <w:rPr>
          <w:lang w:val="uz-Cyrl-UZ"/>
        </w:rPr>
        <w:t>lar</w:t>
      </w:r>
      <w:r w:rsidRPr="00DD66DC">
        <w:rPr>
          <w:lang w:val="uz-Cyrl-UZ"/>
        </w:rPr>
        <w:t xml:space="preserve">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357A22">
        <w:rPr>
          <w:lang w:val="uz-Cyrl-UZ"/>
        </w:rPr>
        <w:t xml:space="preserve"> emas</w:t>
      </w:r>
    </w:p>
    <w:p w14:paraId="6D9421F2" w14:textId="77777777" w:rsidR="006F34F4" w:rsidRPr="005F55D9" w:rsidRDefault="006F34F4" w:rsidP="006F34F4">
      <w:pPr>
        <w:ind w:left="567"/>
        <w:rPr>
          <w:lang w:val="uz-Cyrl-UZ"/>
        </w:rPr>
      </w:pPr>
    </w:p>
    <w:p w14:paraId="66E7337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AD5549" w14:textId="77777777" w:rsidR="006F34F4" w:rsidRPr="00231D1B" w:rsidRDefault="006F34F4" w:rsidP="006F34F4">
      <w:pPr>
        <w:ind w:left="567"/>
        <w:jc w:val="both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r w:rsidRPr="00231D1B">
        <w:rPr>
          <w:b/>
          <w:lang w:val="uz-Cyrl-UZ"/>
        </w:rPr>
        <w:t>C</w:t>
      </w:r>
      <w:proofErr w:type="spellStart"/>
      <w:r w:rsidRPr="00231D1B">
        <w:rPr>
          <w:b/>
          <w:lang w:val="en-US"/>
        </w:rPr>
        <w:t>h</w:t>
      </w:r>
      <w:r>
        <w:rPr>
          <w:b/>
          <w:lang w:val="en-US"/>
        </w:rPr>
        <w:t>M</w:t>
      </w:r>
      <w:proofErr w:type="spellEnd"/>
      <w:r w:rsidRPr="00231D1B">
        <w:rPr>
          <w:b/>
          <w:lang w:val="uz-Cyrl-UZ"/>
        </w:rPr>
        <w:t xml:space="preserve">a detektorini detektorlash </w:t>
      </w:r>
      <w:proofErr w:type="spellStart"/>
      <w:r>
        <w:rPr>
          <w:b/>
          <w:lang w:val="en-US"/>
        </w:rPr>
        <w:t>tavsifi</w:t>
      </w:r>
      <w:proofErr w:type="spellEnd"/>
      <w:r w:rsidRPr="00231D1B">
        <w:rPr>
          <w:b/>
          <w:lang w:val="uz-Cyrl-UZ"/>
        </w:rPr>
        <w:t xml:space="preserve"> bu -</w:t>
      </w:r>
    </w:p>
    <w:p w14:paraId="6AADA63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22CD630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C5C79A7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42B3D66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08352C5A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AF320A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C37B992" w14:textId="77777777" w:rsidR="006F34F4" w:rsidRPr="00231D1B" w:rsidRDefault="006F34F4" w:rsidP="006F34F4">
      <w:pPr>
        <w:ind w:left="567"/>
        <w:rPr>
          <w:b/>
          <w:lang w:val="uz-Cyrl-UZ"/>
        </w:rPr>
      </w:pPr>
      <w:r w:rsidRPr="00231D1B">
        <w:rPr>
          <w:b/>
          <w:lang w:val="en-US"/>
        </w:rPr>
        <w:t xml:space="preserve">S: </w:t>
      </w:r>
      <w:proofErr w:type="spellStart"/>
      <w:r w:rsidRPr="00231D1B">
        <w:rPr>
          <w:b/>
          <w:lang w:val="de-DE"/>
        </w:rPr>
        <w:t>Faza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in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detektorlash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xarakteristikasi</w:t>
      </w:r>
      <w:proofErr w:type="spellEnd"/>
      <w:r w:rsidRPr="00231D1B">
        <w:rPr>
          <w:b/>
          <w:lang w:val="de-DE"/>
        </w:rPr>
        <w:t xml:space="preserve"> </w:t>
      </w:r>
      <w:proofErr w:type="spellStart"/>
      <w:r w:rsidRPr="00231D1B">
        <w:rPr>
          <w:b/>
          <w:lang w:val="de-DE"/>
        </w:rPr>
        <w:t>bu</w:t>
      </w:r>
      <w:proofErr w:type="spellEnd"/>
      <w:r w:rsidRPr="00231D1B">
        <w:rPr>
          <w:b/>
          <w:lang w:val="de-DE"/>
        </w:rPr>
        <w:t xml:space="preserve"> -</w:t>
      </w:r>
    </w:p>
    <w:p w14:paraId="60D7044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faz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3CB393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tokning uning kirishidagi modulyatsiyalanmagan tashuvchining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165F83C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chiqishidagi kuchlanishning uning kirishidagi modulyatsiyalanmagan tashuvchining chastotas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94FEA2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detektorning</w:t>
      </w:r>
      <w:proofErr w:type="gramEnd"/>
      <w:r w:rsidRPr="00DD66DC">
        <w:rPr>
          <w:lang w:val="uz-Cyrl-UZ"/>
        </w:rPr>
        <w:t xml:space="preserve"> kirishidagi tokning uning kirishidagi modulyatsiyalanmagan tashuvchining chastotasiga bo</w:t>
      </w:r>
      <w:r>
        <w:rPr>
          <w:lang w:val="uz-Cyrl-UZ"/>
        </w:rPr>
        <w:t>g’</w:t>
      </w:r>
      <w:r w:rsidRPr="00DD66DC">
        <w:rPr>
          <w:lang w:val="uz-Cyrl-UZ"/>
        </w:rPr>
        <w:t>iqligi</w:t>
      </w:r>
    </w:p>
    <w:p w14:paraId="39D680C2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5165AD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5A86F3A" w14:textId="77777777" w:rsidR="006F34F4" w:rsidRPr="00DD66DC" w:rsidRDefault="006F34F4" w:rsidP="006F34F4">
      <w:pPr>
        <w:ind w:left="567"/>
        <w:jc w:val="both"/>
        <w:rPr>
          <w:lang w:val="de-DE"/>
        </w:rPr>
      </w:pPr>
      <w:r w:rsidRPr="00267C20">
        <w:rPr>
          <w:b/>
          <w:lang w:val="en-US"/>
        </w:rPr>
        <w:t xml:space="preserve">S: </w:t>
      </w:r>
      <w:proofErr w:type="spellStart"/>
      <w:r w:rsidRPr="00DD66DC">
        <w:rPr>
          <w:lang w:val="de-DE"/>
        </w:rPr>
        <w:t>Faza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in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detektorlash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xarakteristikasi</w:t>
      </w:r>
      <w:proofErr w:type="spellEnd"/>
      <w:r w:rsidRPr="00DD66DC">
        <w:rPr>
          <w:lang w:val="de-DE"/>
        </w:rPr>
        <w:t xml:space="preserve"> </w:t>
      </w:r>
      <w:proofErr w:type="spellStart"/>
      <w:r w:rsidRPr="00DD66DC">
        <w:rPr>
          <w:lang w:val="de-DE"/>
        </w:rPr>
        <w:t>bu</w:t>
      </w:r>
      <w:proofErr w:type="spellEnd"/>
      <w:r w:rsidRPr="00DD66DC">
        <w:rPr>
          <w:lang w:val="de-DE"/>
        </w:rPr>
        <w:t xml:space="preserve"> -</w:t>
      </w:r>
    </w:p>
    <w:p w14:paraId="59C0050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fazasi o’zgaradi</w:t>
      </w:r>
    </w:p>
    <w:p w14:paraId="368D81E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faqat </w:t>
      </w:r>
      <w:r>
        <w:rPr>
          <w:lang w:val="uz-Cyrl-UZ"/>
        </w:rPr>
        <w:t>amplituda</w:t>
      </w:r>
      <w:r w:rsidRPr="00DD66DC">
        <w:rPr>
          <w:lang w:val="uz-Cyrl-UZ"/>
        </w:rPr>
        <w:t>si o’zgarada</w:t>
      </w:r>
    </w:p>
    <w:p w14:paraId="6DBC989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 xml:space="preserve">rtsional ravishda tashuvchini </w:t>
      </w:r>
      <w:r>
        <w:rPr>
          <w:lang w:val="uz-Cyrl-UZ"/>
        </w:rPr>
        <w:t>amplituda</w:t>
      </w:r>
      <w:r w:rsidRPr="00DD66DC">
        <w:rPr>
          <w:lang w:val="uz-Cyrl-UZ"/>
        </w:rPr>
        <w:t>si va chastotasi o’zgaradi</w:t>
      </w:r>
    </w:p>
    <w:p w14:paraId="77378CE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ga </w:t>
      </w:r>
      <w:r>
        <w:rPr>
          <w:lang w:val="uz-Cyrl-UZ"/>
        </w:rPr>
        <w:t>propo</w:t>
      </w:r>
      <w:r w:rsidRPr="00DD66DC">
        <w:rPr>
          <w:lang w:val="uz-Cyrl-UZ"/>
        </w:rPr>
        <w:t>rtsional ravishda tashuvchini chastotasi o’zgaradi</w:t>
      </w:r>
    </w:p>
    <w:p w14:paraId="2924AFD1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7F79A62F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8E9614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Faza modulyatorini statik modulyatsion xarakteristikasi bu -</w:t>
      </w:r>
    </w:p>
    <w:p w14:paraId="2C465CC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D2CB3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t xml:space="preserve">modulyator chiqishidagi tashuvchi tebranish faza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226212B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odulyator</w:t>
      </w:r>
      <w:proofErr w:type="gramEnd"/>
      <w:r w:rsidRPr="00DD66DC">
        <w:rPr>
          <w:sz w:val="24"/>
          <w:szCs w:val="24"/>
          <w:lang w:val="uz-Cyrl-UZ"/>
        </w:rPr>
        <w:t xml:space="preserve"> chiqishidagi tashuvchi tebranish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sini siljish kuchlanishiga </w:t>
      </w:r>
      <w:r>
        <w:rPr>
          <w:sz w:val="24"/>
          <w:szCs w:val="24"/>
          <w:lang w:val="uz-Cyrl-UZ"/>
        </w:rPr>
        <w:t>bog’liq</w:t>
      </w:r>
      <w:r w:rsidRPr="00DD66DC">
        <w:rPr>
          <w:sz w:val="24"/>
          <w:szCs w:val="24"/>
          <w:lang w:val="uz-Cyrl-UZ"/>
        </w:rPr>
        <w:t>ligi</w:t>
      </w:r>
    </w:p>
    <w:p w14:paraId="2775AB56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okining 1-chi garmonikasin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683AD17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357A22">
        <w:rPr>
          <w:lang w:val="uz-Cyrl-UZ"/>
        </w:rPr>
        <w:t>-:</w:t>
      </w:r>
      <w:r w:rsidRPr="00DD66DC">
        <w:rPr>
          <w:lang w:val="uz-Cyrl-UZ"/>
        </w:rPr>
        <w:t xml:space="preserve">modulyator chiqishidagi tashuvchi tebranishning 1-chi garmonikasini chastotasini modulyatorni kirishidagi to’la siljish kuchlanishiga </w:t>
      </w:r>
      <w:r>
        <w:rPr>
          <w:lang w:val="uz-Cyrl-UZ"/>
        </w:rPr>
        <w:t>bog’liq</w:t>
      </w:r>
      <w:r w:rsidRPr="00DD66DC">
        <w:rPr>
          <w:lang w:val="uz-Cyrl-UZ"/>
        </w:rPr>
        <w:t>ligi</w:t>
      </w:r>
    </w:p>
    <w:p w14:paraId="3381B5AB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2231DE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83E7337" w14:textId="77777777" w:rsidR="006F34F4" w:rsidRPr="00DD66DC" w:rsidRDefault="006F34F4" w:rsidP="006F34F4">
      <w:pPr>
        <w:pStyle w:val="a4"/>
        <w:ind w:left="567"/>
        <w:jc w:val="both"/>
        <w:rPr>
          <w:sz w:val="24"/>
          <w:szCs w:val="24"/>
          <w:lang w:val="uz-Cyrl-UZ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CB0902">
        <w:rPr>
          <w:rFonts w:ascii="Times New Roman" w:hAnsi="Times New Roman"/>
          <w:sz w:val="24"/>
          <w:szCs w:val="24"/>
          <w:lang w:val="uz-Cyrl-UZ"/>
        </w:rPr>
        <w:t>A punktidan B punktiga xabarni uzatish uchun qo’llanuvchi qurilmalar yi</w:t>
      </w:r>
      <w:r>
        <w:rPr>
          <w:rFonts w:ascii="Times New Roman" w:hAnsi="Times New Roman"/>
          <w:sz w:val="24"/>
          <w:szCs w:val="24"/>
          <w:lang w:val="uz-Cyrl-UZ"/>
        </w:rPr>
        <w:t>g’</w:t>
      </w:r>
      <w:r w:rsidRPr="00CB0902">
        <w:rPr>
          <w:rFonts w:ascii="Times New Roman" w:hAnsi="Times New Roman"/>
          <w:sz w:val="24"/>
          <w:szCs w:val="24"/>
          <w:lang w:val="uz-Cyrl-UZ"/>
        </w:rPr>
        <w:t>indisiga nima deb</w:t>
      </w:r>
      <w:r w:rsidRPr="00DD66DC">
        <w:rPr>
          <w:sz w:val="24"/>
          <w:szCs w:val="24"/>
          <w:lang w:val="uz-Cyrl-UZ"/>
        </w:rPr>
        <w:t xml:space="preserve"> ataladi </w:t>
      </w:r>
    </w:p>
    <w:p w14:paraId="3ED6F872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proofErr w:type="spellStart"/>
      <w:r w:rsidRPr="00CB0902">
        <w:rPr>
          <w:lang w:val="en-US"/>
        </w:rPr>
        <w:t>loqa</w:t>
      </w:r>
      <w:proofErr w:type="spellEnd"/>
      <w:r w:rsidRPr="00DD66DC">
        <w:rPr>
          <w:lang w:val="uz-Cyrl-UZ"/>
        </w:rPr>
        <w:t xml:space="preserve"> tizimi</w:t>
      </w:r>
    </w:p>
    <w:p w14:paraId="580603B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sz w:val="24"/>
          <w:szCs w:val="24"/>
          <w:lang w:val="en-US"/>
        </w:rPr>
        <w:t>uzatis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uhiti</w:t>
      </w:r>
      <w:proofErr w:type="spellEnd"/>
    </w:p>
    <w:p w14:paraId="79CA005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proofErr w:type="spellStart"/>
      <w:r w:rsidRPr="00CB0902">
        <w:rPr>
          <w:sz w:val="24"/>
          <w:szCs w:val="24"/>
          <w:lang w:val="en-US"/>
        </w:rPr>
        <w:t>odulyator</w:t>
      </w:r>
      <w:proofErr w:type="spellEnd"/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557CCB0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zatgich</w:t>
      </w:r>
      <w:proofErr w:type="gramEnd"/>
      <w:r w:rsidRPr="00CB0902">
        <w:rPr>
          <w:sz w:val="24"/>
          <w:szCs w:val="24"/>
          <w:lang w:val="en-US"/>
        </w:rPr>
        <w:t xml:space="preserve"> </w:t>
      </w:r>
    </w:p>
    <w:p w14:paraId="2F866E7E" w14:textId="77777777" w:rsidR="006F34F4" w:rsidRPr="005F55D9" w:rsidRDefault="006F34F4" w:rsidP="006F34F4">
      <w:pPr>
        <w:ind w:left="567"/>
        <w:rPr>
          <w:lang w:val="uz-Cyrl-UZ"/>
        </w:rPr>
      </w:pPr>
    </w:p>
    <w:p w14:paraId="53499729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938F35C" w14:textId="77777777" w:rsidR="006F34F4" w:rsidRPr="00CB0902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uz-Cyrl-UZ"/>
        </w:rPr>
        <w:t>S:</w:t>
      </w:r>
      <w:r w:rsidRPr="00CB0902">
        <w:rPr>
          <w:rFonts w:ascii="Times New Roman" w:hAnsi="Times New Roman"/>
          <w:b/>
          <w:sz w:val="24"/>
          <w:szCs w:val="24"/>
          <w:lang w:val="uz-Cyrl-UZ"/>
        </w:rPr>
        <w:t xml:space="preserve">Kirishiga bigarmonik tebranish berilgan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degand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tizimg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nechta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 xml:space="preserve"> signal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beriladi</w:t>
      </w:r>
      <w:proofErr w:type="spellEnd"/>
      <w:r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28DCE6BE" w14:textId="77777777" w:rsidR="006F34F4" w:rsidRPr="00CB0902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CB0902">
        <w:rPr>
          <w:lang w:val="uz-Cyrl-UZ"/>
        </w:rPr>
        <w:t>i</w:t>
      </w:r>
      <w:proofErr w:type="spellStart"/>
      <w:r w:rsidRPr="00CB0902">
        <w:rPr>
          <w:lang w:val="en-US"/>
        </w:rPr>
        <w:t>kki</w:t>
      </w:r>
      <w:r>
        <w:rPr>
          <w:lang w:val="en-US"/>
        </w:rPr>
        <w:t>ta</w:t>
      </w:r>
      <w:proofErr w:type="spellEnd"/>
      <w:proofErr w:type="gramEnd"/>
    </w:p>
    <w:p w14:paraId="3D8CC417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b</w:t>
      </w:r>
      <w:proofErr w:type="spellStart"/>
      <w:r w:rsidRPr="00CB0902">
        <w:rPr>
          <w:sz w:val="24"/>
          <w:szCs w:val="24"/>
          <w:lang w:val="en-US"/>
        </w:rPr>
        <w:t>ir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</w:t>
      </w:r>
    </w:p>
    <w:p w14:paraId="5C4B819E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u</w:t>
      </w:r>
      <w:proofErr w:type="spellStart"/>
      <w:r w:rsidRPr="00CB0902">
        <w:rPr>
          <w:sz w:val="24"/>
          <w:szCs w:val="24"/>
          <w:lang w:val="en-US"/>
        </w:rPr>
        <w:t>ch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57B86D61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sz w:val="24"/>
          <w:szCs w:val="24"/>
          <w:lang w:val="uz-Cyrl-UZ"/>
        </w:rPr>
        <w:t>t</w:t>
      </w:r>
      <w:proofErr w:type="spellStart"/>
      <w:r w:rsidRPr="00CB0902">
        <w:rPr>
          <w:sz w:val="24"/>
          <w:szCs w:val="24"/>
          <w:lang w:val="en-US"/>
        </w:rPr>
        <w:t>urt</w:t>
      </w:r>
      <w:proofErr w:type="spellEnd"/>
      <w:proofErr w:type="gram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dona</w:t>
      </w:r>
      <w:proofErr w:type="spellEnd"/>
      <w:r w:rsidRPr="00CB0902">
        <w:rPr>
          <w:sz w:val="24"/>
          <w:szCs w:val="24"/>
          <w:lang w:val="en-US"/>
        </w:rPr>
        <w:t xml:space="preserve">  </w:t>
      </w:r>
    </w:p>
    <w:p w14:paraId="5948FA0E" w14:textId="77777777" w:rsidR="006F34F4" w:rsidRPr="00CB0902" w:rsidRDefault="006F34F4" w:rsidP="006F34F4">
      <w:pPr>
        <w:ind w:left="567"/>
        <w:jc w:val="center"/>
        <w:rPr>
          <w:lang w:val="en-US"/>
        </w:rPr>
      </w:pPr>
    </w:p>
    <w:p w14:paraId="5FADC06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7BC1188" w14:textId="77777777" w:rsidR="006F34F4" w:rsidRPr="0005320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CB0902">
        <w:rPr>
          <w:rFonts w:ascii="Times New Roman" w:hAnsi="Times New Roman"/>
          <w:b/>
          <w:lang w:val="en-US"/>
        </w:rPr>
        <w:t xml:space="preserve">S: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Qaysi shart</w:t>
      </w:r>
      <w:r>
        <w:rPr>
          <w:rFonts w:ascii="Times New Roman" w:hAnsi="Times New Roman"/>
          <w:b/>
          <w:sz w:val="24"/>
          <w:szCs w:val="24"/>
          <w:lang w:val="en-US"/>
        </w:rPr>
        <w:t>d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a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g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signal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 </w:t>
      </w:r>
      <w:proofErr w:type="gramStart"/>
      <w:r w:rsidRPr="00053203">
        <w:rPr>
          <w:rFonts w:ascii="Times New Roman" w:hAnsi="Times New Roman"/>
          <w:b/>
          <w:sz w:val="24"/>
          <w:szCs w:val="24"/>
          <w:lang w:val="uz-Cyrl-UZ"/>
        </w:rPr>
        <w:t xml:space="preserve">davriy 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o’zgarish</w:t>
      </w:r>
      <w:proofErr w:type="spellEnd"/>
      <w:proofErr w:type="gram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proofErr w:type="spellStart"/>
      <w:r w:rsidRPr="00053203">
        <w:rPr>
          <w:rFonts w:ascii="Times New Roman" w:hAnsi="Times New Roman"/>
          <w:b/>
          <w:sz w:val="24"/>
          <w:szCs w:val="24"/>
          <w:lang w:val="en-US"/>
        </w:rPr>
        <w:t>qonuniyati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053203">
        <w:rPr>
          <w:rFonts w:ascii="Times New Roman" w:hAnsi="Times New Roman"/>
          <w:b/>
          <w:sz w:val="24"/>
          <w:szCs w:val="24"/>
          <w:lang w:val="uz-Cyrl-UZ"/>
        </w:rPr>
        <w:t>bo’ysunadi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eb </w:t>
      </w:r>
      <w:proofErr w:type="spellStart"/>
      <w:r>
        <w:rPr>
          <w:rFonts w:ascii="Times New Roman" w:hAnsi="Times New Roman"/>
          <w:b/>
          <w:sz w:val="24"/>
          <w:szCs w:val="24"/>
          <w:lang w:val="en-US"/>
        </w:rPr>
        <w:t>o’rganganmiz</w:t>
      </w:r>
      <w:proofErr w:type="spellEnd"/>
      <w:r w:rsidRPr="00053203">
        <w:rPr>
          <w:rFonts w:ascii="Times New Roman" w:hAnsi="Times New Roman"/>
          <w:b/>
          <w:sz w:val="24"/>
          <w:szCs w:val="24"/>
          <w:lang w:val="en-US"/>
        </w:rPr>
        <w:t>?</w:t>
      </w:r>
    </w:p>
    <w:p w14:paraId="74F95283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1BDF701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>
        <w:rPr>
          <w:lang w:val="en-US"/>
        </w:rPr>
        <w:t>*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65DAF50B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=</w:t>
      </w:r>
      <w:r w:rsidRPr="00DD66DC">
        <w:rPr>
          <w:sz w:val="24"/>
          <w:szCs w:val="24"/>
          <w:lang w:val="en-US"/>
        </w:rPr>
        <w:t>S</w:t>
      </w:r>
      <w:r w:rsidRPr="00CB0902">
        <w:rPr>
          <w:sz w:val="24"/>
          <w:szCs w:val="24"/>
          <w:lang w:val="en-US"/>
        </w:rPr>
        <w:t>(</w:t>
      </w:r>
      <w:proofErr w:type="spellStart"/>
      <w:r w:rsidRPr="00DD66DC">
        <w:rPr>
          <w:sz w:val="24"/>
          <w:szCs w:val="24"/>
          <w:lang w:val="en-US"/>
        </w:rPr>
        <w:t>nt</w:t>
      </w:r>
      <w:proofErr w:type="spellEnd"/>
      <w:r w:rsidRPr="00CB0902">
        <w:rPr>
          <w:sz w:val="24"/>
          <w:szCs w:val="24"/>
          <w:lang w:val="en-US"/>
        </w:rPr>
        <w:t>-</w:t>
      </w:r>
      <w:r w:rsidRPr="00DD66DC">
        <w:rPr>
          <w:sz w:val="24"/>
          <w:szCs w:val="24"/>
          <w:lang w:val="en-US"/>
        </w:rPr>
        <w:t>T</w:t>
      </w:r>
      <w:r w:rsidRPr="00CB0902">
        <w:rPr>
          <w:sz w:val="24"/>
          <w:szCs w:val="24"/>
          <w:lang w:val="en-US"/>
        </w:rPr>
        <w:t>)</w:t>
      </w:r>
    </w:p>
    <w:p w14:paraId="1BF7A208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-</w:t>
      </w:r>
      <w:proofErr w:type="spellStart"/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060FCA20" w14:textId="77777777" w:rsidR="006F34F4" w:rsidRPr="005F55D9" w:rsidRDefault="006F34F4" w:rsidP="006F34F4">
      <w:pPr>
        <w:ind w:left="567"/>
        <w:rPr>
          <w:lang w:val="uz-Cyrl-UZ"/>
        </w:rPr>
      </w:pPr>
    </w:p>
    <w:p w14:paraId="26C9F077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lang w:val="en-US"/>
        </w:rPr>
      </w:pPr>
      <w:r w:rsidRPr="007E088C">
        <w:rPr>
          <w:rFonts w:ascii="Times New Roman" w:hAnsi="Times New Roman"/>
          <w:b/>
          <w:lang w:val="en-US"/>
        </w:rPr>
        <w:t>I:</w:t>
      </w:r>
    </w:p>
    <w:p w14:paraId="2C1AB99B" w14:textId="77777777" w:rsidR="006F34F4" w:rsidRPr="007E088C" w:rsidRDefault="006F34F4" w:rsidP="006F34F4">
      <w:pPr>
        <w:pStyle w:val="33"/>
        <w:ind w:left="567"/>
        <w:jc w:val="both"/>
        <w:rPr>
          <w:b/>
          <w:sz w:val="22"/>
          <w:szCs w:val="22"/>
          <w:lang w:val="uz-Cyrl-UZ"/>
        </w:rPr>
      </w:pPr>
      <w:r w:rsidRPr="007E088C">
        <w:rPr>
          <w:b/>
          <w:sz w:val="22"/>
          <w:szCs w:val="22"/>
          <w:lang w:val="en-US"/>
        </w:rPr>
        <w:t xml:space="preserve">S: </w:t>
      </w:r>
      <w:r w:rsidRPr="007E088C">
        <w:rPr>
          <w:b/>
          <w:sz w:val="22"/>
          <w:szCs w:val="22"/>
          <w:lang w:val="uz-Cyrl-UZ"/>
        </w:rPr>
        <w:t>Kirishiga garmonik tebranish berilgan nochiziqli elementning volt-amper tavsifi to’rtinchi darajali koppxad bilan a</w:t>
      </w:r>
      <w:r w:rsidRPr="007E088C">
        <w:rPr>
          <w:b/>
          <w:sz w:val="22"/>
          <w:szCs w:val="22"/>
          <w:lang w:val="en-US"/>
        </w:rPr>
        <w:t>pp</w:t>
      </w:r>
      <w:r w:rsidRPr="007E088C">
        <w:rPr>
          <w:b/>
          <w:sz w:val="22"/>
          <w:szCs w:val="22"/>
          <w:lang w:val="uz-Cyrl-UZ"/>
        </w:rPr>
        <w:t>roksimatsiyalangan. C</w:t>
      </w:r>
      <w:r w:rsidRPr="007E088C">
        <w:rPr>
          <w:b/>
          <w:sz w:val="22"/>
          <w:szCs w:val="22"/>
          <w:lang w:val="en-US"/>
        </w:rPr>
        <w:t>h</w:t>
      </w:r>
      <w:r w:rsidRPr="007E088C">
        <w:rPr>
          <w:b/>
          <w:sz w:val="22"/>
          <w:szCs w:val="22"/>
          <w:lang w:val="uz-Cyrl-UZ"/>
        </w:rPr>
        <w:t>iqish tokining yoyilmasidagi maksimal garmonikani ko’rsating.</w:t>
      </w:r>
    </w:p>
    <w:p w14:paraId="184F47E0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position w:val="-10"/>
          <w:vertAlign w:val="subscript"/>
        </w:rPr>
        <w:object w:dxaOrig="260" w:dyaOrig="340" w14:anchorId="50D45442">
          <v:shape id="_x0000_i1722" type="#_x0000_t75" style="width:16.9pt;height:14.4pt" o:ole="">
            <v:imagedata r:id="rId33" o:title=""/>
          </v:shape>
          <o:OLEObject Type="Embed" ProgID="Equation.3" ShapeID="_x0000_i1722" DrawAspect="Content" ObjectID="_1728803869" r:id="rId792"/>
        </w:object>
      </w:r>
    </w:p>
    <w:p w14:paraId="34852AAD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7CB13CB8">
          <v:shape id="_x0000_i1723" type="#_x0000_t75" style="width:14.4pt;height:14.4pt" o:ole="">
            <v:imagedata r:id="rId35" o:title=""/>
          </v:shape>
          <o:OLEObject Type="Embed" ProgID="Equation.3" ShapeID="_x0000_i1723" DrawAspect="Content" ObjectID="_1728803870" r:id="rId793"/>
        </w:object>
      </w:r>
    </w:p>
    <w:p w14:paraId="73C30191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vertAlign w:val="subscript"/>
        </w:rPr>
        <w:object w:dxaOrig="240" w:dyaOrig="360" w14:anchorId="36734965">
          <v:shape id="_x0000_i1724" type="#_x0000_t75" style="width:16.9pt;height:16.9pt" o:ole="">
            <v:imagedata r:id="rId29" o:title=""/>
          </v:shape>
          <o:OLEObject Type="Embed" ProgID="Equation.3" ShapeID="_x0000_i1724" DrawAspect="Content" ObjectID="_1728803871" r:id="rId794"/>
        </w:object>
      </w:r>
    </w:p>
    <w:p w14:paraId="1B2005E6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vertAlign w:val="subscript"/>
        </w:rPr>
        <w:object w:dxaOrig="260" w:dyaOrig="340" w14:anchorId="7FD3668D">
          <v:shape id="_x0000_i1725" type="#_x0000_t75" style="width:18.15pt;height:15.65pt" o:ole="">
            <v:imagedata r:id="rId31" o:title=""/>
          </v:shape>
          <o:OLEObject Type="Embed" ProgID="Equation.3" ShapeID="_x0000_i1725" DrawAspect="Content" ObjectID="_1728803872" r:id="rId795"/>
        </w:object>
      </w:r>
    </w:p>
    <w:p w14:paraId="368F0386" w14:textId="77777777" w:rsidR="006F34F4" w:rsidRPr="005F55D9" w:rsidRDefault="006F34F4" w:rsidP="006F34F4">
      <w:pPr>
        <w:ind w:left="567"/>
        <w:rPr>
          <w:lang w:val="uz-Cyrl-UZ"/>
        </w:rPr>
      </w:pPr>
    </w:p>
    <w:p w14:paraId="278703A6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1A3B43A" w14:textId="77777777" w:rsidR="006F34F4" w:rsidRPr="007E088C" w:rsidRDefault="006F34F4" w:rsidP="006F34F4">
      <w:pPr>
        <w:ind w:left="567"/>
        <w:jc w:val="both"/>
        <w:rPr>
          <w:lang w:val="uz-Cyrl-UZ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uz-Cyrl-UZ"/>
        </w:rPr>
        <w:t>Nochiziqli</w:t>
      </w:r>
      <w:proofErr w:type="gramEnd"/>
      <w:r w:rsidRPr="00CA2138">
        <w:rPr>
          <w:b/>
          <w:lang w:val="uz-Cyrl-UZ"/>
        </w:rPr>
        <w:t xml:space="preserve"> rejimda ishlovchi</w:t>
      </w:r>
      <w:r w:rsidRPr="00CA2138">
        <w:rPr>
          <w:b/>
          <w:lang w:val="en-US"/>
        </w:rPr>
        <w:t xml:space="preserve"> element</w:t>
      </w:r>
      <w:r w:rsidRPr="00CA2138">
        <w:rPr>
          <w:b/>
          <w:lang w:val="uz-Cyrl-UZ"/>
        </w:rPr>
        <w:t>.</w:t>
      </w:r>
    </w:p>
    <w:p w14:paraId="0045BC0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transistor</w:t>
      </w:r>
      <w:proofErr w:type="gramEnd"/>
    </w:p>
    <w:p w14:paraId="0E4B6A2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mitor</w:t>
      </w:r>
      <w:proofErr w:type="spellEnd"/>
      <w:proofErr w:type="gramEnd"/>
    </w:p>
    <w:p w14:paraId="7E33568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formator</w:t>
      </w:r>
      <w:proofErr w:type="spellEnd"/>
      <w:proofErr w:type="gramEnd"/>
    </w:p>
    <w:p w14:paraId="128C5C8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anslyator</w:t>
      </w:r>
      <w:proofErr w:type="spellEnd"/>
      <w:proofErr w:type="gramEnd"/>
    </w:p>
    <w:p w14:paraId="2DC58F51" w14:textId="77777777" w:rsidR="006F34F4" w:rsidRPr="00CA2138" w:rsidRDefault="006F34F4" w:rsidP="006F34F4">
      <w:pPr>
        <w:ind w:left="567"/>
        <w:rPr>
          <w:lang w:val="en-US"/>
        </w:rPr>
      </w:pPr>
    </w:p>
    <w:p w14:paraId="0F17D0B9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FAF08D3" w14:textId="77777777" w:rsidR="006F34F4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CB0902">
        <w:rPr>
          <w:b/>
          <w:lang w:val="en-US"/>
        </w:rPr>
        <w:t>S:</w:t>
      </w:r>
      <w:r w:rsidRPr="00CA2138">
        <w:rPr>
          <w:b/>
          <w:lang w:val="en-US"/>
        </w:rPr>
        <w:t>Siklik</w:t>
      </w:r>
      <w:proofErr w:type="gramEnd"/>
      <w:r w:rsidRPr="00CA2138">
        <w:rPr>
          <w:b/>
          <w:lang w:val="en-US"/>
        </w:rPr>
        <w:t xml:space="preserve"> c</w:t>
      </w:r>
      <w:r w:rsidRPr="00CA2138">
        <w:rPr>
          <w:b/>
          <w:lang w:val="uz-Cyrl-UZ"/>
        </w:rPr>
        <w:t xml:space="preserve">hastotani </w:t>
      </w:r>
      <w:proofErr w:type="spellStart"/>
      <w:r w:rsidRPr="00CA2138">
        <w:rPr>
          <w:b/>
          <w:lang w:val="en-US"/>
        </w:rPr>
        <w:t>ifodasi</w:t>
      </w:r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18F2424C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+:</w:t>
      </w:r>
      <w:r w:rsidRPr="00CA2138">
        <w:rPr>
          <w:position w:val="-10"/>
        </w:rPr>
        <w:object w:dxaOrig="840" w:dyaOrig="320" w14:anchorId="6C123EA2">
          <v:shape id="_x0000_i1726" type="#_x0000_t75" style="width:41.95pt;height:16.3pt" o:ole="" fillcolor="window">
            <v:imagedata r:id="rId41" o:title=""/>
          </v:shape>
          <o:OLEObject Type="Embed" ProgID="Equation.3" ShapeID="_x0000_i1726" DrawAspect="Content" ObjectID="_1728803873" r:id="rId796"/>
        </w:object>
      </w:r>
      <w:r w:rsidRPr="00DD66DC">
        <w:rPr>
          <w:lang w:val="uz-Cyrl-UZ"/>
        </w:rPr>
        <w:t xml:space="preserve"> </w:t>
      </w:r>
    </w:p>
    <w:p w14:paraId="20E62791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820" w:dyaOrig="320" w14:anchorId="12F9C02B">
          <v:shape id="_x0000_i1727" type="#_x0000_t75" style="width:40.7pt;height:16.3pt" o:ole="" fillcolor="window">
            <v:imagedata r:id="rId43" o:title=""/>
          </v:shape>
          <o:OLEObject Type="Embed" ProgID="Equation.3" ShapeID="_x0000_i1727" DrawAspect="Content" ObjectID="_1728803874" r:id="rId797"/>
        </w:object>
      </w:r>
    </w:p>
    <w:p w14:paraId="3888A3DE" w14:textId="77777777" w:rsidR="006F34F4" w:rsidRPr="005E1C00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lastRenderedPageBreak/>
        <w:t>-:</w:t>
      </w:r>
      <w:r w:rsidRPr="00CA2138">
        <w:rPr>
          <w:position w:val="-10"/>
        </w:rPr>
        <w:object w:dxaOrig="720" w:dyaOrig="320" w14:anchorId="124DFA14">
          <v:shape id="_x0000_i1728" type="#_x0000_t75" style="width:36.3pt;height:16.3pt" o:ole="" fillcolor="window">
            <v:imagedata r:id="rId37" o:title=""/>
          </v:shape>
          <o:OLEObject Type="Embed" ProgID="Equation.3" ShapeID="_x0000_i1728" DrawAspect="Content" ObjectID="_1728803875" r:id="rId798"/>
        </w:object>
      </w:r>
    </w:p>
    <w:p w14:paraId="6D034C5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CA2138">
        <w:rPr>
          <w:position w:val="-10"/>
        </w:rPr>
        <w:object w:dxaOrig="1060" w:dyaOrig="320" w14:anchorId="547F9D8B">
          <v:shape id="_x0000_i1729" type="#_x0000_t75" style="width:53.2pt;height:16.3pt" o:ole="" fillcolor="window">
            <v:imagedata r:id="rId39" o:title=""/>
          </v:shape>
          <o:OLEObject Type="Embed" ProgID="Equation.3" ShapeID="_x0000_i1729" DrawAspect="Content" ObjectID="_1728803876" r:id="rId799"/>
        </w:object>
      </w:r>
    </w:p>
    <w:p w14:paraId="3294BDDC" w14:textId="77777777" w:rsidR="006F34F4" w:rsidRDefault="006F34F4" w:rsidP="006F34F4">
      <w:pPr>
        <w:ind w:left="567"/>
        <w:jc w:val="center"/>
        <w:rPr>
          <w:lang w:val="uz-Cyrl-UZ"/>
        </w:rPr>
      </w:pPr>
    </w:p>
    <w:p w14:paraId="0F447E5C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1B0564E" w14:textId="77777777" w:rsidR="006F34F4" w:rsidRPr="007E088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7E088C">
        <w:rPr>
          <w:b/>
          <w:sz w:val="24"/>
          <w:szCs w:val="24"/>
          <w:lang w:val="uz-Cyrl-UZ"/>
        </w:rPr>
        <w:t xml:space="preserve">Asilligi </w:t>
      </w:r>
      <w:r w:rsidRPr="007E088C">
        <w:rPr>
          <w:b/>
          <w:position w:val="-6"/>
          <w:sz w:val="24"/>
          <w:szCs w:val="24"/>
        </w:rPr>
        <w:object w:dxaOrig="240" w:dyaOrig="220" w14:anchorId="3ECBB3E4">
          <v:shape id="_x0000_i1730" type="#_x0000_t75" style="width:18.15pt;height:16.9pt" o:ole="">
            <v:imagedata r:id="rId45" o:title=""/>
          </v:shape>
          <o:OLEObject Type="Embed" ProgID="Equation.DSMT4" ShapeID="_x0000_i1730" DrawAspect="Content" ObjectID="_1728803877" r:id="rId800"/>
        </w:object>
      </w:r>
      <w:r w:rsidRPr="007E088C">
        <w:rPr>
          <w:b/>
          <w:sz w:val="24"/>
          <w:szCs w:val="24"/>
          <w:lang w:val="uz-Cyrl-UZ"/>
        </w:rPr>
        <w:t xml:space="preserve"> bo’lgan </w:t>
      </w:r>
      <w:r w:rsidRPr="007E088C">
        <w:rPr>
          <w:b/>
          <w:sz w:val="24"/>
          <w:szCs w:val="24"/>
          <w:lang w:val="en-US"/>
        </w:rPr>
        <w:t>p</w:t>
      </w:r>
      <w:r w:rsidRPr="007E088C">
        <w:rPr>
          <w:b/>
          <w:sz w:val="24"/>
          <w:szCs w:val="24"/>
          <w:lang w:val="uz-Cyrl-UZ"/>
        </w:rPr>
        <w:t xml:space="preserve">arallel tebranish konturini ekvivalent qarshiligini moduli quyidagi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7E088C">
        <w:rPr>
          <w:b/>
          <w:sz w:val="24"/>
          <w:szCs w:val="24"/>
          <w:lang w:val="uz-Cyrl-UZ"/>
        </w:rPr>
        <w:t>ifoda bilan aniqlanadi:</w:t>
      </w:r>
    </w:p>
    <w:p w14:paraId="74EBC1BA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27C0F5DD">
          <v:shape id="_x0000_i1731" type="#_x0000_t75" style="width:15.05pt;height:18.15pt" o:ole="">
            <v:imagedata r:id="rId47" o:title=""/>
          </v:shape>
          <o:OLEObject Type="Embed" ProgID="Equation.3" ShapeID="_x0000_i1731" DrawAspect="Content" ObjectID="_1728803878" r:id="rId801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80" w:dyaOrig="460" w14:anchorId="30A4F66E">
          <v:shape id="_x0000_i1732" type="#_x0000_t75" style="width:63.85pt;height:23.15pt" o:ole="" fillcolor="window">
            <v:imagedata r:id="rId49" o:title=""/>
          </v:shape>
          <o:OLEObject Type="Embed" ProgID="Equation.3" ShapeID="_x0000_i1732" DrawAspect="Content" ObjectID="_1728803879" r:id="rId802"/>
        </w:object>
      </w:r>
    </w:p>
    <w:p w14:paraId="13740325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438E96F4">
          <v:shape id="_x0000_i1733" type="#_x0000_t75" style="width:15.05pt;height:18.15pt" o:ole="">
            <v:imagedata r:id="rId51" o:title=""/>
          </v:shape>
          <o:OLEObject Type="Embed" ProgID="Equation.3" ShapeID="_x0000_i1733" DrawAspect="Content" ObjectID="_1728803880" r:id="rId803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680" w:dyaOrig="460" w14:anchorId="5041E2EF">
          <v:shape id="_x0000_i1734" type="#_x0000_t75" style="width:83.9pt;height:23.15pt" o:ole="" fillcolor="window">
            <v:imagedata r:id="rId53" o:title=""/>
          </v:shape>
          <o:OLEObject Type="Embed" ProgID="Equation.3" ShapeID="_x0000_i1734" DrawAspect="Content" ObjectID="_1728803881" r:id="rId804"/>
        </w:object>
      </w:r>
    </w:p>
    <w:p w14:paraId="64A95E9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</w:t>
      </w:r>
      <w:r w:rsidRPr="00DD66DC">
        <w:rPr>
          <w:position w:val="-12"/>
          <w:lang w:val="en-US"/>
        </w:rPr>
        <w:object w:dxaOrig="300" w:dyaOrig="360" w14:anchorId="0AABD1EE">
          <v:shape id="_x0000_i1735" type="#_x0000_t75" style="width:15.05pt;height:18.15pt" o:ole="">
            <v:imagedata r:id="rId51" o:title=""/>
          </v:shape>
          <o:OLEObject Type="Embed" ProgID="Equation.3" ShapeID="_x0000_i1735" DrawAspect="Content" ObjectID="_1728803882" r:id="rId805"/>
        </w:object>
      </w:r>
      <w:r w:rsidRPr="00DD66DC">
        <w:rPr>
          <w:lang w:val="en-US"/>
        </w:rPr>
        <w:t xml:space="preserve"> /</w:t>
      </w:r>
      <w:r w:rsidRPr="00DD66DC">
        <w:rPr>
          <w:position w:val="-12"/>
        </w:rPr>
        <w:object w:dxaOrig="1260" w:dyaOrig="400" w14:anchorId="7CA14889">
          <v:shape id="_x0000_i1736" type="#_x0000_t75" style="width:63.25pt;height:20.05pt" o:ole="" fillcolor="window">
            <v:imagedata r:id="rId56" o:title=""/>
          </v:shape>
          <o:OLEObject Type="Embed" ProgID="Equation.3" ShapeID="_x0000_i1736" DrawAspect="Content" ObjectID="_1728803883" r:id="rId806"/>
        </w:object>
      </w:r>
    </w:p>
    <w:p w14:paraId="509F5B0A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r w:rsidRPr="00DD66DC">
        <w:rPr>
          <w:lang w:val="en-US"/>
        </w:rPr>
        <w:t>Z</w:t>
      </w:r>
      <w:proofErr w:type="gramEnd"/>
      <w:r w:rsidRPr="00DD66DC">
        <w:rPr>
          <w:lang w:val="en-US"/>
        </w:rPr>
        <w:t>(</w:t>
      </w:r>
      <w:r w:rsidRPr="00DD66DC">
        <w:rPr>
          <w:lang w:val="el-GR"/>
        </w:rPr>
        <w:t>ω</w:t>
      </w:r>
      <w:r w:rsidRPr="00DD66DC">
        <w:rPr>
          <w:lang w:val="en-US"/>
        </w:rPr>
        <w:t>)=(</w:t>
      </w:r>
      <w:r w:rsidRPr="00DD66DC">
        <w:rPr>
          <w:position w:val="-12"/>
          <w:lang w:val="en-US"/>
        </w:rPr>
        <w:object w:dxaOrig="300" w:dyaOrig="360" w14:anchorId="5268AEFF">
          <v:shape id="_x0000_i1737" type="#_x0000_t75" style="width:15.05pt;height:18.15pt" o:ole="">
            <v:imagedata r:id="rId51" o:title=""/>
          </v:shape>
          <o:OLEObject Type="Embed" ProgID="Equation.3" ShapeID="_x0000_i1737" DrawAspect="Content" ObjectID="_1728803884" r:id="rId807"/>
        </w:object>
      </w:r>
      <w:r w:rsidRPr="00DD66DC">
        <w:rPr>
          <w:lang w:val="en-US"/>
        </w:rPr>
        <w:t xml:space="preserve"> </w:t>
      </w:r>
      <w:r w:rsidRPr="00DD66DC">
        <w:rPr>
          <w:position w:val="-6"/>
        </w:rPr>
        <w:object w:dxaOrig="400" w:dyaOrig="220" w14:anchorId="150E56F7">
          <v:shape id="_x0000_i1738" type="#_x0000_t75" style="width:20.05pt;height:11.25pt" o:ole="" fillcolor="window">
            <v:imagedata r:id="rId59" o:title=""/>
          </v:shape>
          <o:OLEObject Type="Embed" ProgID="Equation.3" ShapeID="_x0000_i1738" DrawAspect="Content" ObjectID="_1728803885" r:id="rId808"/>
        </w:object>
      </w:r>
      <w:r w:rsidRPr="00DD66DC">
        <w:rPr>
          <w:lang w:val="en-US"/>
        </w:rPr>
        <w:t>)/</w:t>
      </w:r>
      <w:r w:rsidRPr="00DD66DC">
        <w:rPr>
          <w:position w:val="-12"/>
        </w:rPr>
        <w:object w:dxaOrig="1320" w:dyaOrig="460" w14:anchorId="622AEB8A">
          <v:shape id="_x0000_i1739" type="#_x0000_t75" style="width:65.75pt;height:23.15pt" o:ole="" fillcolor="window">
            <v:imagedata r:id="rId61" o:title=""/>
          </v:shape>
          <o:OLEObject Type="Embed" ProgID="Equation.3" ShapeID="_x0000_i1739" DrawAspect="Content" ObjectID="_1728803886" r:id="rId809"/>
        </w:object>
      </w:r>
    </w:p>
    <w:p w14:paraId="0C747CB5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E0D8B5" w14:textId="77777777" w:rsidR="006F34F4" w:rsidRDefault="006F34F4" w:rsidP="006F34F4">
      <w:pPr>
        <w:ind w:left="567"/>
        <w:jc w:val="both"/>
        <w:rPr>
          <w:b/>
          <w:lang w:val="en-US"/>
        </w:rPr>
      </w:pPr>
      <w:r w:rsidRPr="00CB0902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2BE6975C" w14:textId="77777777" w:rsidR="006F34F4" w:rsidRPr="00AC48AB" w:rsidRDefault="006F34F4" w:rsidP="006F34F4">
      <w:pPr>
        <w:ind w:left="567"/>
        <w:jc w:val="both"/>
        <w:rPr>
          <w:sz w:val="18"/>
          <w:lang w:val="en-US"/>
        </w:rPr>
      </w:pPr>
      <w:r>
        <w:rPr>
          <w:lang w:val="en-US"/>
        </w:rPr>
        <w:t>+:</w:t>
      </w:r>
      <w:r w:rsidRPr="006C3A32">
        <w:rPr>
          <w:position w:val="-18"/>
          <w:sz w:val="18"/>
        </w:rPr>
        <w:object w:dxaOrig="2240" w:dyaOrig="460" w14:anchorId="239AF49C">
          <v:shape id="_x0000_i1740" type="#_x0000_t75" style="width:112.05pt;height:23.15pt" o:ole="" fillcolor="window">
            <v:imagedata r:id="rId63" o:title=""/>
          </v:shape>
          <o:OLEObject Type="Embed" ProgID="Equation.3" ShapeID="_x0000_i1740" DrawAspect="Content" ObjectID="_1728803887" r:id="rId810"/>
        </w:object>
      </w:r>
    </w:p>
    <w:p w14:paraId="484964C9" w14:textId="77777777" w:rsidR="006F34F4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x(t)=</w:t>
      </w:r>
      <w:r w:rsidRPr="00DD66DC">
        <w:rPr>
          <w:position w:val="-12"/>
        </w:rPr>
        <w:object w:dxaOrig="1680" w:dyaOrig="460" w14:anchorId="0AA6D898">
          <v:shape id="_x0000_i1741" type="#_x0000_t75" style="width:83.9pt;height:23.15pt" o:ole="" fillcolor="window">
            <v:imagedata r:id="rId53" o:title=""/>
          </v:shape>
          <o:OLEObject Type="Embed" ProgID="Equation.3" ShapeID="_x0000_i1741" DrawAspect="Content" ObjectID="_1728803888" r:id="rId811"/>
        </w:object>
      </w:r>
      <w:r w:rsidRPr="00DD66DC">
        <w:rPr>
          <w:lang w:val="uz-Cyrl-UZ"/>
        </w:rPr>
        <w:t xml:space="preserve"> </w:t>
      </w:r>
    </w:p>
    <w:p w14:paraId="42AC4DF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r w:rsidRPr="00DD66DC">
        <w:rPr>
          <w:lang w:val="en-US"/>
        </w:rPr>
        <w:t>t</w:t>
      </w:r>
      <w:r w:rsidRPr="00CB0902">
        <w:rPr>
          <w:lang w:val="en-US"/>
        </w:rPr>
        <w:t>)=</w:t>
      </w:r>
      <w:r w:rsidRPr="00DD66DC">
        <w:rPr>
          <w:lang w:val="uz-Cyrl-UZ"/>
        </w:rPr>
        <w:t xml:space="preserve"> </w:t>
      </w:r>
      <w:r w:rsidRPr="00DD66DC">
        <w:rPr>
          <w:lang w:val="en-US"/>
        </w:rPr>
        <w:t>S</w:t>
      </w:r>
      <w:r w:rsidRPr="00CB0902">
        <w:rPr>
          <w:lang w:val="en-US"/>
        </w:rPr>
        <w:t>(</w:t>
      </w:r>
      <w:proofErr w:type="spellStart"/>
      <w:r w:rsidRPr="00DD66DC">
        <w:rPr>
          <w:lang w:val="en-US"/>
        </w:rPr>
        <w:t>t</w:t>
      </w:r>
      <w:r w:rsidRPr="00CB0902">
        <w:rPr>
          <w:lang w:val="en-US"/>
        </w:rPr>
        <w:t>+</w:t>
      </w:r>
      <w:r w:rsidRPr="00DD66DC">
        <w:rPr>
          <w:lang w:val="en-US"/>
        </w:rPr>
        <w:t>nT</w:t>
      </w:r>
      <w:proofErr w:type="spellEnd"/>
      <w:r w:rsidRPr="00CB0902">
        <w:rPr>
          <w:lang w:val="en-US"/>
        </w:rPr>
        <w:t>)</w:t>
      </w:r>
    </w:p>
    <w:p w14:paraId="673883A7" w14:textId="77777777" w:rsidR="006F34F4" w:rsidRPr="006C3A32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x(t)=kw(t)</w:t>
      </w:r>
    </w:p>
    <w:p w14:paraId="7E1F85F7" w14:textId="77777777" w:rsidR="006F34F4" w:rsidRPr="005F55D9" w:rsidRDefault="006F34F4" w:rsidP="006F34F4">
      <w:pPr>
        <w:ind w:left="567"/>
        <w:rPr>
          <w:lang w:val="uz-Cyrl-UZ"/>
        </w:rPr>
      </w:pPr>
    </w:p>
    <w:p w14:paraId="1A634EF1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7E088C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6ED830EA" w14:textId="77777777" w:rsidR="006F34F4" w:rsidRPr="007E088C" w:rsidRDefault="006F34F4" w:rsidP="006F34F4">
      <w:pPr>
        <w:pStyle w:val="a5"/>
        <w:ind w:left="567"/>
        <w:rPr>
          <w:b/>
          <w:lang w:val="uz-Cyrl-UZ"/>
        </w:rPr>
      </w:pPr>
      <w:r w:rsidRPr="007E088C">
        <w:rPr>
          <w:b/>
          <w:lang w:val="uz-Cyrl-UZ"/>
        </w:rPr>
        <w:t xml:space="preserve">S: 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 xml:space="preserve">chiziqli </w:t>
      </w:r>
      <w:r>
        <w:rPr>
          <w:b/>
          <w:lang w:val="en-US"/>
        </w:rPr>
        <w:t>volt-</w:t>
      </w:r>
      <w:proofErr w:type="spellStart"/>
      <w:r>
        <w:rPr>
          <w:b/>
          <w:lang w:val="en-US"/>
        </w:rPr>
        <w:t>ampe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avsifli</w:t>
      </w:r>
      <w:proofErr w:type="spellEnd"/>
      <w:r>
        <w:rPr>
          <w:b/>
          <w:lang w:val="en-US"/>
        </w:rPr>
        <w:t xml:space="preserve"> </w:t>
      </w:r>
      <w:r w:rsidRPr="007E088C">
        <w:rPr>
          <w:b/>
          <w:lang w:val="uz-Cyrl-UZ"/>
        </w:rPr>
        <w:t>element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76D97824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sig’im</w:t>
      </w:r>
      <w:proofErr w:type="spellEnd"/>
      <w:proofErr w:type="gramEnd"/>
    </w:p>
    <w:p w14:paraId="0FE2F617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anod</w:t>
      </w:r>
      <w:proofErr w:type="spellEnd"/>
      <w:proofErr w:type="gramEnd"/>
    </w:p>
    <w:p w14:paraId="11079152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od</w:t>
      </w:r>
      <w:proofErr w:type="spellEnd"/>
      <w:proofErr w:type="gramEnd"/>
    </w:p>
    <w:p w14:paraId="6A5EBCC5" w14:textId="77777777" w:rsidR="006F34F4" w:rsidRPr="006C3A32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diod</w:t>
      </w:r>
      <w:proofErr w:type="spellEnd"/>
      <w:proofErr w:type="gramEnd"/>
    </w:p>
    <w:p w14:paraId="4F7CC46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0889B4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3B91104" w14:textId="77777777" w:rsidR="006F34F4" w:rsidRPr="00085035" w:rsidRDefault="006F34F4" w:rsidP="006F34F4">
      <w:pPr>
        <w:ind w:left="567"/>
        <w:rPr>
          <w:b/>
          <w:lang w:val="uz-Cyrl-UZ"/>
        </w:rPr>
      </w:pPr>
      <w:r w:rsidRPr="00267C20">
        <w:rPr>
          <w:b/>
          <w:lang w:val="en-US"/>
        </w:rPr>
        <w:t>S:</w:t>
      </w:r>
      <w:r w:rsidRPr="00085035">
        <w:rPr>
          <w:b/>
          <w:lang w:val="uz-Cyrl-UZ"/>
        </w:rPr>
        <w:t xml:space="preserve"> </w:t>
      </w:r>
      <w:r>
        <w:rPr>
          <w:b/>
          <w:lang w:val="en-US"/>
        </w:rPr>
        <w:t xml:space="preserve"> </w:t>
      </w:r>
      <w:r w:rsidRPr="00085035">
        <w:rPr>
          <w:b/>
          <w:lang w:val="uz-Cyrl-UZ"/>
        </w:rPr>
        <w:t>O</w:t>
      </w:r>
      <w:r>
        <w:rPr>
          <w:b/>
          <w:lang w:val="uz-Cyrl-UZ"/>
        </w:rPr>
        <w:t>p</w:t>
      </w:r>
      <w:r w:rsidRPr="00085035">
        <w:rPr>
          <w:b/>
          <w:lang w:val="uz-Cyrl-UZ"/>
        </w:rPr>
        <w:t>timal kesish burchagi</w:t>
      </w:r>
      <w:r w:rsidRPr="007E088C">
        <w:rPr>
          <w:b/>
          <w:lang w:val="uz-Cyrl-UZ"/>
        </w:rPr>
        <w:t>n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o’rsating</w:t>
      </w:r>
      <w:proofErr w:type="spellEnd"/>
      <w:r>
        <w:rPr>
          <w:b/>
          <w:lang w:val="en-US"/>
        </w:rPr>
        <w:t>?</w:t>
      </w:r>
    </w:p>
    <w:p w14:paraId="3DCE785B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position w:val="-12"/>
        </w:rPr>
        <w:object w:dxaOrig="540" w:dyaOrig="360" w14:anchorId="3DD0037B">
          <v:shape id="_x0000_i1742" type="#_x0000_t75" style="width:26.9pt;height:18.15pt" o:ole="" fillcolor="window">
            <v:imagedata r:id="rId68" o:title=""/>
          </v:shape>
          <o:OLEObject Type="Embed" ProgID="Equation.3" ShapeID="_x0000_i1742" DrawAspect="Content" ObjectID="_1728803889" r:id="rId812"/>
        </w:object>
      </w:r>
    </w:p>
    <w:p w14:paraId="34EC1F5A" w14:textId="77777777" w:rsidR="006F34F4" w:rsidRPr="005E1C00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365A22">
        <w:rPr>
          <w:position w:val="-12"/>
        </w:rPr>
        <w:object w:dxaOrig="560" w:dyaOrig="360" w14:anchorId="70224B5D">
          <v:shape id="_x0000_i1743" type="#_x0000_t75" style="width:28.15pt;height:18.15pt" o:ole="" fillcolor="window">
            <v:imagedata r:id="rId70" o:title=""/>
          </v:shape>
          <o:OLEObject Type="Embed" ProgID="Equation.3" ShapeID="_x0000_i1743" DrawAspect="Content" ObjectID="_1728803890" r:id="rId813"/>
        </w:object>
      </w:r>
    </w:p>
    <w:p w14:paraId="617B8B39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position w:val="-12"/>
        </w:rPr>
        <w:object w:dxaOrig="560" w:dyaOrig="360" w14:anchorId="6EB22C23">
          <v:shape id="_x0000_i1744" type="#_x0000_t75" style="width:28.15pt;height:18.15pt" o:ole="" fillcolor="window">
            <v:imagedata r:id="rId72" o:title=""/>
          </v:shape>
          <o:OLEObject Type="Embed" ProgID="Equation.3" ShapeID="_x0000_i1744" DrawAspect="Content" ObjectID="_1728803891" r:id="rId814"/>
        </w:object>
      </w:r>
      <w:r w:rsidRPr="00365A22">
        <w:rPr>
          <w:lang w:val="en-US"/>
        </w:rPr>
        <w:t xml:space="preserve"> </w:t>
      </w:r>
    </w:p>
    <w:p w14:paraId="5B98E724" w14:textId="77777777" w:rsidR="006F34F4" w:rsidRPr="005E1C00" w:rsidRDefault="006F34F4" w:rsidP="006F34F4">
      <w:pPr>
        <w:pStyle w:val="a5"/>
        <w:ind w:left="567"/>
        <w:rPr>
          <w:lang w:val="en-US"/>
        </w:rPr>
      </w:pPr>
      <w:r>
        <w:rPr>
          <w:lang w:val="en-US"/>
        </w:rPr>
        <w:t>+:</w:t>
      </w:r>
      <w:r w:rsidRPr="00DD66DC">
        <w:rPr>
          <w:position w:val="-12"/>
        </w:rPr>
        <w:object w:dxaOrig="499" w:dyaOrig="360" w14:anchorId="44543692">
          <v:shape id="_x0000_i1745" type="#_x0000_t75" style="width:25.05pt;height:18.15pt" o:ole="" fillcolor="window">
            <v:imagedata r:id="rId66" o:title=""/>
          </v:shape>
          <o:OLEObject Type="Embed" ProgID="Equation.3" ShapeID="_x0000_i1745" DrawAspect="Content" ObjectID="_1728803892" r:id="rId815"/>
        </w:object>
      </w:r>
    </w:p>
    <w:p w14:paraId="13E83D5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F856C8C" w14:textId="77777777" w:rsidR="006F34F4" w:rsidRPr="00365A22" w:rsidRDefault="006F34F4" w:rsidP="006F34F4">
      <w:pPr>
        <w:ind w:left="567"/>
        <w:rPr>
          <w:b/>
          <w:lang w:val="en-US"/>
        </w:rPr>
      </w:pPr>
      <w:r w:rsidRPr="00E90694">
        <w:rPr>
          <w:b/>
          <w:lang w:val="en-US"/>
        </w:rPr>
        <w:t>S:</w:t>
      </w:r>
      <w:r w:rsidRPr="00DD66DC">
        <w:rPr>
          <w:lang w:val="uz-Cyrl-UZ"/>
        </w:rPr>
        <w:t xml:space="preserve"> </w:t>
      </w:r>
      <w:proofErr w:type="spellStart"/>
      <w:r w:rsidRPr="00365A22">
        <w:rPr>
          <w:b/>
          <w:lang w:val="en-US"/>
        </w:rPr>
        <w:t>Sxema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elementlari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to’g’r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sanalgan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variantni</w:t>
      </w:r>
      <w:proofErr w:type="spellEnd"/>
      <w:r w:rsidRPr="00365A22">
        <w:rPr>
          <w:b/>
          <w:lang w:val="en-US"/>
        </w:rPr>
        <w:t xml:space="preserve"> </w:t>
      </w:r>
      <w:proofErr w:type="spellStart"/>
      <w:r w:rsidRPr="00365A22">
        <w:rPr>
          <w:b/>
          <w:lang w:val="en-US"/>
        </w:rPr>
        <w:t>korsating</w:t>
      </w:r>
      <w:proofErr w:type="spellEnd"/>
      <w:r w:rsidRPr="00365A22">
        <w:rPr>
          <w:b/>
          <w:lang w:val="en-US"/>
        </w:rPr>
        <w:t>?</w:t>
      </w:r>
    </w:p>
    <w:p w14:paraId="4CA2171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015BC9B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di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3955F92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qarshilik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</w:p>
    <w:p w14:paraId="32430855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nduktiv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sig’i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nod</w:t>
      </w:r>
      <w:proofErr w:type="spellEnd"/>
    </w:p>
    <w:p w14:paraId="50A383AA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BFEE1FB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C303020" w14:textId="77777777" w:rsidR="006F34F4" w:rsidRPr="00DD66DC" w:rsidRDefault="006F34F4" w:rsidP="006F34F4">
      <w:pPr>
        <w:ind w:left="567"/>
        <w:rPr>
          <w:lang w:val="uz-Cyrl-UZ"/>
        </w:rPr>
      </w:pPr>
      <w:r w:rsidRPr="00267C20">
        <w:rPr>
          <w:b/>
          <w:lang w:val="en-US"/>
        </w:rPr>
        <w:t xml:space="preserve">S: </w:t>
      </w:r>
      <w:r w:rsidRPr="00DD66DC">
        <w:rPr>
          <w:lang w:val="uz-Cyrl-UZ"/>
        </w:rPr>
        <w:t>Aloqa tizimining qaysi bo</w:t>
      </w:r>
      <w:r w:rsidRPr="00DD66DC">
        <w:rPr>
          <w:lang w:val="en-US"/>
        </w:rPr>
        <w:t>g’</w:t>
      </w:r>
      <w:r w:rsidRPr="00DD66DC">
        <w:rPr>
          <w:lang w:val="uz-Cyrl-UZ"/>
        </w:rPr>
        <w:t>inida shovqinlar signalga eng katta tahsir qiladi</w:t>
      </w:r>
    </w:p>
    <w:p w14:paraId="0FB32294" w14:textId="77777777" w:rsidR="006F34F4" w:rsidRPr="009D2CB3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CB0902">
        <w:rPr>
          <w:lang w:val="uz-Cyrl-UZ"/>
        </w:rPr>
        <w:t>oder</w:t>
      </w:r>
      <w:r w:rsidRPr="009D2CB3">
        <w:rPr>
          <w:lang w:val="uz-Cyrl-UZ"/>
        </w:rPr>
        <w:t>da</w:t>
      </w:r>
      <w:proofErr w:type="gramEnd"/>
    </w:p>
    <w:p w14:paraId="6642516B" w14:textId="77777777" w:rsidR="006F34F4" w:rsidRPr="009D2CB3" w:rsidRDefault="006F34F4" w:rsidP="006F34F4">
      <w:pPr>
        <w:ind w:left="567"/>
        <w:rPr>
          <w:i/>
          <w:lang w:val="uz-Cyrl-UZ"/>
        </w:rPr>
      </w:pPr>
      <w:r w:rsidRPr="009D2CB3">
        <w:rPr>
          <w:lang w:val="uz-Cyrl-UZ"/>
        </w:rPr>
        <w:t>+: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loqa </w:t>
      </w:r>
      <w:r w:rsidRPr="00DD66DC">
        <w:rPr>
          <w:lang w:val="uz-Cyrl-UZ"/>
        </w:rPr>
        <w:t>liniyasi</w:t>
      </w:r>
      <w:r w:rsidRPr="009D2CB3">
        <w:rPr>
          <w:lang w:val="uz-Cyrl-UZ"/>
        </w:rPr>
        <w:t>da</w:t>
      </w:r>
    </w:p>
    <w:p w14:paraId="193A64EB" w14:textId="77777777" w:rsidR="006F34F4" w:rsidRPr="00CB0902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m</w:t>
      </w:r>
      <w:r w:rsidRPr="00CB0902">
        <w:rPr>
          <w:sz w:val="24"/>
          <w:szCs w:val="24"/>
          <w:lang w:val="uz-Cyrl-UZ"/>
        </w:rPr>
        <w:t>odulyator</w:t>
      </w:r>
      <w:r w:rsidRPr="009D2CB3">
        <w:rPr>
          <w:sz w:val="24"/>
          <w:szCs w:val="24"/>
          <w:lang w:val="uz-Cyrl-UZ"/>
        </w:rPr>
        <w:t>da</w:t>
      </w:r>
      <w:proofErr w:type="gramEnd"/>
      <w:r w:rsidRPr="00CB0902">
        <w:rPr>
          <w:sz w:val="24"/>
          <w:szCs w:val="24"/>
          <w:lang w:val="uz-Cyrl-UZ"/>
        </w:rPr>
        <w:t xml:space="preserve"> </w:t>
      </w:r>
    </w:p>
    <w:p w14:paraId="703E4630" w14:textId="77777777" w:rsidR="006F34F4" w:rsidRPr="009D2CB3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d</w:t>
      </w:r>
      <w:r w:rsidRPr="00CB0902">
        <w:rPr>
          <w:sz w:val="24"/>
          <w:szCs w:val="24"/>
          <w:lang w:val="uz-Cyrl-UZ"/>
        </w:rPr>
        <w:t>emodulyator</w:t>
      </w:r>
      <w:r w:rsidRPr="009D2CB3">
        <w:rPr>
          <w:sz w:val="24"/>
          <w:szCs w:val="24"/>
          <w:lang w:val="uz-Cyrl-UZ"/>
        </w:rPr>
        <w:t>da</w:t>
      </w:r>
      <w:proofErr w:type="gramEnd"/>
    </w:p>
    <w:p w14:paraId="20178FD5" w14:textId="77777777" w:rsidR="006F34F4" w:rsidRPr="005F55D9" w:rsidRDefault="006F34F4" w:rsidP="006F34F4">
      <w:pPr>
        <w:ind w:left="567"/>
        <w:rPr>
          <w:lang w:val="uz-Cyrl-UZ"/>
        </w:rPr>
      </w:pPr>
    </w:p>
    <w:p w14:paraId="42F5A38A" w14:textId="77777777" w:rsidR="006F34F4" w:rsidRPr="00E9069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E90694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48FB1B5" w14:textId="77777777" w:rsidR="006F34F4" w:rsidRPr="00E90694" w:rsidRDefault="006F34F4" w:rsidP="006F34F4">
      <w:pPr>
        <w:pStyle w:val="a5"/>
        <w:ind w:left="567"/>
        <w:rPr>
          <w:b/>
          <w:lang w:val="uz-Cyrl-UZ"/>
        </w:rPr>
      </w:pPr>
      <w:proofErr w:type="gramStart"/>
      <w:r w:rsidRPr="00E90694">
        <w:rPr>
          <w:b/>
          <w:lang w:val="en-US"/>
        </w:rPr>
        <w:t>S:</w:t>
      </w:r>
      <w:r w:rsidRPr="00E90694">
        <w:rPr>
          <w:b/>
          <w:lang w:val="uz-Cyrl-UZ"/>
        </w:rPr>
        <w:t>Oniy</w:t>
      </w:r>
      <w:proofErr w:type="gramEnd"/>
      <w:r w:rsidRPr="00E90694">
        <w:rPr>
          <w:b/>
          <w:lang w:val="uz-Cyrl-UZ"/>
        </w:rPr>
        <w:t xml:space="preserve"> qiymatlarni bir tomonli chegaralash deb, shunday amalga aytiladiki bu xolda ...</w:t>
      </w:r>
    </w:p>
    <w:p w14:paraId="77A15F04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4B7830">
        <w:rPr>
          <w:lang w:val="uz-Cyrl-UZ"/>
        </w:rPr>
        <w:t>+:</w:t>
      </w:r>
      <w:r w:rsidRPr="00DD66DC">
        <w:rPr>
          <w:lang w:val="uz-Cyrl-UZ"/>
        </w:rPr>
        <w:t>chiqishidagi kuchlanish (yoki tok) qiymati biror</w:t>
      </w:r>
      <w:r w:rsidRPr="004B7830">
        <w:rPr>
          <w:lang w:val="uz-Cyrl-UZ"/>
        </w:rPr>
        <w:t>or tomondan</w:t>
      </w:r>
      <w:r w:rsidRPr="00DD66DC">
        <w:rPr>
          <w:lang w:val="uz-Cyrl-UZ"/>
        </w:rPr>
        <w:t xml:space="preserve"> bir chegaraviy satxdan oshmaydi yoki kamaymaydi</w:t>
      </w:r>
    </w:p>
    <w:p w14:paraId="04C71CBC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qiymati biror bir chegaraviy satxdan oshadi yoki kamayadi </w:t>
      </w:r>
    </w:p>
    <w:p w14:paraId="65A60A92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</w:t>
      </w:r>
      <w:r w:rsidRPr="00AC48AB">
        <w:rPr>
          <w:lang w:val="uz-Cyrl-UZ"/>
        </w:rPr>
        <w:t>ning</w:t>
      </w:r>
      <w:r w:rsidRPr="00DD66DC">
        <w:rPr>
          <w:lang w:val="uz-Cyrl-UZ"/>
        </w:rPr>
        <w:t xml:space="preserve"> qiymati kirish signalni </w:t>
      </w:r>
      <w:r w:rsidRPr="00AC48AB">
        <w:rPr>
          <w:lang w:val="uz-Cyrl-UZ"/>
        </w:rPr>
        <w:t>barcha</w:t>
      </w:r>
      <w:r w:rsidRPr="00DD66DC">
        <w:rPr>
          <w:lang w:val="uz-Cyrl-UZ"/>
        </w:rPr>
        <w:t xml:space="preserve"> qiymati</w:t>
      </w:r>
      <w:r w:rsidRPr="00AC48AB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2DF07EAC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>sxemani chiqishidagi kuchlanish (yoki tok) qiymati o’rta to’</w:t>
      </w:r>
      <w:r>
        <w:rPr>
          <w:lang w:val="uz-Cyrl-UZ"/>
        </w:rPr>
        <w:t>g’</w:t>
      </w:r>
      <w:r w:rsidRPr="00DD66DC">
        <w:rPr>
          <w:lang w:val="uz-Cyrl-UZ"/>
        </w:rPr>
        <w:t>r</w:t>
      </w:r>
      <w:r w:rsidRPr="009D2CB3">
        <w:rPr>
          <w:lang w:val="uz-Cyrl-UZ"/>
        </w:rPr>
        <w:t>i</w:t>
      </w:r>
      <w:r w:rsidRPr="00DD66DC">
        <w:rPr>
          <w:lang w:val="uz-Cyrl-UZ"/>
        </w:rPr>
        <w:t xml:space="preserve">langan qiymatga teng bo’ladi </w:t>
      </w:r>
    </w:p>
    <w:p w14:paraId="7E385B15" w14:textId="77777777" w:rsidR="006F34F4" w:rsidRPr="00946FA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46FA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30B2339" w14:textId="77777777" w:rsidR="006F34F4" w:rsidRPr="00946FAB" w:rsidRDefault="006F34F4" w:rsidP="006F34F4">
      <w:pPr>
        <w:pStyle w:val="a5"/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r w:rsidRPr="00946FAB">
        <w:rPr>
          <w:b/>
          <w:lang w:val="uz-Cyrl-UZ"/>
        </w:rPr>
        <w:t xml:space="preserve">Bo’lakli </w:t>
      </w:r>
      <w:r>
        <w:rPr>
          <w:b/>
          <w:lang w:val="uz-Cyrl-UZ"/>
        </w:rPr>
        <w:t>to’g’ri</w:t>
      </w:r>
      <w:r w:rsidRPr="00946FAB">
        <w:rPr>
          <w:b/>
          <w:lang w:val="uz-Cyrl-UZ"/>
        </w:rPr>
        <w:t xml:space="preserve"> chiziqli approksimatsiya faqat .... katta xisoblash aniqligini beradi. </w:t>
      </w:r>
    </w:p>
    <w:p w14:paraId="6D531F71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at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28EA14CF" w14:textId="77777777" w:rsidR="006F34F4" w:rsidRPr="00CB0902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CB0902">
        <w:rPr>
          <w:lang w:val="en-US"/>
        </w:rPr>
        <w:t>kirish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signalini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kichik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qiymatlaridagina</w:t>
      </w:r>
      <w:proofErr w:type="spellEnd"/>
    </w:p>
    <w:p w14:paraId="372D0C43" w14:textId="77777777" w:rsidR="006F34F4" w:rsidRPr="00DD66DC" w:rsidRDefault="006F34F4" w:rsidP="006F34F4">
      <w:pPr>
        <w:pStyle w:val="a5"/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aktiv</w:t>
      </w:r>
      <w:proofErr w:type="gramEnd"/>
      <w:r w:rsidRPr="00DD66DC">
        <w:rPr>
          <w:lang w:val="uz-Cyrl-UZ"/>
        </w:rPr>
        <w:t xml:space="preserve"> yuklamali nochiziqli element ishlatilgandagina </w:t>
      </w:r>
    </w:p>
    <w:p w14:paraId="563C2F9E" w14:textId="77777777" w:rsidR="006F34F4" w:rsidRPr="00DD66DC" w:rsidRDefault="006F34F4" w:rsidP="006F34F4">
      <w:pPr>
        <w:pStyle w:val="a5"/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 w:rsidRPr="00DD66DC">
        <w:rPr>
          <w:lang w:val="en-US"/>
        </w:rPr>
        <w:t>nochiziqli</w:t>
      </w:r>
      <w:proofErr w:type="spellEnd"/>
      <w:proofErr w:type="gramEnd"/>
      <w:r w:rsidRPr="00DD66DC">
        <w:rPr>
          <w:lang w:val="en-US"/>
        </w:rPr>
        <w:t xml:space="preserve"> element </w:t>
      </w:r>
      <w:proofErr w:type="spellStart"/>
      <w:r w:rsidRPr="00DD66DC">
        <w:rPr>
          <w:lang w:val="en-US"/>
        </w:rPr>
        <w:t>kirishig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imp</w:t>
      </w:r>
      <w:r w:rsidRPr="00DD66DC">
        <w:rPr>
          <w:lang w:val="en-US"/>
        </w:rPr>
        <w:t>ulsli</w:t>
      </w:r>
      <w:proofErr w:type="spellEnd"/>
      <w:r w:rsidRPr="00DD66DC">
        <w:rPr>
          <w:lang w:val="en-US"/>
        </w:rPr>
        <w:t xml:space="preserve"> signal </w:t>
      </w:r>
      <w:proofErr w:type="spellStart"/>
      <w:r w:rsidRPr="00DD66DC">
        <w:rPr>
          <w:lang w:val="en-US"/>
        </w:rPr>
        <w:t>berilgandagini</w:t>
      </w:r>
      <w:proofErr w:type="spellEnd"/>
      <w:r w:rsidRPr="00DD66DC">
        <w:rPr>
          <w:lang w:val="en-US"/>
        </w:rPr>
        <w:t xml:space="preserve"> </w:t>
      </w:r>
    </w:p>
    <w:p w14:paraId="5DFBB2F6" w14:textId="77777777" w:rsidR="006F34F4" w:rsidRPr="005F55D9" w:rsidRDefault="006F34F4" w:rsidP="006F34F4">
      <w:pPr>
        <w:ind w:left="567"/>
        <w:rPr>
          <w:lang w:val="uz-Cyrl-UZ"/>
        </w:rPr>
      </w:pPr>
    </w:p>
    <w:p w14:paraId="1C0D7D2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C872FB0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Boshqaruvchi</w:t>
      </w:r>
      <w:proofErr w:type="gramEnd"/>
      <w:r w:rsidRPr="00310715">
        <w:rPr>
          <w:b/>
          <w:lang w:val="uz-Cyrl-UZ"/>
        </w:rPr>
        <w:t xml:space="preserve"> signali 5 ta garmonik tebranishning yi</w:t>
      </w:r>
      <w:r>
        <w:rPr>
          <w:b/>
          <w:lang w:val="uz-Cyrl-UZ"/>
        </w:rPr>
        <w:t>g’</w:t>
      </w:r>
      <w:r w:rsidRPr="00310715">
        <w:rPr>
          <w:b/>
          <w:lang w:val="uz-Cyrl-UZ"/>
        </w:rPr>
        <w:t xml:space="preserve">indisi bo’lgan amplituda bo’yicha modulyatsiyalangan tebranishning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 nechta yon tomon mintaqadan iborat</w:t>
      </w:r>
      <w:r w:rsidRPr="00310715">
        <w:rPr>
          <w:b/>
          <w:lang w:val="uz-Cyrl-UZ"/>
        </w:rPr>
        <w:tab/>
        <w:t xml:space="preserve"> </w:t>
      </w:r>
    </w:p>
    <w:p w14:paraId="793D49B4" w14:textId="77777777" w:rsidR="006F34F4" w:rsidRPr="00816FB2" w:rsidRDefault="006F34F4" w:rsidP="006F34F4">
      <w:pPr>
        <w:ind w:left="567"/>
        <w:rPr>
          <w:i/>
          <w:lang w:val="uz-Cyrl-UZ"/>
        </w:rPr>
      </w:pPr>
      <w:r w:rsidRPr="005E1C00">
        <w:rPr>
          <w:i/>
          <w:lang w:val="uz-Cyrl-UZ"/>
        </w:rPr>
        <w:t>+:</w:t>
      </w:r>
      <w:r w:rsidRPr="00816FB2">
        <w:rPr>
          <w:i/>
          <w:lang w:val="uz-Cyrl-UZ"/>
        </w:rPr>
        <w:t>2</w:t>
      </w:r>
    </w:p>
    <w:p w14:paraId="3F416544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5</w:t>
      </w:r>
    </w:p>
    <w:p w14:paraId="4AD6CAAD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6</w:t>
      </w:r>
    </w:p>
    <w:p w14:paraId="2D2A3B0C" w14:textId="77777777" w:rsidR="006F34F4" w:rsidRPr="00816FB2" w:rsidRDefault="006F34F4" w:rsidP="006F34F4">
      <w:pPr>
        <w:ind w:left="567"/>
        <w:rPr>
          <w:lang w:val="uz-Cyrl-UZ"/>
        </w:rPr>
      </w:pPr>
      <w:r w:rsidRPr="005E1C00">
        <w:rPr>
          <w:lang w:val="uz-Cyrl-UZ"/>
        </w:rPr>
        <w:t>-:</w:t>
      </w:r>
      <w:r w:rsidRPr="00816FB2">
        <w:rPr>
          <w:lang w:val="uz-Cyrl-UZ"/>
        </w:rPr>
        <w:t>4</w:t>
      </w:r>
    </w:p>
    <w:p w14:paraId="4827F9ED" w14:textId="77777777" w:rsidR="006F34F4" w:rsidRPr="005F55D9" w:rsidRDefault="006F34F4" w:rsidP="006F34F4">
      <w:pPr>
        <w:ind w:left="567"/>
        <w:rPr>
          <w:lang w:val="uz-Cyrl-UZ"/>
        </w:rPr>
      </w:pPr>
    </w:p>
    <w:p w14:paraId="40ABC646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31071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8E248B8" w14:textId="77777777" w:rsidR="006F34F4" w:rsidRPr="00310715" w:rsidRDefault="006F34F4" w:rsidP="006F34F4">
      <w:pPr>
        <w:ind w:left="567"/>
        <w:jc w:val="both"/>
        <w:rPr>
          <w:b/>
          <w:i/>
          <w:lang w:val="uz-Cyrl-UZ"/>
        </w:rPr>
      </w:pPr>
      <w:r w:rsidRPr="00310715">
        <w:rPr>
          <w:b/>
          <w:lang w:val="uz-Cyrl-UZ"/>
        </w:rPr>
        <w:t xml:space="preserve">S:Modulyatsiya koeffitsienti </w:t>
      </w:r>
      <w:r w:rsidRPr="00310715">
        <w:rPr>
          <w:b/>
          <w:i/>
          <w:lang w:val="uz-Cyrl-UZ"/>
        </w:rPr>
        <w:t>m</w:t>
      </w:r>
      <w:r w:rsidRPr="00310715">
        <w:rPr>
          <w:b/>
          <w:lang w:val="uz-Cyrl-UZ"/>
        </w:rPr>
        <w:t xml:space="preserve">, tashuvchisi u </w:t>
      </w:r>
      <w:r w:rsidRPr="00310715">
        <w:rPr>
          <w:b/>
          <w:i/>
          <w:lang w:val="uz-Cyrl-UZ"/>
        </w:rPr>
        <w:t xml:space="preserve">= U cos </w:t>
      </w:r>
      <w:r w:rsidRPr="00310715">
        <w:rPr>
          <w:b/>
          <w:i/>
          <w:lang w:val="en-US"/>
        </w:rPr>
        <w:sym w:font="Symbol" w:char="F077"/>
      </w:r>
      <w:r w:rsidRPr="00310715">
        <w:rPr>
          <w:b/>
          <w:i/>
          <w:lang w:val="uz-Cyrl-UZ"/>
        </w:rPr>
        <w:t>t</w:t>
      </w:r>
      <w:r w:rsidRPr="00310715">
        <w:rPr>
          <w:b/>
          <w:lang w:val="uz-Cyrl-UZ"/>
        </w:rPr>
        <w:t xml:space="preserve"> va boshqaruvchi signali X(t) bo’lganda, amplitudasi bo’yicha modulyatsiyalangan signalni formulasi quyidagi ko’rinishga ega:</w:t>
      </w:r>
    </w:p>
    <w:p w14:paraId="3C0C73CA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6DBE629E">
          <v:shape id="_x0000_i1746" type="#_x0000_t75" style="width:25.05pt;height:16.9pt" o:ole="">
            <v:imagedata r:id="rId78" o:title=""/>
          </v:shape>
          <o:OLEObject Type="Embed" ProgID="Equation.3" ShapeID="_x0000_i1746" DrawAspect="Content" ObjectID="_1728803893" r:id="rId816"/>
        </w:object>
      </w:r>
      <w:r w:rsidRPr="00DD66DC">
        <w:rPr>
          <w:lang w:val="de-DE"/>
        </w:rPr>
        <w:t>=</w:t>
      </w:r>
      <w:r w:rsidRPr="00CB0902">
        <w:rPr>
          <w:lang w:val="en-US"/>
        </w:rPr>
        <w:t>X</w:t>
      </w:r>
      <w:r w:rsidRPr="00DD66DC">
        <w:rPr>
          <w:lang w:val="de-DE"/>
        </w:rPr>
        <w:t>(t)+</w:t>
      </w:r>
      <w:proofErr w:type="spellStart"/>
      <w:r w:rsidRPr="00DD66DC">
        <w:rPr>
          <w:lang w:val="de-DE"/>
        </w:rPr>
        <w:t>mU</w:t>
      </w:r>
      <w:proofErr w:type="spellEnd"/>
      <w:r w:rsidRPr="00DD66DC">
        <w:rPr>
          <w:lang w:val="de-DE"/>
        </w:rPr>
        <w:t xml:space="preserve">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44C2E805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3BDA3099">
          <v:shape id="_x0000_i1747" type="#_x0000_t75" style="width:25.05pt;height:16.9pt" o:ole="">
            <v:imagedata r:id="rId74" o:title=""/>
          </v:shape>
          <o:OLEObject Type="Embed" ProgID="Equation.3" ShapeID="_x0000_i1747" DrawAspect="Content" ObjectID="_1728803894" r:id="rId817"/>
        </w:object>
      </w:r>
      <w:r w:rsidRPr="00DD66DC">
        <w:rPr>
          <w:lang w:val="uz-Cyrl-UZ"/>
        </w:rPr>
        <w:t xml:space="preserve">=mX(t)U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044BE74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position w:val="-10"/>
          <w:lang w:val="de-DE"/>
        </w:rPr>
        <w:object w:dxaOrig="499" w:dyaOrig="340" w14:anchorId="3C873852">
          <v:shape id="_x0000_i1748" type="#_x0000_t75" style="width:25.05pt;height:16.9pt" o:ole="">
            <v:imagedata r:id="rId74" o:title=""/>
          </v:shape>
          <o:OLEObject Type="Embed" ProgID="Equation.3" ShapeID="_x0000_i1748" DrawAspect="Content" ObjectID="_1728803895" r:id="rId818"/>
        </w:object>
      </w:r>
      <w:r w:rsidRPr="00DD66DC">
        <w:rPr>
          <w:lang w:val="de-DE"/>
        </w:rPr>
        <w:t>=</w:t>
      </w:r>
      <w:proofErr w:type="gramStart"/>
      <w:r w:rsidRPr="00DD66DC">
        <w:rPr>
          <w:lang w:val="de-DE"/>
        </w:rPr>
        <w:t>U(</w:t>
      </w:r>
      <w:proofErr w:type="gramEnd"/>
      <w:r w:rsidRPr="00DD66DC">
        <w:rPr>
          <w:lang w:val="de-DE"/>
        </w:rPr>
        <w:t>m+</w:t>
      </w:r>
      <w:r w:rsidRPr="00DD66DC">
        <w:rPr>
          <w:lang w:val="uz-Cyrl-UZ"/>
        </w:rPr>
        <w:t xml:space="preserve"> </w:t>
      </w:r>
      <w:r w:rsidRPr="00DD66DC">
        <w:rPr>
          <w:lang w:val="de-DE"/>
        </w:rPr>
        <w:t xml:space="preserve">X(t)) cos </w:t>
      </w:r>
      <w:r w:rsidRPr="00DD66DC">
        <w:rPr>
          <w:lang w:val="en-US"/>
        </w:rPr>
        <w:sym w:font="Symbol" w:char="F077"/>
      </w:r>
      <w:r w:rsidRPr="00DD66DC">
        <w:rPr>
          <w:lang w:val="de-DE"/>
        </w:rPr>
        <w:t>t</w:t>
      </w:r>
    </w:p>
    <w:p w14:paraId="6EF45200" w14:textId="77777777" w:rsidR="006F34F4" w:rsidRPr="00DD66DC" w:rsidRDefault="006F34F4" w:rsidP="006F34F4">
      <w:pPr>
        <w:ind w:left="567"/>
        <w:outlineLvl w:val="0"/>
        <w:rPr>
          <w:lang w:val="uz-Cyrl-UZ"/>
        </w:rPr>
      </w:pPr>
      <w:r>
        <w:rPr>
          <w:lang w:val="de-DE"/>
        </w:rPr>
        <w:t>+:</w:t>
      </w:r>
      <w:r w:rsidRPr="00DD66DC">
        <w:rPr>
          <w:position w:val="-10"/>
          <w:lang w:val="de-DE"/>
        </w:rPr>
        <w:object w:dxaOrig="499" w:dyaOrig="340" w14:anchorId="2A887A5B">
          <v:shape id="_x0000_i1749" type="#_x0000_t75" style="width:25.05pt;height:16.9pt" o:ole="">
            <v:imagedata r:id="rId74" o:title=""/>
          </v:shape>
          <o:OLEObject Type="Embed" ProgID="Equation.3" ShapeID="_x0000_i1749" DrawAspect="Content" ObjectID="_1728803896" r:id="rId819"/>
        </w:object>
      </w:r>
      <w:r w:rsidRPr="00DD66DC">
        <w:rPr>
          <w:lang w:val="uz-Cyrl-UZ"/>
        </w:rPr>
        <w:t xml:space="preserve">=U(1+mX(t)) cos </w:t>
      </w:r>
      <w:r w:rsidRPr="00DD66DC">
        <w:rPr>
          <w:lang w:val="en-US"/>
        </w:rPr>
        <w:sym w:font="Symbol" w:char="F077"/>
      </w:r>
      <w:r w:rsidRPr="00DD66DC">
        <w:rPr>
          <w:lang w:val="uz-Cyrl-UZ"/>
        </w:rPr>
        <w:t>t</w:t>
      </w:r>
    </w:p>
    <w:p w14:paraId="2DFAC795" w14:textId="77777777" w:rsidR="006F34F4" w:rsidRPr="005F55D9" w:rsidRDefault="006F34F4" w:rsidP="006F34F4">
      <w:pPr>
        <w:ind w:left="567"/>
        <w:rPr>
          <w:lang w:val="uz-Cyrl-UZ"/>
        </w:rPr>
      </w:pPr>
    </w:p>
    <w:p w14:paraId="08C7631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4313987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Amplitud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odulyatoridag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sosiy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o’zgarish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bu</w:t>
      </w:r>
      <w:proofErr w:type="spellEnd"/>
      <w:r w:rsidRPr="00310715">
        <w:rPr>
          <w:b/>
          <w:lang w:val="en-US"/>
        </w:rPr>
        <w:t>-</w:t>
      </w:r>
    </w:p>
    <w:p w14:paraId="4F78D785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AC48AB">
        <w:rPr>
          <w:lang w:val="uz-Cyrl-UZ"/>
        </w:rPr>
        <w:t>+:</w:t>
      </w:r>
      <w:r w:rsidRPr="00DD66DC">
        <w:rPr>
          <w:lang w:val="uz-Cyrl-UZ"/>
        </w:rPr>
        <w:t xml:space="preserve">yuqori chastotali tashuvchini </w:t>
      </w:r>
      <w:r>
        <w:rPr>
          <w:lang w:val="uz-Cyrl-UZ"/>
        </w:rPr>
        <w:t>amplituda</w:t>
      </w:r>
      <w:r w:rsidRPr="00DD66DC">
        <w:rPr>
          <w:lang w:val="uz-Cyrl-UZ"/>
        </w:rPr>
        <w:t>sini o’zgarishi</w:t>
      </w:r>
    </w:p>
    <w:p w14:paraId="69F0DD3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AC48AB">
        <w:rPr>
          <w:lang w:val="uz-Cyrl-UZ"/>
        </w:rPr>
        <w:t>-:</w:t>
      </w:r>
      <w:r w:rsidRPr="00DD66DC">
        <w:rPr>
          <w:lang w:val="uz-Cyrl-UZ"/>
        </w:rPr>
        <w:t xml:space="preserve">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sini ko’</w:t>
      </w:r>
      <w:r w:rsidRPr="00AC48AB">
        <w:rPr>
          <w:lang w:val="uz-Cyrl-UZ"/>
        </w:rPr>
        <w:t>p</w:t>
      </w:r>
      <w:r w:rsidRPr="00DD66DC">
        <w:rPr>
          <w:lang w:val="uz-Cyrl-UZ"/>
        </w:rPr>
        <w:t>ayishi (kuchaytirilishi)</w:t>
      </w:r>
    </w:p>
    <w:p w14:paraId="5864316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tashuvchi</w:t>
      </w:r>
      <w:proofErr w:type="gramEnd"/>
      <w:r w:rsidRPr="00DD66DC">
        <w:rPr>
          <w:lang w:val="uz-Cyrl-UZ"/>
        </w:rPr>
        <w:t xml:space="preserve"> yuqori chastotali tebranishning </w:t>
      </w:r>
      <w:r>
        <w:rPr>
          <w:lang w:val="uz-Cyrl-UZ"/>
        </w:rPr>
        <w:t>amplituda</w:t>
      </w:r>
      <w:r w:rsidRPr="00DD66DC">
        <w:rPr>
          <w:lang w:val="uz-Cyrl-UZ"/>
        </w:rPr>
        <w:t>sini kamayishi</w:t>
      </w:r>
    </w:p>
    <w:p w14:paraId="16C8C1E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k</w:t>
      </w:r>
      <w:r w:rsidRPr="00816FB2">
        <w:rPr>
          <w:lang w:val="uz-Cyrl-UZ"/>
        </w:rPr>
        <w:t>irish</w:t>
      </w:r>
      <w:proofErr w:type="gramEnd"/>
      <w:r w:rsidRPr="00816FB2">
        <w:rPr>
          <w:lang w:val="uz-Cyrl-UZ"/>
        </w:rPr>
        <w:t xml:space="preserve"> signalini filtrlash</w:t>
      </w:r>
    </w:p>
    <w:p w14:paraId="2EC42B5D" w14:textId="77777777" w:rsidR="006F34F4" w:rsidRPr="00816FB2" w:rsidRDefault="006F34F4" w:rsidP="006F34F4">
      <w:pPr>
        <w:ind w:left="567"/>
        <w:jc w:val="center"/>
        <w:rPr>
          <w:lang w:val="uz-Cyrl-UZ"/>
        </w:rPr>
      </w:pPr>
    </w:p>
    <w:p w14:paraId="36C0643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DD0FB6E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 chiqishidagi </w:t>
      </w:r>
      <w:r>
        <w:rPr>
          <w:b/>
          <w:lang w:val="uz-Cyrl-UZ"/>
        </w:rPr>
        <w:t>p</w:t>
      </w:r>
      <w:r w:rsidRPr="00310715">
        <w:rPr>
          <w:b/>
          <w:lang w:val="uz-Cyrl-UZ"/>
        </w:rPr>
        <w:t xml:space="preserve">arazit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al tashkil etuvchilarni yo</w:t>
      </w:r>
      <w:r>
        <w:rPr>
          <w:b/>
          <w:lang w:val="uz-Cyrl-UZ"/>
        </w:rPr>
        <w:t>’</w:t>
      </w:r>
      <w:r w:rsidRPr="00310715">
        <w:rPr>
          <w:b/>
          <w:lang w:val="uz-Cyrl-UZ"/>
        </w:rPr>
        <w:t>qotish uchun quyidagi qurilma ishlatiladi:</w:t>
      </w:r>
    </w:p>
    <w:p w14:paraId="254A6AF4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proofErr w:type="spellStart"/>
      <w:r w:rsidRPr="00CB0902">
        <w:rPr>
          <w:lang w:val="en-US"/>
        </w:rPr>
        <w:t>qori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32F5CAC3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>
        <w:rPr>
          <w:lang w:val="uz-Cyrl-UZ"/>
        </w:rPr>
        <w:t>past</w:t>
      </w:r>
      <w:proofErr w:type="gramEnd"/>
      <w:r>
        <w:rPr>
          <w:lang w:val="uz-Cyrl-UZ"/>
        </w:rPr>
        <w:t xml:space="preserve"> </w:t>
      </w:r>
      <w:proofErr w:type="spellStart"/>
      <w:r w:rsidRPr="00CB0902">
        <w:rPr>
          <w:lang w:val="en-US"/>
        </w:rPr>
        <w:t>chastota</w:t>
      </w:r>
      <w:proofErr w:type="spell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1A70768E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yu</w:t>
      </w:r>
      <w:r w:rsidRPr="00816FB2">
        <w:rPr>
          <w:lang w:val="uz-Cyrl-UZ"/>
        </w:rPr>
        <w:t>klamani</w:t>
      </w:r>
      <w:proofErr w:type="gramEnd"/>
      <w:r w:rsidRPr="00816FB2">
        <w:rPr>
          <w:lang w:val="uz-Cyrl-UZ"/>
        </w:rPr>
        <w:t xml:space="preserve"> nochiziqli filtri</w:t>
      </w:r>
    </w:p>
    <w:p w14:paraId="6780E5A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m</w:t>
      </w:r>
      <w:proofErr w:type="spellStart"/>
      <w:r w:rsidRPr="00CB0902">
        <w:rPr>
          <w:lang w:val="en-US"/>
        </w:rPr>
        <w:t>intaqa</w:t>
      </w:r>
      <w:proofErr w:type="spellEnd"/>
      <w:proofErr w:type="gramEnd"/>
      <w:r w:rsidRPr="00CB0902">
        <w:rPr>
          <w:lang w:val="en-US"/>
        </w:rPr>
        <w:t xml:space="preserve"> </w:t>
      </w:r>
      <w:proofErr w:type="spellStart"/>
      <w:r w:rsidRPr="00CB0902">
        <w:rPr>
          <w:lang w:val="en-US"/>
        </w:rPr>
        <w:t>filtri</w:t>
      </w:r>
      <w:proofErr w:type="spellEnd"/>
    </w:p>
    <w:p w14:paraId="56F6F6C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B65481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78A9AFA" w14:textId="77777777" w:rsidR="006F34F4" w:rsidRPr="00891BE7" w:rsidRDefault="006F34F4" w:rsidP="006F34F4">
      <w:pPr>
        <w:ind w:left="567"/>
        <w:rPr>
          <w:lang w:val="en-US"/>
        </w:rPr>
      </w:pPr>
      <w:r w:rsidRPr="00E90694">
        <w:rPr>
          <w:b/>
          <w:lang w:val="en-US"/>
        </w:rPr>
        <w:t>S:</w:t>
      </w:r>
      <w:r>
        <w:rPr>
          <w:b/>
          <w:lang w:val="en-US"/>
        </w:rPr>
        <w:t xml:space="preserve">O’zgartirgich </w:t>
      </w:r>
      <w:proofErr w:type="spellStart"/>
      <w:r>
        <w:rPr>
          <w:b/>
          <w:lang w:val="en-US"/>
        </w:rPr>
        <w:t>chiqisshi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garmonika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iqad</w:t>
      </w:r>
      <w:r w:rsidRPr="00121BD4">
        <w:rPr>
          <w:b/>
          <w:lang w:val="en-US"/>
        </w:rPr>
        <w:t>i</w:t>
      </w:r>
      <w:proofErr w:type="spellEnd"/>
      <w:r w:rsidRPr="00121BD4">
        <w:rPr>
          <w:b/>
          <w:lang w:val="en-US"/>
        </w:rPr>
        <w:t xml:space="preserve"> (</w:t>
      </w:r>
      <w:proofErr w:type="spellStart"/>
      <w:r w:rsidRPr="00121BD4">
        <w:rPr>
          <w:b/>
          <w:lang w:val="en-US"/>
        </w:rPr>
        <w:t>paydo</w:t>
      </w:r>
      <w:proofErr w:type="spellEnd"/>
      <w:r w:rsidRPr="00121BD4">
        <w:rPr>
          <w:b/>
          <w:lang w:val="en-US"/>
        </w:rPr>
        <w:t xml:space="preserve"> </w:t>
      </w:r>
      <w:proofErr w:type="spellStart"/>
      <w:proofErr w:type="gramStart"/>
      <w:r w:rsidRPr="00121BD4">
        <w:rPr>
          <w:b/>
          <w:lang w:val="en-US"/>
        </w:rPr>
        <w:t>bo’ladi</w:t>
      </w:r>
      <w:proofErr w:type="spellEnd"/>
      <w:r w:rsidRPr="00121BD4">
        <w:rPr>
          <w:b/>
          <w:lang w:val="en-US"/>
        </w:rPr>
        <w:t>)mi</w:t>
      </w:r>
      <w:proofErr w:type="gramEnd"/>
      <w:r w:rsidRPr="00121BD4">
        <w:rPr>
          <w:b/>
          <w:lang w:val="en-US"/>
        </w:rPr>
        <w:t>?</w:t>
      </w:r>
    </w:p>
    <w:p w14:paraId="7B684AC0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chiqishidagi kuchlanish (yoki tok) oniy qiymatlari </w:t>
      </w:r>
      <w:r w:rsidRPr="00121BD4">
        <w:rPr>
          <w:lang w:val="uz-Cyrl-UZ"/>
        </w:rPr>
        <w:t xml:space="preserve">barcha </w:t>
      </w:r>
      <w:r w:rsidRPr="00DD66DC">
        <w:rPr>
          <w:lang w:val="uz-Cyrl-UZ"/>
        </w:rPr>
        <w:t>qiymat</w:t>
      </w:r>
      <w:r w:rsidRPr="00121BD4">
        <w:rPr>
          <w:lang w:val="uz-Cyrl-UZ"/>
        </w:rPr>
        <w:t>lari</w:t>
      </w:r>
      <w:r w:rsidRPr="00DD66DC">
        <w:rPr>
          <w:lang w:val="uz-Cyrl-UZ"/>
        </w:rPr>
        <w:t>dan oshmaydi</w:t>
      </w:r>
    </w:p>
    <w:p w14:paraId="6B089119" w14:textId="77777777" w:rsidR="006F34F4" w:rsidRPr="000A627A" w:rsidRDefault="006F34F4" w:rsidP="006F34F4">
      <w:pPr>
        <w:ind w:left="567"/>
        <w:rPr>
          <w:lang w:val="uz-Cyrl-UZ"/>
        </w:rPr>
      </w:pPr>
      <w:r w:rsidRPr="000A627A">
        <w:rPr>
          <w:lang w:val="uz-Cyrl-UZ"/>
        </w:rPr>
        <w:t>+:</w:t>
      </w:r>
      <w:r w:rsidRPr="00DD66DC">
        <w:rPr>
          <w:lang w:val="uz-Cyrl-UZ"/>
        </w:rPr>
        <w:t xml:space="preserve"> kuchlanish (yoki tok) oniy qiymatlari </w:t>
      </w:r>
      <w:r w:rsidRPr="000A627A">
        <w:rPr>
          <w:lang w:val="uz-Cyrl-UZ"/>
        </w:rPr>
        <w:t>garmonikalsri paydo bo’ladi (</w:t>
      </w:r>
      <w:r>
        <w:rPr>
          <w:lang w:val="uz-Cyrl-UZ"/>
        </w:rPr>
        <w:t>chiq</w:t>
      </w:r>
      <w:r w:rsidRPr="00DD66DC">
        <w:rPr>
          <w:lang w:val="uz-Cyrl-UZ"/>
        </w:rPr>
        <w:t>aydi</w:t>
      </w:r>
      <w:r w:rsidRPr="000A627A">
        <w:rPr>
          <w:lang w:val="uz-Cyrl-UZ"/>
        </w:rPr>
        <w:t>)</w:t>
      </w:r>
    </w:p>
    <w:p w14:paraId="42B354E8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sxemani</w:t>
      </w:r>
      <w:proofErr w:type="gramEnd"/>
      <w:r w:rsidRPr="00DD66DC">
        <w:rPr>
          <w:lang w:val="uz-Cyrl-UZ"/>
        </w:rPr>
        <w:t xml:space="preserve"> chiqishidagi kuchlanish (yoki tok) oniy qiymatlari berilgan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anada</w:t>
      </w:r>
      <w:proofErr w:type="spellEnd"/>
      <w:r w:rsidRPr="00DD66DC">
        <w:rPr>
          <w:lang w:val="uz-Cyrl-UZ"/>
        </w:rPr>
        <w:t xml:space="preserve"> oshmaydi </w:t>
      </w:r>
    </w:p>
    <w:p w14:paraId="74CD269D" w14:textId="77777777" w:rsidR="006F34F4" w:rsidRPr="00DD66DC" w:rsidRDefault="006F34F4" w:rsidP="006F34F4">
      <w:pPr>
        <w:ind w:left="567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 xml:space="preserve">sxemani </w:t>
      </w:r>
      <w:r w:rsidRPr="00121BD4">
        <w:rPr>
          <w:lang w:val="uz-Cyrl-UZ"/>
        </w:rPr>
        <w:t>kir</w:t>
      </w:r>
      <w:r w:rsidRPr="00DD66DC">
        <w:rPr>
          <w:lang w:val="uz-Cyrl-UZ"/>
        </w:rPr>
        <w:t xml:space="preserve">ishidagi kuchlanish (yoki tok)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 qiymatlari berilgan qiymatdan oshmaydi</w:t>
      </w:r>
    </w:p>
    <w:p w14:paraId="7D4F492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B70BCD" w14:textId="77777777" w:rsidR="006F34F4" w:rsidRPr="00310715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Detektorlash</w:t>
      </w:r>
      <w:proofErr w:type="gramEnd"/>
      <w:r w:rsidRPr="00310715">
        <w:rPr>
          <w:b/>
          <w:lang w:val="uz-Cyrl-UZ"/>
        </w:rPr>
        <w:t xml:space="preserve"> jarayoni buzilishsiz amalga oshiriladi, agar:</w:t>
      </w:r>
    </w:p>
    <w:p w14:paraId="3A4CAA3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chiziqli bo’lsa</w:t>
      </w:r>
    </w:p>
    <w:p w14:paraId="2A29D0C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b/>
          <w:i/>
          <w:position w:val="-10"/>
          <w:lang w:val="en-US"/>
        </w:rPr>
        <w:object w:dxaOrig="360" w:dyaOrig="340" w14:anchorId="50CAC35C">
          <v:shape id="_x0000_i1750" type="#_x0000_t75" style="width:18.15pt;height:16.9pt" o:ole="">
            <v:imagedata r:id="rId80" o:title=""/>
          </v:shape>
          <o:OLEObject Type="Embed" ProgID="Equation.3" ShapeID="_x0000_i1750" DrawAspect="Content" ObjectID="_1728803897" r:id="rId820"/>
        </w:object>
      </w:r>
      <w:r w:rsidRPr="00CB0902">
        <w:rPr>
          <w:b/>
          <w:i/>
          <w:vertAlign w:val="subscript"/>
          <w:lang w:val="uz-Cyrl-UZ"/>
        </w:rPr>
        <w:t xml:space="preserve"> </w:t>
      </w:r>
      <w:r w:rsidRPr="00CB0902">
        <w:rPr>
          <w:lang w:val="uz-Cyrl-UZ"/>
        </w:rPr>
        <w:t>v</w:t>
      </w:r>
      <w:r w:rsidRPr="00DD66DC">
        <w:rPr>
          <w:lang w:val="uz-Cyrl-UZ"/>
        </w:rPr>
        <w:t>a</w:t>
      </w:r>
      <w:r w:rsidRPr="00CB0902">
        <w:rPr>
          <w:lang w:val="uz-Cyrl-UZ"/>
        </w:rPr>
        <w:t xml:space="preserve"> </w:t>
      </w:r>
      <w:r w:rsidRPr="00DD66DC">
        <w:rPr>
          <w:position w:val="-10"/>
        </w:rPr>
        <w:object w:dxaOrig="360" w:dyaOrig="340" w14:anchorId="0DB57325">
          <v:shape id="_x0000_i1751" type="#_x0000_t75" style="width:18.15pt;height:16.9pt" o:ole="">
            <v:imagedata r:id="rId82" o:title=""/>
          </v:shape>
          <o:OLEObject Type="Embed" ProgID="Equation.3" ShapeID="_x0000_i1751" DrawAspect="Content" ObjectID="_1728803898" r:id="rId821"/>
        </w:object>
      </w:r>
      <w:r w:rsidRPr="00CB0902">
        <w:rPr>
          <w:lang w:val="uz-Cyrl-UZ"/>
        </w:rPr>
        <w:t xml:space="preserve"> tu</w:t>
      </w:r>
      <w:r w:rsidRPr="00DD66DC">
        <w:rPr>
          <w:lang w:val="uz-Cyrl-UZ"/>
        </w:rPr>
        <w:t>g</w:t>
      </w:r>
      <w:r w:rsidRPr="00CB0902">
        <w:rPr>
          <w:lang w:val="uz-Cyrl-UZ"/>
        </w:rPr>
        <w:t>ri tanlangan bo’lsa</w:t>
      </w:r>
    </w:p>
    <w:p w14:paraId="213C0864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nochiziqli elementning volt-am</w:t>
      </w:r>
      <w:r>
        <w:rPr>
          <w:lang w:val="uz-Cyrl-UZ"/>
        </w:rPr>
        <w:t>p</w:t>
      </w:r>
      <w:r w:rsidRPr="00DD66DC">
        <w:rPr>
          <w:lang w:val="uz-Cyrl-UZ"/>
        </w:rPr>
        <w:t>er xarakteristikasini ish uchastkasi ikkinchi darajali ko’</w:t>
      </w:r>
      <w:r>
        <w:rPr>
          <w:lang w:val="uz-Cyrl-UZ"/>
        </w:rPr>
        <w:t>p</w:t>
      </w:r>
      <w:r w:rsidRPr="00DD66DC">
        <w:rPr>
          <w:lang w:val="uz-Cyrl-UZ"/>
        </w:rPr>
        <w:t xml:space="preserve">xad yordamida </w:t>
      </w:r>
      <w:r>
        <w:rPr>
          <w:lang w:val="uz-Cyrl-UZ"/>
        </w:rPr>
        <w:t>approksimatsiya</w:t>
      </w:r>
      <w:r w:rsidRPr="00DD66DC">
        <w:rPr>
          <w:lang w:val="uz-Cyrl-UZ"/>
        </w:rPr>
        <w:t xml:space="preserve"> qilingan bo’lsa</w:t>
      </w:r>
    </w:p>
    <w:p w14:paraId="171A957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+:</w:t>
      </w:r>
      <w:r w:rsidRPr="00DD66DC">
        <w:rPr>
          <w:lang w:val="uz-Cyrl-UZ"/>
        </w:rPr>
        <w:t>detektorning detektorlash xarakteristikasi chiziqli bo’lsa</w:t>
      </w:r>
    </w:p>
    <w:p w14:paraId="71E56F84" w14:textId="77777777" w:rsidR="006F34F4" w:rsidRPr="005F55D9" w:rsidRDefault="006F34F4" w:rsidP="006F34F4">
      <w:pPr>
        <w:ind w:left="567"/>
        <w:rPr>
          <w:lang w:val="uz-Cyrl-UZ"/>
        </w:rPr>
      </w:pPr>
    </w:p>
    <w:p w14:paraId="09F40102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0D76C7C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Modulyatsiya</w:t>
      </w:r>
      <w:proofErr w:type="gram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i</w:t>
      </w:r>
      <w:proofErr w:type="spellEnd"/>
      <w:r>
        <w:rPr>
          <w:b/>
          <w:lang w:val="en-US"/>
        </w:rPr>
        <w:t xml:space="preserve"> </w:t>
      </w:r>
      <w:r w:rsidRPr="00310715">
        <w:rPr>
          <w:b/>
          <w:lang w:val="en-US"/>
        </w:rPr>
        <w:t>deb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</w:t>
      </w:r>
      <w:proofErr w:type="spellEnd"/>
      <w:r w:rsidRPr="00310715">
        <w:rPr>
          <w:b/>
          <w:lang w:val="en-US"/>
        </w:rPr>
        <w:t xml:space="preserve">, </w:t>
      </w:r>
      <w:proofErr w:type="spellStart"/>
      <w:r>
        <w:rPr>
          <w:b/>
          <w:lang w:val="en-US"/>
        </w:rPr>
        <w:t>hodisaga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aytiladi</w:t>
      </w:r>
      <w:proofErr w:type="spellEnd"/>
      <w:r>
        <w:rPr>
          <w:b/>
          <w:lang w:val="en-US"/>
        </w:rPr>
        <w:t>?</w:t>
      </w:r>
    </w:p>
    <w:p w14:paraId="1369CB2F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5CA4808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lastRenderedPageBreak/>
        <w:t>-: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 xml:space="preserve">chastotali tashuvchi tebranishning </w:t>
      </w:r>
      <w:r>
        <w:rPr>
          <w:lang w:val="uz-Cyrl-UZ"/>
        </w:rPr>
        <w:t>parametr</w:t>
      </w:r>
      <w:r w:rsidRPr="00DD66DC">
        <w:rPr>
          <w:lang w:val="uz-Cyrl-UZ"/>
        </w:rPr>
        <w:t>ini boshqaruvchi yuqori chastotali signalning oniy qiymatlarini o’zgarish qonuniga mos ravishda o’zgarishi</w:t>
      </w:r>
    </w:p>
    <w:p w14:paraId="2DE456B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0A627A">
        <w:rPr>
          <w:lang w:val="uz-Cyrl-UZ"/>
        </w:rPr>
        <w:t>+:</w:t>
      </w:r>
      <w:r w:rsidRPr="00DD66DC">
        <w:rPr>
          <w:lang w:val="uz-Cyrl-UZ"/>
        </w:rPr>
        <w:t>yuqori chastotali tashuvchi tebranishning amplitudasi, chastotasi yoki fazasining boshqaruvchi tebranishning oniy qiymatlarini o’zgarish qonuniga mos ravishda o’zgarishi</w:t>
      </w:r>
    </w:p>
    <w:p w14:paraId="2BDFC53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21BD4">
        <w:rPr>
          <w:lang w:val="uz-Cyrl-UZ"/>
        </w:rPr>
        <w:t>-:</w:t>
      </w:r>
      <w:r w:rsidRPr="00DD66DC">
        <w:rPr>
          <w:sz w:val="24"/>
          <w:szCs w:val="24"/>
          <w:lang w:val="uz-Cyrl-UZ"/>
        </w:rPr>
        <w:t xml:space="preserve">yuqori chastotali tashuvchi tebranishning </w:t>
      </w:r>
      <w:r>
        <w:rPr>
          <w:sz w:val="24"/>
          <w:szCs w:val="24"/>
          <w:lang w:val="uz-Cyrl-UZ"/>
        </w:rPr>
        <w:t>parametr</w:t>
      </w:r>
      <w:r w:rsidRPr="00DD66DC">
        <w:rPr>
          <w:sz w:val="24"/>
          <w:szCs w:val="24"/>
          <w:lang w:val="uz-Cyrl-UZ"/>
        </w:rPr>
        <w:t xml:space="preserve">ini boshqaruvchi </w:t>
      </w:r>
      <w:r>
        <w:rPr>
          <w:sz w:val="24"/>
          <w:szCs w:val="24"/>
          <w:lang w:val="uz-Cyrl-UZ"/>
        </w:rPr>
        <w:t xml:space="preserve">past </w:t>
      </w:r>
      <w:r w:rsidRPr="00DD66DC">
        <w:rPr>
          <w:sz w:val="24"/>
          <w:szCs w:val="24"/>
          <w:lang w:val="uz-Cyrl-UZ"/>
        </w:rPr>
        <w:t xml:space="preserve">chastotali signalning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, chastotasi yoki fazasining o’zgarish qonuniga mos ravishda o’zgarishi</w:t>
      </w:r>
    </w:p>
    <w:p w14:paraId="429D5F77" w14:textId="77777777" w:rsidR="006F34F4" w:rsidRPr="005F55D9" w:rsidRDefault="006F34F4" w:rsidP="006F34F4">
      <w:pPr>
        <w:ind w:left="567"/>
        <w:rPr>
          <w:lang w:val="uz-Cyrl-UZ"/>
        </w:rPr>
      </w:pPr>
    </w:p>
    <w:p w14:paraId="2A643093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0A830CC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310715">
        <w:rPr>
          <w:b/>
          <w:lang w:val="uz-Cyrl-UZ"/>
        </w:rPr>
        <w:t>Amplituda</w:t>
      </w:r>
      <w:proofErr w:type="gramEnd"/>
      <w:r w:rsidRPr="00310715">
        <w:rPr>
          <w:b/>
          <w:lang w:val="uz-Cyrl-UZ"/>
        </w:rPr>
        <w:t xml:space="preserve"> modulyatorini kirishiga </w:t>
      </w:r>
      <w:r w:rsidRPr="00310715">
        <w:rPr>
          <w:b/>
        </w:rPr>
        <w:sym w:font="Symbol" w:char="F077"/>
      </w:r>
      <w:r w:rsidRPr="00310715">
        <w:rPr>
          <w:b/>
          <w:lang w:val="uz-Cyrl-UZ"/>
        </w:rPr>
        <w:t xml:space="preserve"> chastotali tashuvchi signal va </w:t>
      </w:r>
      <w:r w:rsidRPr="00310715">
        <w:rPr>
          <w:b/>
        </w:rPr>
        <w:sym w:font="Symbol" w:char="F057"/>
      </w:r>
      <w:r w:rsidRPr="00310715">
        <w:rPr>
          <w:b/>
          <w:lang w:val="uz-Cyrl-UZ"/>
        </w:rPr>
        <w:t xml:space="preserve"> chastotali boshqaruvchi signal berilgan, chiqish signali </w:t>
      </w:r>
      <w:r>
        <w:rPr>
          <w:b/>
          <w:lang w:val="uz-Cyrl-UZ"/>
        </w:rPr>
        <w:t>spektr</w:t>
      </w:r>
      <w:r w:rsidRPr="00310715">
        <w:rPr>
          <w:b/>
          <w:lang w:val="uz-Cyrl-UZ"/>
        </w:rPr>
        <w:t>idagi asosiy o’zgarish</w:t>
      </w:r>
      <w:proofErr w:type="spellStart"/>
      <w:r>
        <w:rPr>
          <w:b/>
          <w:lang w:val="en-US"/>
        </w:rPr>
        <w:t>i</w:t>
      </w:r>
      <w:proofErr w:type="spellEnd"/>
      <w:r w:rsidRPr="00310715">
        <w:rPr>
          <w:b/>
          <w:lang w:val="uz-Cyrl-UZ"/>
        </w:rPr>
        <w:t xml:space="preserve"> bu:</w:t>
      </w:r>
    </w:p>
    <w:p w14:paraId="2F64E132" w14:textId="77777777" w:rsidR="006F34F4" w:rsidRPr="005E1C00" w:rsidRDefault="006F34F4" w:rsidP="006F34F4">
      <w:pPr>
        <w:ind w:left="567"/>
        <w:jc w:val="both"/>
        <w:outlineLvl w:val="0"/>
        <w:rPr>
          <w:i/>
          <w:lang w:val="en-US"/>
        </w:rPr>
      </w:pPr>
    </w:p>
    <w:p w14:paraId="4C2001E5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</w:p>
    <w:p w14:paraId="02F59A04" w14:textId="77777777" w:rsidR="006F34F4" w:rsidRPr="00DD66DC" w:rsidRDefault="006F34F4" w:rsidP="006F34F4">
      <w:pPr>
        <w:ind w:left="567"/>
        <w:jc w:val="both"/>
        <w:rPr>
          <w:lang w:val="es-ES"/>
        </w:rPr>
      </w:pPr>
      <w:r w:rsidRPr="00121BD4">
        <w:rPr>
          <w:lang w:val="uz-Cyrl-UZ"/>
        </w:rPr>
        <w:t>-:</w:t>
      </w:r>
      <w:r w:rsidRPr="00DD66DC">
        <w:rPr>
          <w:i/>
        </w:rPr>
        <w:sym w:font="Symbol" w:char="F077"/>
      </w:r>
      <w:r w:rsidRPr="00DD66DC">
        <w:rPr>
          <w:lang w:val="es-ES"/>
        </w:rPr>
        <w:t xml:space="preserve">  va </w:t>
      </w:r>
      <w:r w:rsidRPr="00DD66DC">
        <w:rPr>
          <w:i/>
        </w:rPr>
        <w:sym w:font="Symbol" w:char="F057"/>
      </w:r>
      <w:r w:rsidRPr="00DD66DC">
        <w:rPr>
          <w:i/>
          <w:lang w:val="es-ES"/>
        </w:rPr>
        <w:t xml:space="preserve"> </w:t>
      </w:r>
      <w:r w:rsidRPr="00DD66DC">
        <w:rPr>
          <w:lang w:val="es-ES"/>
        </w:rPr>
        <w:t xml:space="preserve"> chastotalarni ko’</w:t>
      </w:r>
      <w:r>
        <w:rPr>
          <w:lang w:val="es-ES"/>
        </w:rPr>
        <w:t>p</w:t>
      </w:r>
      <w:r w:rsidRPr="00DD66DC">
        <w:rPr>
          <w:lang w:val="es-ES"/>
        </w:rPr>
        <w:t xml:space="preserve">aytmasi va </w:t>
      </w:r>
      <w:r w:rsidRPr="00DD66DC">
        <w:rPr>
          <w:i/>
        </w:rPr>
        <w:sym w:font="Symbol" w:char="F057"/>
      </w:r>
      <w:r w:rsidRPr="00DD66DC">
        <w:rPr>
          <w:lang w:val="es-ES"/>
        </w:rPr>
        <w:t xml:space="preserve">  chastotani yu</w:t>
      </w:r>
      <w:r w:rsidRPr="00DD66DC">
        <w:rPr>
          <w:lang w:val="en-US"/>
        </w:rPr>
        <w:t>q</w:t>
      </w:r>
      <w:r w:rsidRPr="00DD66DC">
        <w:rPr>
          <w:lang w:val="es-ES"/>
        </w:rPr>
        <w:t>otilishi</w:t>
      </w:r>
    </w:p>
    <w:p w14:paraId="23224D8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21BD4">
        <w:rPr>
          <w:lang w:val="uz-Cyrl-UZ"/>
        </w:rPr>
        <w:t>-:</w:t>
      </w:r>
      <w:r w:rsidRPr="00DD66DC">
        <w:rPr>
          <w:lang w:val="uz-Cyrl-UZ"/>
        </w:rPr>
        <w:t>chastotalarni yi</w:t>
      </w:r>
      <w:r>
        <w:rPr>
          <w:lang w:val="uz-Cyrl-UZ"/>
        </w:rPr>
        <w:t>g’</w:t>
      </w:r>
      <w:r w:rsidRPr="00DD66DC">
        <w:rPr>
          <w:lang w:val="uz-Cyrl-UZ"/>
        </w:rPr>
        <w:t xml:space="preserve">indisi natijasida 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, 2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i/>
          <w:lang w:val="uz-Cyrl-UZ"/>
        </w:rPr>
        <w:t>, 3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>+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tashkil etuvchilarini xosil bo’lishi</w:t>
      </w:r>
    </w:p>
    <w:p w14:paraId="760588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81B4D">
        <w:rPr>
          <w:lang w:val="en-US"/>
        </w:rPr>
        <w:t>+:</w:t>
      </w:r>
      <w:r w:rsidRPr="00DD66DC">
        <w:rPr>
          <w:i/>
        </w:rPr>
        <w:sym w:font="Symbol" w:char="F077"/>
      </w:r>
      <w:r>
        <w:rPr>
          <w:i/>
          <w:lang w:val="en-US"/>
        </w:rPr>
        <w:t xml:space="preserve"> </w:t>
      </w:r>
      <w:r w:rsidRPr="009D2CB3">
        <w:rPr>
          <w:i/>
          <w:lang w:val="en-US"/>
        </w:rPr>
        <w:t>-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,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,</w:t>
      </w:r>
      <w:r w:rsidRPr="00DD66DC">
        <w:rPr>
          <w:i/>
          <w:lang w:val="uz-Cyrl-UZ"/>
        </w:rPr>
        <w:t xml:space="preserve"> </w:t>
      </w:r>
      <w:r w:rsidRPr="00DD66DC">
        <w:rPr>
          <w:i/>
        </w:rPr>
        <w:sym w:font="Symbol" w:char="F077"/>
      </w:r>
      <w:r w:rsidRPr="009D2CB3">
        <w:rPr>
          <w:i/>
          <w:lang w:val="en-US"/>
        </w:rPr>
        <w:t>+</w:t>
      </w:r>
      <w:r w:rsidRPr="00DD66DC">
        <w:rPr>
          <w:i/>
        </w:rPr>
        <w:sym w:font="Symbol" w:char="F057"/>
      </w:r>
      <w:r w:rsidRPr="009D2CB3">
        <w:rPr>
          <w:i/>
          <w:lang w:val="en-US"/>
        </w:rPr>
        <w:t xml:space="preserve"> </w:t>
      </w:r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chastotalarni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paydo</w:t>
      </w:r>
      <w:proofErr w:type="spellEnd"/>
      <w:r w:rsidRPr="009D2CB3">
        <w:rPr>
          <w:lang w:val="en-US"/>
        </w:rPr>
        <w:t xml:space="preserve"> </w:t>
      </w:r>
      <w:proofErr w:type="spellStart"/>
      <w:r w:rsidRPr="009D2CB3">
        <w:rPr>
          <w:lang w:val="en-US"/>
        </w:rPr>
        <w:t>bo’lishi</w:t>
      </w:r>
      <w:proofErr w:type="spellEnd"/>
      <w:r w:rsidRPr="00121BD4">
        <w:rPr>
          <w:lang w:val="uz-Cyrl-UZ"/>
        </w:rPr>
        <w:t xml:space="preserve"> -:</w:t>
      </w:r>
      <w:r w:rsidRPr="00DD66DC">
        <w:rPr>
          <w:i/>
        </w:rPr>
        <w:sym w:font="Symbol" w:char="F077"/>
      </w:r>
      <w:r w:rsidRPr="00DD66DC">
        <w:rPr>
          <w:i/>
          <w:lang w:val="uz-Cyrl-UZ"/>
        </w:rPr>
        <w:t xml:space="preserve">  </w:t>
      </w:r>
      <w:r w:rsidRPr="00DD66DC">
        <w:rPr>
          <w:lang w:val="uz-Cyrl-UZ"/>
        </w:rPr>
        <w:t xml:space="preserve">va </w:t>
      </w:r>
      <w:r w:rsidRPr="00DD66DC">
        <w:rPr>
          <w:i/>
        </w:rPr>
        <w:sym w:font="Symbol" w:char="F057"/>
      </w:r>
      <w:r w:rsidRPr="00DD66DC">
        <w:rPr>
          <w:lang w:val="uz-Cyrl-UZ"/>
        </w:rPr>
        <w:t xml:space="preserve">  chastotali tashuvchi va boshqaruvchi signallarni </w:t>
      </w:r>
      <w:r>
        <w:rPr>
          <w:lang w:val="uz-Cyrl-UZ"/>
        </w:rPr>
        <w:t>amplituda</w:t>
      </w:r>
      <w:r w:rsidRPr="00DD66DC">
        <w:rPr>
          <w:lang w:val="uz-Cyrl-UZ"/>
        </w:rPr>
        <w:t>larini o’zgarishi</w:t>
      </w:r>
    </w:p>
    <w:p w14:paraId="4D626B6C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53BFF62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535A44" w14:textId="77777777" w:rsidR="006F34F4" w:rsidRPr="00310715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</w:t>
      </w:r>
      <w:r>
        <w:rPr>
          <w:b/>
          <w:lang w:val="uz-Cyrl-UZ"/>
        </w:rPr>
        <w:t>etektorlash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uz-Cyrl-UZ"/>
        </w:rPr>
        <w:t xml:space="preserve"> </w:t>
      </w:r>
      <w:r>
        <w:rPr>
          <w:b/>
          <w:lang w:val="en-US"/>
        </w:rPr>
        <w:t xml:space="preserve">element </w:t>
      </w:r>
      <w:r w:rsidRPr="00310715">
        <w:rPr>
          <w:b/>
          <w:lang w:val="uz-Cyrl-UZ"/>
        </w:rPr>
        <w:t>yordamida a</w:t>
      </w:r>
      <w:proofErr w:type="spellStart"/>
      <w:r>
        <w:rPr>
          <w:b/>
          <w:lang w:val="en-US"/>
        </w:rPr>
        <w:t>mal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shirila</w:t>
      </w:r>
      <w:proofErr w:type="spellEnd"/>
      <w:r w:rsidRPr="00310715">
        <w:rPr>
          <w:b/>
          <w:lang w:val="uz-Cyrl-UZ"/>
        </w:rPr>
        <w:t>di:</w:t>
      </w:r>
    </w:p>
    <w:p w14:paraId="46BA8E3D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svetodiod</w:t>
      </w:r>
      <w:proofErr w:type="spellEnd"/>
    </w:p>
    <w:p w14:paraId="7DEF8216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+: </w:t>
      </w:r>
      <w:proofErr w:type="spellStart"/>
      <w:r w:rsidRPr="00281B4D">
        <w:rPr>
          <w:lang w:val="en-US"/>
        </w:rPr>
        <w:t>diod</w:t>
      </w:r>
      <w:proofErr w:type="spellEnd"/>
    </w:p>
    <w:p w14:paraId="685E9494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fotodiod</w:t>
      </w:r>
      <w:proofErr w:type="spellEnd"/>
    </w:p>
    <w:p w14:paraId="0F76E515" w14:textId="77777777" w:rsidR="006F34F4" w:rsidRPr="00281B4D" w:rsidRDefault="006F34F4" w:rsidP="006F34F4">
      <w:pPr>
        <w:ind w:left="567"/>
        <w:outlineLvl w:val="0"/>
        <w:rPr>
          <w:lang w:val="en-US"/>
        </w:rPr>
      </w:pPr>
      <w:r w:rsidRPr="00281B4D">
        <w:rPr>
          <w:lang w:val="en-US"/>
        </w:rPr>
        <w:t xml:space="preserve">-: </w:t>
      </w:r>
      <w:proofErr w:type="spellStart"/>
      <w:r w:rsidRPr="00281B4D">
        <w:rPr>
          <w:lang w:val="en-US"/>
        </w:rPr>
        <w:t>tridiod</w:t>
      </w:r>
      <w:proofErr w:type="spellEnd"/>
    </w:p>
    <w:p w14:paraId="5F3F1F02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13957B67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8ABD291" w14:textId="77777777" w:rsidR="006F34F4" w:rsidRPr="00946FAB" w:rsidRDefault="006F34F4" w:rsidP="006F34F4">
      <w:pPr>
        <w:ind w:left="567"/>
        <w:rPr>
          <w:b/>
          <w:lang w:val="uz-Cyrl-UZ"/>
        </w:rPr>
      </w:pPr>
      <w:r w:rsidRPr="00946FAB">
        <w:rPr>
          <w:b/>
          <w:lang w:val="en-US"/>
        </w:rPr>
        <w:t>S:</w:t>
      </w:r>
      <w:r w:rsidRPr="00785275">
        <w:rPr>
          <w:lang w:val="uz-Cyrl-UZ"/>
        </w:rPr>
        <w:t xml:space="preserve"> </w:t>
      </w:r>
      <w:r w:rsidRPr="00785275">
        <w:rPr>
          <w:b/>
          <w:lang w:val="uz-Cyrl-UZ"/>
        </w:rPr>
        <w:t>sxemadagi</w:t>
      </w:r>
      <w:r w:rsidRPr="00785275">
        <w:rPr>
          <w:b/>
          <w:lang w:val="en-US"/>
        </w:rPr>
        <w:t xml:space="preserve"> </w:t>
      </w:r>
      <w:proofErr w:type="spellStart"/>
      <w:r w:rsidRPr="00785275">
        <w:rPr>
          <w:b/>
          <w:lang w:val="en-US"/>
        </w:rPr>
        <w:t>s</w:t>
      </w:r>
      <w:r>
        <w:rPr>
          <w:b/>
          <w:lang w:val="en-US"/>
        </w:rPr>
        <w:t>ignal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</w:t>
      </w:r>
      <w:r w:rsidRPr="00946FAB">
        <w:rPr>
          <w:b/>
          <w:lang w:val="en-US"/>
        </w:rPr>
        <w:t>mplituda</w:t>
      </w:r>
      <w:r>
        <w:rPr>
          <w:b/>
          <w:lang w:val="en-US"/>
        </w:rPr>
        <w:t>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ima</w:t>
      </w:r>
      <w:proofErr w:type="spellEnd"/>
      <w:r>
        <w:rPr>
          <w:b/>
          <w:lang w:val="en-US"/>
        </w:rPr>
        <w:t>?</w:t>
      </w:r>
    </w:p>
    <w:p w14:paraId="22B9EEB4" w14:textId="77777777" w:rsidR="006F34F4" w:rsidRPr="00785275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lastRenderedPageBreak/>
        <w:t>+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520723B1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76F10EE5" w14:textId="77777777" w:rsidR="006F34F4" w:rsidRPr="00DD66DC" w:rsidRDefault="006F34F4" w:rsidP="006F34F4">
      <w:pPr>
        <w:ind w:left="567"/>
        <w:rPr>
          <w:lang w:val="uz-Cyrl-UZ"/>
        </w:rPr>
      </w:pPr>
      <w:r w:rsidRPr="00281B4D">
        <w:rPr>
          <w:lang w:val="uz-Cyrl-UZ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 kuchlanish yoki tok</w:t>
      </w:r>
      <w:r w:rsidRPr="00281B4D">
        <w:rPr>
          <w:lang w:val="uz-Cyrl-UZ"/>
        </w:rPr>
        <w:t xml:space="preserve">ning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18D55FFB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281B4D">
        <w:rPr>
          <w:lang w:val="en-US"/>
        </w:rPr>
        <w:t>-:</w:t>
      </w:r>
      <w:r>
        <w:rPr>
          <w:lang w:val="uz-Cyrl-UZ"/>
        </w:rPr>
        <w:t>sxema</w:t>
      </w:r>
      <w:r w:rsidRPr="00DD66DC">
        <w:rPr>
          <w:lang w:val="uz-Cyrl-UZ"/>
        </w:rPr>
        <w:t>dagi</w:t>
      </w:r>
      <w:proofErr w:type="gramEnd"/>
      <w:r w:rsidRPr="00DD66DC">
        <w:rPr>
          <w:lang w:val="uz-Cyrl-UZ"/>
        </w:rPr>
        <w:t xml:space="preserve"> kuchlanish yoki tok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DD66DC">
        <w:rPr>
          <w:lang w:val="uz-Cyrl-UZ"/>
        </w:rPr>
        <w:t>qiymati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ldiradi</w:t>
      </w:r>
      <w:proofErr w:type="spellEnd"/>
      <w:r>
        <w:rPr>
          <w:lang w:val="en-US"/>
        </w:rPr>
        <w:t>.</w:t>
      </w:r>
    </w:p>
    <w:p w14:paraId="4CCFCC2B" w14:textId="77777777" w:rsidR="006F34F4" w:rsidRPr="004B783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5AD858F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8DB2480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 w:rsidRPr="00310715">
        <w:rPr>
          <w:b/>
          <w:sz w:val="24"/>
          <w:szCs w:val="24"/>
          <w:lang w:val="uz-Cyrl-UZ"/>
        </w:rPr>
        <w:t>Detektorning</w:t>
      </w:r>
      <w:proofErr w:type="gramEnd"/>
      <w:r w:rsidRPr="00310715">
        <w:rPr>
          <w:b/>
          <w:sz w:val="24"/>
          <w:szCs w:val="24"/>
          <w:lang w:val="uz-Cyrl-UZ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A1411A0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857E7A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7EF4F9C4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171EE1D2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16C9F475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281B4D">
        <w:rPr>
          <w:lang w:val="en-US"/>
        </w:rPr>
        <w:t>-:</w:t>
      </w:r>
      <w:proofErr w:type="spellStart"/>
      <w:r>
        <w:rPr>
          <w:lang w:val="en-US"/>
        </w:rPr>
        <w:t>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5CB3E4B3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</w:p>
    <w:p w14:paraId="7C5989B4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204C710" w14:textId="77777777" w:rsidR="006F34F4" w:rsidRPr="00DD66DC" w:rsidRDefault="006F34F4" w:rsidP="006F34F4">
      <w:pPr>
        <w:pStyle w:val="33"/>
        <w:ind w:left="567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Raqaml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n</w:t>
      </w:r>
      <w:proofErr w:type="spellEnd"/>
      <w:r>
        <w:rPr>
          <w:b/>
          <w:sz w:val="24"/>
          <w:szCs w:val="24"/>
          <w:lang w:val="en-US"/>
        </w:rPr>
        <w:t xml:space="preserve"> signal </w:t>
      </w:r>
      <w:proofErr w:type="spellStart"/>
      <w:r>
        <w:rPr>
          <w:b/>
          <w:sz w:val="24"/>
          <w:szCs w:val="24"/>
          <w:lang w:val="en-US"/>
        </w:rPr>
        <w:t>turin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’rsating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C557046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lang w:val="sv-SE"/>
        </w:rPr>
        <w:t>-:ChM</w:t>
      </w:r>
    </w:p>
    <w:p w14:paraId="54C127DD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>
        <w:rPr>
          <w:b/>
          <w:lang w:val="sv-SE"/>
        </w:rPr>
        <w:t>+</w:t>
      </w:r>
      <w:r>
        <w:rPr>
          <w:lang w:val="sv-SE"/>
        </w:rPr>
        <w:t>:KMI</w:t>
      </w:r>
    </w:p>
    <w:p w14:paraId="11231B7C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FM</w:t>
      </w:r>
    </w:p>
    <w:p w14:paraId="0AE2217E" w14:textId="77777777" w:rsidR="006F34F4" w:rsidRDefault="006F34F4" w:rsidP="006F34F4">
      <w:pPr>
        <w:ind w:left="567"/>
        <w:jc w:val="both"/>
        <w:outlineLvl w:val="0"/>
        <w:rPr>
          <w:lang w:val="sv-SE"/>
        </w:rPr>
      </w:pPr>
      <w:r w:rsidRPr="00857E7A">
        <w:rPr>
          <w:b/>
          <w:lang w:val="sv-SE"/>
        </w:rPr>
        <w:t>-</w:t>
      </w:r>
      <w:r>
        <w:rPr>
          <w:lang w:val="sv-SE"/>
        </w:rPr>
        <w:t>:BM</w:t>
      </w:r>
    </w:p>
    <w:p w14:paraId="202B9027" w14:textId="77777777" w:rsidR="006F34F4" w:rsidRPr="00DD66DC" w:rsidRDefault="006F34F4" w:rsidP="006F34F4">
      <w:pPr>
        <w:ind w:left="567"/>
        <w:jc w:val="both"/>
        <w:outlineLvl w:val="0"/>
        <w:rPr>
          <w:lang w:val="sv-SE"/>
        </w:rPr>
      </w:pPr>
    </w:p>
    <w:p w14:paraId="4245F68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1100C30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ure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tor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mos</w:t>
      </w:r>
      <w:proofErr w:type="spellEnd"/>
      <w:r>
        <w:rPr>
          <w:b/>
          <w:lang w:val="en-US"/>
        </w:rPr>
        <w:t xml:space="preserve"> signal</w:t>
      </w:r>
    </w:p>
    <w:p w14:paraId="2FB0512D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>-:S(t)=∑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1A26E69E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616A08DF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∑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t</w:t>
      </w:r>
    </w:p>
    <w:p w14:paraId="3BE34C2C" w14:textId="77777777" w:rsidR="006F34F4" w:rsidRPr="00A11FD8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S(t)= a </w:t>
      </w:r>
      <w:r w:rsidRPr="00785275">
        <w:rPr>
          <w:vertAlign w:val="subscript"/>
          <w:lang w:val="en-US"/>
        </w:rPr>
        <w:t>n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e </w:t>
      </w:r>
      <w:r w:rsidRPr="00785275">
        <w:rPr>
          <w:vertAlign w:val="superscript"/>
          <w:lang w:val="en-US"/>
        </w:rPr>
        <w:t>j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ω</w:t>
      </w:r>
      <w:r>
        <w:rPr>
          <w:vertAlign w:val="superscript"/>
          <w:lang w:val="en-US"/>
        </w:rPr>
        <w:t xml:space="preserve"> </w:t>
      </w:r>
      <w:r w:rsidRPr="00785275">
        <w:rPr>
          <w:vertAlign w:val="superscript"/>
          <w:lang w:val="en-US"/>
        </w:rPr>
        <w:t>t</w:t>
      </w:r>
    </w:p>
    <w:p w14:paraId="19EE02D0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AEE9C5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EF0609E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Bi</w:t>
      </w:r>
      <w:r>
        <w:rPr>
          <w:b/>
          <w:lang w:val="en-US"/>
        </w:rPr>
        <w:t>r</w:t>
      </w:r>
      <w:proofErr w:type="gramEnd"/>
      <w:r w:rsidRPr="00310715">
        <w:rPr>
          <w:b/>
          <w:lang w:val="en-US"/>
        </w:rPr>
        <w:t xml:space="preserve"> </w:t>
      </w:r>
      <w:r w:rsidRPr="00310715">
        <w:rPr>
          <w:b/>
          <w:lang w:val="uz-Cyrl-UZ"/>
        </w:rPr>
        <w:t>yo</w:t>
      </w:r>
      <w:r w:rsidRPr="00310715">
        <w:rPr>
          <w:b/>
          <w:lang w:val="en-US"/>
        </w:rPr>
        <w:t xml:space="preserve">n </w:t>
      </w:r>
      <w:proofErr w:type="spellStart"/>
      <w:r w:rsidRPr="00310715">
        <w:rPr>
          <w:b/>
          <w:lang w:val="en-US"/>
        </w:rPr>
        <w:t>tomon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mintaqali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signal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pektr</w:t>
      </w:r>
      <w:r w:rsidRPr="00310715">
        <w:rPr>
          <w:b/>
          <w:lang w:val="en-US"/>
        </w:rPr>
        <w:t>i</w:t>
      </w:r>
      <w:proofErr w:type="spellEnd"/>
      <w:r w:rsidRPr="00310715">
        <w:rPr>
          <w:b/>
          <w:lang w:val="en-US"/>
        </w:rPr>
        <w:t>:</w:t>
      </w:r>
    </w:p>
    <w:p w14:paraId="36B74AE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</w:t>
      </w:r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signalni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spektr</w:t>
      </w:r>
      <w:r w:rsidRPr="00DD66DC">
        <w:rPr>
          <w:lang w:val="en-US"/>
        </w:rPr>
        <w:t>idan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ikki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baravar</w:t>
      </w:r>
      <w:proofErr w:type="spellEnd"/>
      <w:r w:rsidRPr="00DD66DC">
        <w:rPr>
          <w:lang w:val="en-US"/>
        </w:rPr>
        <w:t xml:space="preserve"> tor</w:t>
      </w:r>
    </w:p>
    <w:p w14:paraId="30C1D1B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balansli</w:t>
      </w:r>
      <w:proofErr w:type="gramEnd"/>
      <w:r w:rsidRPr="00DD66DC">
        <w:rPr>
          <w:lang w:val="uz-Cyrl-UZ"/>
        </w:rPr>
        <w:t xml:space="preserve"> modulyatsiyalangan signalni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16974A1A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dan ikki baravar keng</w:t>
      </w:r>
    </w:p>
    <w:p w14:paraId="45027B25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-:</w:t>
      </w:r>
      <w:r w:rsidRPr="00DD66DC">
        <w:rPr>
          <w:lang w:val="uz-Cyrl-UZ"/>
        </w:rPr>
        <w:t>modulyatsiyalovchi</w:t>
      </w:r>
      <w:proofErr w:type="gramEnd"/>
      <w:r w:rsidRPr="00DD66DC">
        <w:rPr>
          <w:lang w:val="uz-Cyrl-UZ"/>
        </w:rPr>
        <w:t xml:space="preserve"> signal </w:t>
      </w:r>
      <w:r>
        <w:rPr>
          <w:lang w:val="uz-Cyrl-UZ"/>
        </w:rPr>
        <w:t>spektr</w:t>
      </w:r>
      <w:r w:rsidRPr="00DD66DC">
        <w:rPr>
          <w:lang w:val="uz-Cyrl-UZ"/>
        </w:rPr>
        <w:t>i kenglidan ikki baravar tor</w:t>
      </w:r>
    </w:p>
    <w:p w14:paraId="0B3B2106" w14:textId="77777777" w:rsidR="006F34F4" w:rsidRPr="005F55D9" w:rsidRDefault="006F34F4" w:rsidP="006F34F4">
      <w:pPr>
        <w:ind w:left="567"/>
        <w:rPr>
          <w:lang w:val="uz-Cyrl-UZ"/>
        </w:rPr>
      </w:pPr>
    </w:p>
    <w:p w14:paraId="766E89D7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9AAF2D2" w14:textId="77777777" w:rsidR="006F34F4" w:rsidRPr="00310715" w:rsidRDefault="006F34F4" w:rsidP="006F34F4">
      <w:pPr>
        <w:ind w:left="567"/>
        <w:jc w:val="both"/>
        <w:rPr>
          <w:b/>
          <w:lang w:val="en-US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Delta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</w:t>
      </w:r>
      <w:r w:rsidRPr="00310715">
        <w:rPr>
          <w:b/>
          <w:lang w:val="en-US"/>
        </w:rPr>
        <w:t>modulyatorning</w:t>
      </w:r>
      <w:proofErr w:type="spellEnd"/>
      <w:r w:rsidRPr="00310715">
        <w:rPr>
          <w:b/>
          <w:lang w:val="en-US"/>
        </w:rPr>
        <w:t xml:space="preserve"> </w:t>
      </w:r>
      <w:proofErr w:type="spellStart"/>
      <w:r w:rsidRPr="00310715">
        <w:rPr>
          <w:b/>
          <w:lang w:val="en-US"/>
        </w:rPr>
        <w:t>chiq</w:t>
      </w:r>
      <w:proofErr w:type="spellEnd"/>
      <w:r w:rsidRPr="00310715">
        <w:rPr>
          <w:b/>
          <w:lang w:val="uz-Cyrl-UZ"/>
        </w:rPr>
        <w:t>ishidagi</w:t>
      </w:r>
      <w:r w:rsidRPr="00310715">
        <w:rPr>
          <w:b/>
          <w:lang w:val="en-US"/>
        </w:rPr>
        <w:t xml:space="preserve"> signal</w:t>
      </w:r>
      <w:r>
        <w:rPr>
          <w:b/>
          <w:lang w:val="uz-Cyrl-UZ"/>
        </w:rPr>
        <w:t xml:space="preserve">ni </w:t>
      </w:r>
      <w:proofErr w:type="spellStart"/>
      <w:r>
        <w:rPr>
          <w:b/>
          <w:lang w:val="en-US"/>
        </w:rPr>
        <w:t>korinish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 w:rsidRPr="00310715">
        <w:rPr>
          <w:b/>
          <w:lang w:val="en-US"/>
        </w:rPr>
        <w:t>:</w:t>
      </w:r>
    </w:p>
    <w:p w14:paraId="7E32238C" w14:textId="77777777" w:rsidR="006F34F4" w:rsidRPr="007F3FE6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zinasimon</w:t>
      </w:r>
      <w:proofErr w:type="spellEnd"/>
      <w:proofErr w:type="gramEnd"/>
    </w:p>
    <w:p w14:paraId="648ABA14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</w:p>
    <w:p w14:paraId="391173C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katalog</w:t>
      </w:r>
      <w:proofErr w:type="spellEnd"/>
      <w:proofErr w:type="gramEnd"/>
    </w:p>
    <w:p w14:paraId="6D942D7A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0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lar</w:t>
      </w:r>
    </w:p>
    <w:p w14:paraId="68A18F63" w14:textId="77777777" w:rsidR="006F34F4" w:rsidRPr="007F3FE6" w:rsidRDefault="006F34F4" w:rsidP="006F34F4">
      <w:pPr>
        <w:ind w:left="567"/>
        <w:jc w:val="both"/>
        <w:outlineLvl w:val="0"/>
        <w:rPr>
          <w:lang w:val="en-US"/>
        </w:rPr>
      </w:pPr>
    </w:p>
    <w:p w14:paraId="1906C2B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369136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Signallar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kk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il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bo’linadi</w:t>
      </w:r>
      <w:proofErr w:type="spellEnd"/>
      <w:r>
        <w:rPr>
          <w:b/>
          <w:lang w:val="en-US"/>
        </w:rPr>
        <w:t>:</w:t>
      </w:r>
    </w:p>
    <w:p w14:paraId="611AAC09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raqamli</w:t>
      </w:r>
      <w:proofErr w:type="spellEnd"/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siz</w:t>
      </w:r>
      <w:proofErr w:type="spellEnd"/>
    </w:p>
    <w:p w14:paraId="5746D000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noanalog</w:t>
      </w:r>
      <w:proofErr w:type="spellEnd"/>
    </w:p>
    <w:p w14:paraId="52A67E12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raqamli</w:t>
      </w:r>
      <w:proofErr w:type="spellEnd"/>
    </w:p>
    <w:p w14:paraId="583F4BD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analog</w:t>
      </w:r>
      <w:proofErr w:type="gramEnd"/>
      <w:r>
        <w:rPr>
          <w:lang w:val="en-US"/>
        </w:rPr>
        <w:t xml:space="preserve">, </w:t>
      </w:r>
      <w:proofErr w:type="spellStart"/>
      <w:r>
        <w:rPr>
          <w:lang w:val="en-US"/>
        </w:rPr>
        <w:t>katalog</w:t>
      </w:r>
      <w:proofErr w:type="spellEnd"/>
    </w:p>
    <w:p w14:paraId="0F4E102A" w14:textId="77777777" w:rsidR="006F34F4" w:rsidRPr="00DE7ECD" w:rsidRDefault="006F34F4" w:rsidP="006F34F4">
      <w:pPr>
        <w:ind w:left="567"/>
        <w:rPr>
          <w:lang w:val="en-US"/>
        </w:rPr>
      </w:pPr>
    </w:p>
    <w:p w14:paraId="40CEDB8C" w14:textId="77777777" w:rsidR="006F34F4" w:rsidRPr="00310715" w:rsidRDefault="006F34F4" w:rsidP="006F34F4">
      <w:pPr>
        <w:pStyle w:val="33"/>
        <w:ind w:left="567"/>
        <w:outlineLvl w:val="0"/>
        <w:rPr>
          <w:b/>
          <w:sz w:val="24"/>
          <w:szCs w:val="24"/>
          <w:lang w:val="uz-Cyrl-UZ"/>
        </w:rPr>
      </w:pPr>
      <w:proofErr w:type="gramStart"/>
      <w:r w:rsidRPr="0031071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Amplituda</w:t>
      </w:r>
      <w:proofErr w:type="gramEnd"/>
      <w:r>
        <w:rPr>
          <w:b/>
          <w:sz w:val="24"/>
          <w:szCs w:val="24"/>
          <w:lang w:val="en-US"/>
        </w:rPr>
        <w:t xml:space="preserve"> d</w:t>
      </w:r>
      <w:r w:rsidRPr="00310715">
        <w:rPr>
          <w:b/>
          <w:sz w:val="24"/>
          <w:szCs w:val="24"/>
          <w:lang w:val="uz-Cyrl-UZ"/>
        </w:rPr>
        <w:t xml:space="preserve">etektorning </w:t>
      </w:r>
      <w:proofErr w:type="spellStart"/>
      <w:r>
        <w:rPr>
          <w:b/>
          <w:sz w:val="24"/>
          <w:szCs w:val="24"/>
          <w:lang w:val="en-US"/>
        </w:rPr>
        <w:t>vazifa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5AC95DDA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sh</w:t>
      </w:r>
      <w:proofErr w:type="spellEnd"/>
    </w:p>
    <w:p w14:paraId="7A2265C9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paytirish</w:t>
      </w:r>
      <w:proofErr w:type="spellEnd"/>
    </w:p>
    <w:p w14:paraId="14A7B7F3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saytirish</w:t>
      </w:r>
      <w:proofErr w:type="spellEnd"/>
    </w:p>
    <w:p w14:paraId="0148965C" w14:textId="77777777" w:rsidR="006F34F4" w:rsidRPr="004B6194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foydal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ign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uvch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d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aytirish</w:t>
      </w:r>
      <w:proofErr w:type="spellEnd"/>
    </w:p>
    <w:p w14:paraId="58BCF9EC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64CCBCE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D780459" w14:textId="77777777" w:rsidR="006F34F4" w:rsidRPr="000A7EE6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0A7EE6">
        <w:rPr>
          <w:b/>
          <w:lang w:val="en-US"/>
        </w:rPr>
        <w:t>S:Laplas</w:t>
      </w:r>
      <w:proofErr w:type="gram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ozgartirishiga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mos</w:t>
      </w:r>
      <w:proofErr w:type="spellEnd"/>
      <w:r w:rsidRPr="000A7EE6">
        <w:rPr>
          <w:b/>
          <w:lang w:val="en-US"/>
        </w:rPr>
        <w:t xml:space="preserve"> </w:t>
      </w:r>
      <w:proofErr w:type="spellStart"/>
      <w:r w:rsidRPr="000A7EE6">
        <w:rPr>
          <w:b/>
          <w:lang w:val="en-US"/>
        </w:rPr>
        <w:t>ifoda</w:t>
      </w:r>
      <w:proofErr w:type="spellEnd"/>
      <w:r w:rsidRPr="000A7EE6">
        <w:rPr>
          <w:b/>
          <w:lang w:val="en-US"/>
        </w:rPr>
        <w:t>.</w:t>
      </w:r>
    </w:p>
    <w:p w14:paraId="204B8BAC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2=1/p</w:t>
      </w:r>
    </w:p>
    <w:p w14:paraId="0D3A07F3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-:1=1/p</w:t>
      </w:r>
    </w:p>
    <w:p w14:paraId="064FAD2D" w14:textId="77777777" w:rsidR="006F34F4" w:rsidRDefault="006F34F4" w:rsidP="006F34F4">
      <w:pPr>
        <w:ind w:left="567"/>
        <w:jc w:val="both"/>
        <w:rPr>
          <w:lang w:val="en-US"/>
        </w:rPr>
      </w:pPr>
      <w:r>
        <w:rPr>
          <w:lang w:val="en-US"/>
        </w:rPr>
        <w:t>+:1=2/p</w:t>
      </w:r>
    </w:p>
    <w:p w14:paraId="39B35E28" w14:textId="77777777" w:rsidR="006F34F4" w:rsidRPr="00DD66DC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p</w:t>
      </w:r>
      <w:proofErr w:type="gramEnd"/>
      <w:r>
        <w:rPr>
          <w:lang w:val="en-US"/>
        </w:rPr>
        <w:t>=1/p</w:t>
      </w:r>
    </w:p>
    <w:p w14:paraId="312FF0F6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73BCB56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F45E08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310715">
        <w:rPr>
          <w:b/>
          <w:lang w:val="en-US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analning</w:t>
      </w:r>
      <w:proofErr w:type="spellEnd"/>
      <w:r>
        <w:rPr>
          <w:b/>
          <w:lang w:val="en-US"/>
        </w:rPr>
        <w:t xml:space="preserve"> s</w:t>
      </w:r>
      <w:r w:rsidRPr="00DD66DC">
        <w:rPr>
          <w:b/>
          <w:lang w:val="uz-Cyrl-UZ"/>
        </w:rPr>
        <w:t xml:space="preserve">ignalning xajmi </w:t>
      </w:r>
      <w:proofErr w:type="spellStart"/>
      <w:r>
        <w:rPr>
          <w:b/>
          <w:lang w:val="en-US"/>
        </w:rPr>
        <w:t>o’tkazi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mkon</w:t>
      </w:r>
      <w:proofErr w:type="spellEnd"/>
      <w:r>
        <w:rPr>
          <w:b/>
          <w:lang w:val="en-US"/>
        </w:rPr>
        <w:t xml:space="preserve"> </w:t>
      </w:r>
      <w:r w:rsidRPr="00DD66DC">
        <w:rPr>
          <w:b/>
          <w:lang w:val="uz-Cyrl-UZ"/>
        </w:rPr>
        <w:t>quyidagi formula yordamida aniqlanadi:</w:t>
      </w:r>
    </w:p>
    <w:p w14:paraId="18C8572A" w14:textId="77777777" w:rsidR="006F34F4" w:rsidRPr="00DD66DC" w:rsidRDefault="006F34F4" w:rsidP="006F34F4">
      <w:pPr>
        <w:tabs>
          <w:tab w:val="left" w:pos="0"/>
        </w:tabs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0"/>
        </w:rPr>
        <w:object w:dxaOrig="1460" w:dyaOrig="440" w14:anchorId="050F1A4D">
          <v:shape id="_x0000_i1752" type="#_x0000_t75" style="width:73.25pt;height:21.9pt" o:ole="">
            <v:imagedata r:id="rId84" o:title=""/>
          </v:shape>
          <o:OLEObject Type="Embed" ProgID="Equation.3" ShapeID="_x0000_i1752" DrawAspect="Content" ObjectID="_1728803899" r:id="rId822"/>
        </w:object>
      </w:r>
    </w:p>
    <w:p w14:paraId="58C49C48" w14:textId="77777777" w:rsidR="006F34F4" w:rsidRPr="00DE7ECD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60" w:dyaOrig="440" w14:anchorId="2F70B6DE">
          <v:shape id="_x0000_i1753" type="#_x0000_t75" style="width:98.3pt;height:21.9pt" o:ole="">
            <v:imagedata r:id="rId86" o:title=""/>
          </v:shape>
          <o:OLEObject Type="Embed" ProgID="Equation.3" ShapeID="_x0000_i1753" DrawAspect="Content" ObjectID="_1728803900" r:id="rId823"/>
        </w:object>
      </w:r>
    </w:p>
    <w:p w14:paraId="09AC4E93" w14:textId="77777777" w:rsidR="006F34F4" w:rsidRPr="000A627A" w:rsidRDefault="006F34F4" w:rsidP="006F34F4">
      <w:pPr>
        <w:ind w:left="567"/>
        <w:jc w:val="both"/>
        <w:outlineLvl w:val="0"/>
        <w:rPr>
          <w:lang w:val="en-US"/>
        </w:rPr>
      </w:pPr>
      <w:proofErr w:type="gramStart"/>
      <w:r w:rsidRPr="00DE7ECD">
        <w:rPr>
          <w:b/>
          <w:lang w:val="en-US"/>
        </w:rPr>
        <w:t>-:</w:t>
      </w:r>
      <w:r w:rsidRPr="000A627A">
        <w:rPr>
          <w:lang w:val="en-US"/>
        </w:rPr>
        <w:t>f</w:t>
      </w:r>
      <w:proofErr w:type="gramEnd"/>
      <w:r w:rsidRPr="000A627A">
        <w:rPr>
          <w:lang w:val="en-US"/>
        </w:rPr>
        <w:t>=x(t)</w:t>
      </w:r>
    </w:p>
    <w:p w14:paraId="324F1DC4" w14:textId="77777777" w:rsidR="006F34F4" w:rsidRPr="005E1C00" w:rsidRDefault="006F34F4" w:rsidP="006F34F4">
      <w:pPr>
        <w:ind w:left="567"/>
        <w:jc w:val="both"/>
        <w:outlineLvl w:val="0"/>
        <w:rPr>
          <w:lang w:val="en-US"/>
        </w:rPr>
      </w:pPr>
      <w:r w:rsidRPr="00DE7ECD">
        <w:rPr>
          <w:b/>
          <w:lang w:val="en-US"/>
        </w:rPr>
        <w:t>-:</w:t>
      </w:r>
      <w:r w:rsidRPr="00DE7ECD">
        <w:rPr>
          <w:b/>
          <w:position w:val="-20"/>
        </w:rPr>
        <w:object w:dxaOrig="1920" w:dyaOrig="440" w14:anchorId="122433A6">
          <v:shape id="_x0000_i1754" type="#_x0000_t75" style="width:88.9pt;height:21.9pt" o:ole="">
            <v:imagedata r:id="rId90" o:title=""/>
          </v:shape>
          <o:OLEObject Type="Embed" ProgID="Equation.3" ShapeID="_x0000_i1754" DrawAspect="Content" ObjectID="_1728803901" r:id="rId824"/>
        </w:object>
      </w:r>
    </w:p>
    <w:p w14:paraId="2035C32B" w14:textId="77777777" w:rsidR="006F34F4" w:rsidRPr="005F55D9" w:rsidRDefault="006F34F4" w:rsidP="006F34F4">
      <w:pPr>
        <w:ind w:left="567"/>
        <w:rPr>
          <w:lang w:val="uz-Cyrl-UZ"/>
        </w:rPr>
      </w:pPr>
    </w:p>
    <w:p w14:paraId="498D0FBA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3A13ADF" w14:textId="77777777" w:rsidR="006F34F4" w:rsidRPr="00DD66DC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ng</w:t>
      </w:r>
      <w:proofErr w:type="gramEnd"/>
      <w:r w:rsidRPr="00DD66DC">
        <w:rPr>
          <w:b/>
          <w:lang w:val="uz-Cyrl-UZ"/>
        </w:rPr>
        <w:t xml:space="preserve"> dinamik dia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azoni quyidagi formula yordamida aniqlanadi:</w:t>
      </w:r>
    </w:p>
    <w:p w14:paraId="1B5C50D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560" w:dyaOrig="620" w14:anchorId="11DE2858">
          <v:shape id="_x0000_i1755" type="#_x0000_t75" style="width:100.15pt;height:36.95pt" o:ole="">
            <v:imagedata r:id="rId92" o:title=""/>
          </v:shape>
          <o:OLEObject Type="Embed" ProgID="Equation.3" ShapeID="_x0000_i1755" DrawAspect="Content" ObjectID="_1728803902" r:id="rId825"/>
        </w:object>
      </w:r>
    </w:p>
    <w:p w14:paraId="3F96C537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1100" w:dyaOrig="620" w14:anchorId="12BE84EC">
          <v:shape id="_x0000_i1756" type="#_x0000_t75" style="width:75.75pt;height:36.95pt" o:ole="">
            <v:imagedata r:id="rId94" o:title=""/>
          </v:shape>
          <o:OLEObject Type="Embed" ProgID="Equation.3" ShapeID="_x0000_i1756" DrawAspect="Content" ObjectID="_1728803903" r:id="rId826"/>
        </w:object>
      </w:r>
    </w:p>
    <w:p w14:paraId="161898CA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D</w:t>
      </w:r>
      <w:r w:rsidRPr="00DE7ECD">
        <w:rPr>
          <w:vertAlign w:val="subscript"/>
          <w:lang w:val="en-US"/>
        </w:rPr>
        <w:t xml:space="preserve"> c</w:t>
      </w:r>
      <w:r>
        <w:rPr>
          <w:lang w:val="en-US"/>
        </w:rPr>
        <w:t xml:space="preserve"> =</w:t>
      </w:r>
      <w:proofErr w:type="spellStart"/>
      <w:r>
        <w:rPr>
          <w:lang w:val="en-US"/>
        </w:rPr>
        <w:t>P</w:t>
      </w:r>
      <w:r w:rsidRPr="00DE7ECD">
        <w:rPr>
          <w:vertAlign w:val="subscript"/>
          <w:lang w:val="en-US"/>
        </w:rPr>
        <w:t>min</w:t>
      </w:r>
      <w:proofErr w:type="spellEnd"/>
      <w:r>
        <w:rPr>
          <w:lang w:val="en-US"/>
        </w:rPr>
        <w:t>*P</w:t>
      </w:r>
      <w:r w:rsidRPr="00DE7ECD">
        <w:rPr>
          <w:vertAlign w:val="subscript"/>
          <w:lang w:val="en-US"/>
        </w:rPr>
        <w:t>max</w:t>
      </w:r>
    </w:p>
    <w:p w14:paraId="48AA2DA3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620" w:dyaOrig="360" w14:anchorId="31FE1A1E">
          <v:shape id="_x0000_i1757" type="#_x0000_t75" style="width:80.15pt;height:21.9pt" o:ole="">
            <v:imagedata r:id="rId96" o:title=""/>
          </v:shape>
          <o:OLEObject Type="Embed" ProgID="Equation.3" ShapeID="_x0000_i1757" DrawAspect="Content" ObjectID="_1728803904" r:id="rId827"/>
        </w:object>
      </w:r>
    </w:p>
    <w:p w14:paraId="43A59F28" w14:textId="77777777" w:rsidR="006F34F4" w:rsidRPr="005F55D9" w:rsidRDefault="006F34F4" w:rsidP="006F34F4">
      <w:pPr>
        <w:ind w:left="567"/>
        <w:rPr>
          <w:lang w:val="uz-Cyrl-UZ"/>
        </w:rPr>
      </w:pPr>
    </w:p>
    <w:p w14:paraId="43D78C4F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F2E972E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Aloqa</w:t>
      </w:r>
      <w:proofErr w:type="gramEnd"/>
      <w:r w:rsidRPr="00DA2EDB">
        <w:rPr>
          <w:b/>
          <w:lang w:val="uz-Cyrl-UZ"/>
        </w:rPr>
        <w:t xml:space="preserve"> kanalining dinamik dia</w:t>
      </w:r>
      <w:r>
        <w:rPr>
          <w:b/>
          <w:lang w:val="uz-Cyrl-UZ"/>
        </w:rPr>
        <w:t>p</w:t>
      </w:r>
      <w:r w:rsidRPr="00DA2EDB">
        <w:rPr>
          <w:b/>
          <w:lang w:val="uz-Cyrl-UZ"/>
        </w:rPr>
        <w:t>azoni quyidagi formula yordamida aniqlanadi:</w:t>
      </w:r>
    </w:p>
    <w:p w14:paraId="796A897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24"/>
          <w:lang w:val="en-US"/>
        </w:rPr>
        <w:object w:dxaOrig="1340" w:dyaOrig="620" w14:anchorId="7C3CB634">
          <v:shape id="_x0000_i1758" type="#_x0000_t75" style="width:80.75pt;height:35.7pt" o:ole="">
            <v:imagedata r:id="rId98" o:title=""/>
          </v:shape>
          <o:OLEObject Type="Embed" ProgID="Equation.3" ShapeID="_x0000_i1758" DrawAspect="Content" ObjectID="_1728803905" r:id="rId828"/>
        </w:object>
      </w:r>
    </w:p>
    <w:p w14:paraId="072783B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24"/>
          <w:lang w:val="en-US"/>
        </w:rPr>
        <w:object w:dxaOrig="880" w:dyaOrig="620" w14:anchorId="4026E9C5">
          <v:shape id="_x0000_i1759" type="#_x0000_t75" style="width:53.2pt;height:35.7pt" o:ole="">
            <v:imagedata r:id="rId100" o:title=""/>
          </v:shape>
          <o:OLEObject Type="Embed" ProgID="Equation.3" ShapeID="_x0000_i1759" DrawAspect="Content" ObjectID="_1728803906" r:id="rId829"/>
        </w:object>
      </w:r>
    </w:p>
    <w:p w14:paraId="11F4472B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2FE2EE3A">
          <v:shape id="_x0000_i1760" type="#_x0000_t75" style="width:74.5pt;height:20.65pt" o:ole="">
            <v:imagedata r:id="rId102" o:title=""/>
          </v:shape>
          <o:OLEObject Type="Embed" ProgID="Equation.3" ShapeID="_x0000_i1760" DrawAspect="Content" ObjectID="_1728803907" r:id="rId830"/>
        </w:object>
      </w:r>
    </w:p>
    <w:p w14:paraId="635AE7A1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en-US"/>
        </w:rPr>
        <w:object w:dxaOrig="1240" w:dyaOrig="360" w14:anchorId="2FDA01BC">
          <v:shape id="_x0000_i1761" type="#_x0000_t75" style="width:74.5pt;height:20.65pt" o:ole="">
            <v:imagedata r:id="rId104" o:title=""/>
          </v:shape>
          <o:OLEObject Type="Embed" ProgID="Equation.3" ShapeID="_x0000_i1761" DrawAspect="Content" ObjectID="_1728803908" r:id="rId831"/>
        </w:object>
      </w:r>
    </w:p>
    <w:p w14:paraId="3174EF5E" w14:textId="77777777" w:rsidR="006F34F4" w:rsidRPr="005F55D9" w:rsidRDefault="006F34F4" w:rsidP="006F34F4">
      <w:pPr>
        <w:ind w:left="567"/>
        <w:rPr>
          <w:lang w:val="uz-Cyrl-UZ"/>
        </w:rPr>
      </w:pPr>
    </w:p>
    <w:p w14:paraId="6E0FC7DB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E730D2C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310715">
        <w:rPr>
          <w:b/>
          <w:lang w:val="en-US"/>
        </w:rPr>
        <w:lastRenderedPageBreak/>
        <w:t>S:</w:t>
      </w:r>
      <w:r>
        <w:rPr>
          <w:b/>
          <w:lang w:val="en-US"/>
        </w:rPr>
        <w:t>Naykvist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eoremasi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sosan</w:t>
      </w:r>
      <w:proofErr w:type="spellEnd"/>
      <w:r w:rsidRPr="00DA2EDB">
        <w:rPr>
          <w:b/>
          <w:lang w:val="uz-Cyrl-UZ"/>
        </w:rPr>
        <w:t xml:space="preserve"> signalni vaqt bo’yicha diskretlash</w:t>
      </w:r>
      <w:r>
        <w:rPr>
          <w:b/>
          <w:lang w:val="en-US"/>
        </w:rPr>
        <w:t>da q</w:t>
      </w:r>
      <w:r w:rsidRPr="00DA2EDB">
        <w:rPr>
          <w:b/>
          <w:lang w:val="uz-Cyrl-UZ"/>
        </w:rPr>
        <w:t xml:space="preserve">uyidagi formula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’rinli</w:t>
      </w:r>
      <w:proofErr w:type="spellEnd"/>
      <w:r w:rsidRPr="00DD66DC">
        <w:rPr>
          <w:lang w:val="uz-Cyrl-UZ"/>
        </w:rPr>
        <w:t>:</w:t>
      </w:r>
    </w:p>
    <w:p w14:paraId="4ECD517C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>t ≤ 1/2</w:t>
      </w:r>
      <w:r w:rsidRPr="00DD66DC">
        <w:rPr>
          <w:position w:val="-12"/>
          <w:lang w:val="uz-Cyrl-UZ"/>
        </w:rPr>
        <w:object w:dxaOrig="320" w:dyaOrig="360" w14:anchorId="59815AE4">
          <v:shape id="_x0000_i1762" type="#_x0000_t75" style="width:16.3pt;height:18.15pt" o:ole="">
            <v:imagedata r:id="rId106" o:title=""/>
          </v:shape>
          <o:OLEObject Type="Embed" ProgID="Equation.3" ShapeID="_x0000_i1762" DrawAspect="Content" ObjectID="_1728803909" r:id="rId832"/>
        </w:object>
      </w:r>
    </w:p>
    <w:p w14:paraId="35BBEFA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>
        <w:rPr>
          <w:lang w:val="en-US"/>
        </w:rPr>
        <w:t>+:f</w:t>
      </w:r>
      <w:proofErr w:type="gramEnd"/>
      <w:r w:rsidRPr="00E35987">
        <w:rPr>
          <w:vertAlign w:val="subscript"/>
          <w:lang w:val="uz-Cyrl-UZ"/>
        </w:rPr>
        <w:t>Δ</w:t>
      </w:r>
      <w:r>
        <w:rPr>
          <w:lang w:val="uz-Cyrl-UZ"/>
        </w:rPr>
        <w:t xml:space="preserve"> &gt;</w:t>
      </w:r>
      <w:r w:rsidRPr="00DD66DC">
        <w:rPr>
          <w:lang w:val="uz-Cyrl-UZ"/>
        </w:rPr>
        <w:t xml:space="preserve"> 2</w:t>
      </w:r>
      <w:r w:rsidRPr="00DD66DC">
        <w:rPr>
          <w:position w:val="-12"/>
          <w:lang w:val="uz-Cyrl-UZ"/>
        </w:rPr>
        <w:object w:dxaOrig="320" w:dyaOrig="360" w14:anchorId="5288D59D">
          <v:shape id="_x0000_i1763" type="#_x0000_t75" style="width:16.3pt;height:18.15pt" o:ole="">
            <v:imagedata r:id="rId106" o:title=""/>
          </v:shape>
          <o:OLEObject Type="Embed" ProgID="Equation.3" ShapeID="_x0000_i1763" DrawAspect="Content" ObjectID="_1728803910" r:id="rId833"/>
        </w:object>
      </w:r>
      <w:r w:rsidRPr="00DD66DC">
        <w:rPr>
          <w:lang w:val="uz-Cyrl-UZ"/>
        </w:rPr>
        <w:t xml:space="preserve"> </w:t>
      </w:r>
    </w:p>
    <w:p w14:paraId="05E64300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>
        <w:rPr>
          <w:lang w:val="en-US"/>
        </w:rPr>
        <w:t>f</w:t>
      </w:r>
      <w:proofErr w:type="gramEnd"/>
      <w:r w:rsidRPr="00DD66DC">
        <w:rPr>
          <w:lang w:val="uz-Cyrl-UZ"/>
        </w:rPr>
        <w:t>Δ≤</w:t>
      </w:r>
      <w:r w:rsidRPr="00DD66DC">
        <w:rPr>
          <w:position w:val="-12"/>
          <w:lang w:val="uz-Cyrl-UZ"/>
        </w:rPr>
        <w:object w:dxaOrig="320" w:dyaOrig="360" w14:anchorId="6677BA61">
          <v:shape id="_x0000_i1764" type="#_x0000_t75" style="width:16.3pt;height:18.15pt" o:ole="">
            <v:imagedata r:id="rId106" o:title=""/>
          </v:shape>
          <o:OLEObject Type="Embed" ProgID="Equation.3" ShapeID="_x0000_i1764" DrawAspect="Content" ObjectID="_1728803911" r:id="rId834"/>
        </w:object>
      </w:r>
      <w:r w:rsidRPr="00DD66DC">
        <w:rPr>
          <w:lang w:val="uz-Cyrl-UZ"/>
        </w:rPr>
        <w:t xml:space="preserve">/2 </w:t>
      </w:r>
    </w:p>
    <w:p w14:paraId="6DA4FC3D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Δ</w:t>
      </w:r>
      <w:proofErr w:type="gramEnd"/>
      <w:r w:rsidRPr="00DD66DC">
        <w:rPr>
          <w:lang w:val="uz-Cyrl-UZ"/>
        </w:rPr>
        <w:t xml:space="preserve">t ≤ </w:t>
      </w:r>
      <w:r w:rsidRPr="00DD66DC">
        <w:rPr>
          <w:position w:val="-12"/>
          <w:lang w:val="uz-Cyrl-UZ"/>
        </w:rPr>
        <w:object w:dxaOrig="320" w:dyaOrig="360" w14:anchorId="1A360CFB">
          <v:shape id="_x0000_i1765" type="#_x0000_t75" style="width:16.3pt;height:18.15pt" o:ole="">
            <v:imagedata r:id="rId110" o:title=""/>
          </v:shape>
          <o:OLEObject Type="Embed" ProgID="Equation.3" ShapeID="_x0000_i1765" DrawAspect="Content" ObjectID="_1728803912" r:id="rId835"/>
        </w:object>
      </w:r>
    </w:p>
    <w:p w14:paraId="6D6D9490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FE94170" w14:textId="77777777" w:rsidR="006F34F4" w:rsidRPr="00DA2EDB" w:rsidRDefault="006F34F4" w:rsidP="006F34F4">
      <w:pPr>
        <w:ind w:left="567"/>
        <w:jc w:val="both"/>
        <w:outlineLvl w:val="0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ni vaqt bo’yicha diskretlash chastotasi quyidagi formula yordamida aniqlanadi:</w:t>
      </w:r>
    </w:p>
    <w:p w14:paraId="52803988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269CC8AF">
          <v:shape id="_x0000_i1766" type="#_x0000_t75" style="width:13.75pt;height:18.15pt" o:ole="">
            <v:imagedata r:id="rId112" o:title=""/>
          </v:shape>
          <o:OLEObject Type="Embed" ProgID="Equation.3" ShapeID="_x0000_i1766" DrawAspect="Content" ObjectID="_1728803913" r:id="rId836"/>
        </w:object>
      </w:r>
      <w:r w:rsidRPr="00DD66DC">
        <w:rPr>
          <w:lang w:val="uz-Cyrl-UZ"/>
        </w:rPr>
        <w:t>=1/2</w:t>
      </w:r>
      <w:r w:rsidRPr="00DD66DC">
        <w:rPr>
          <w:position w:val="-12"/>
          <w:lang w:val="uz-Cyrl-UZ"/>
        </w:rPr>
        <w:object w:dxaOrig="320" w:dyaOrig="360" w14:anchorId="67CBB0B2">
          <v:shape id="_x0000_i1767" type="#_x0000_t75" style="width:16.3pt;height:18.15pt" o:ole="">
            <v:imagedata r:id="rId106" o:title=""/>
          </v:shape>
          <o:OLEObject Type="Embed" ProgID="Equation.3" ShapeID="_x0000_i1767" DrawAspect="Content" ObjectID="_1728803914" r:id="rId837"/>
        </w:object>
      </w:r>
    </w:p>
    <w:p w14:paraId="1C2BFA1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position w:val="-12"/>
          <w:lang w:val="uz-Cyrl-UZ"/>
        </w:rPr>
        <w:object w:dxaOrig="279" w:dyaOrig="360" w14:anchorId="0C4695AD">
          <v:shape id="_x0000_i1768" type="#_x0000_t75" style="width:11.25pt;height:18.15pt" o:ole="">
            <v:imagedata r:id="rId112" o:title=""/>
          </v:shape>
          <o:OLEObject Type="Embed" ProgID="Equation.3" ShapeID="_x0000_i1768" DrawAspect="Content" ObjectID="_1728803915" r:id="rId838"/>
        </w:object>
      </w:r>
      <w:r w:rsidRPr="00DD66DC">
        <w:rPr>
          <w:lang w:val="uz-Cyrl-UZ"/>
        </w:rPr>
        <w:t>=2</w:t>
      </w:r>
      <w:r w:rsidRPr="00DD66DC">
        <w:rPr>
          <w:position w:val="-12"/>
          <w:lang w:val="uz-Cyrl-UZ"/>
        </w:rPr>
        <w:object w:dxaOrig="320" w:dyaOrig="360" w14:anchorId="0AE8CEBD">
          <v:shape id="_x0000_i1769" type="#_x0000_t75" style="width:16.3pt;height:18.15pt" o:ole="">
            <v:imagedata r:id="rId106" o:title=""/>
          </v:shape>
          <o:OLEObject Type="Embed" ProgID="Equation.3" ShapeID="_x0000_i1769" DrawAspect="Content" ObjectID="_1728803916" r:id="rId839"/>
        </w:object>
      </w:r>
    </w:p>
    <w:p w14:paraId="5E25019E" w14:textId="77777777" w:rsidR="006F34F4" w:rsidRPr="00DD66DC" w:rsidRDefault="006F34F4" w:rsidP="006F34F4">
      <w:pPr>
        <w:tabs>
          <w:tab w:val="left" w:pos="0"/>
        </w:tabs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204FE7AD">
          <v:shape id="_x0000_i1770" type="#_x0000_t75" style="width:13.75pt;height:18.15pt" o:ole="">
            <v:imagedata r:id="rId115" o:title=""/>
          </v:shape>
          <o:OLEObject Type="Embed" ProgID="Equation.3" ShapeID="_x0000_i1770" DrawAspect="Content" ObjectID="_1728803917" r:id="rId840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3477A879">
          <v:shape id="_x0000_i1771" type="#_x0000_t75" style="width:16.3pt;height:18.15pt" o:ole="">
            <v:imagedata r:id="rId106" o:title=""/>
          </v:shape>
          <o:OLEObject Type="Embed" ProgID="Equation.3" ShapeID="_x0000_i1771" DrawAspect="Content" ObjectID="_1728803918" r:id="rId841"/>
        </w:object>
      </w:r>
    </w:p>
    <w:p w14:paraId="4CBBE104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position w:val="-12"/>
          <w:lang w:val="uz-Cyrl-UZ"/>
        </w:rPr>
        <w:object w:dxaOrig="279" w:dyaOrig="360" w14:anchorId="6D86EE84">
          <v:shape id="_x0000_i1772" type="#_x0000_t75" style="width:13.75pt;height:18.15pt" o:ole="">
            <v:imagedata r:id="rId112" o:title=""/>
          </v:shape>
          <o:OLEObject Type="Embed" ProgID="Equation.3" ShapeID="_x0000_i1772" DrawAspect="Content" ObjectID="_1728803919" r:id="rId842"/>
        </w:object>
      </w:r>
      <w:r w:rsidRPr="00DD66DC">
        <w:rPr>
          <w:lang w:val="uz-Cyrl-UZ"/>
        </w:rPr>
        <w:t>=</w:t>
      </w:r>
      <w:r w:rsidRPr="00DD66DC">
        <w:rPr>
          <w:position w:val="-12"/>
          <w:lang w:val="uz-Cyrl-UZ"/>
        </w:rPr>
        <w:object w:dxaOrig="320" w:dyaOrig="360" w14:anchorId="6C791F82">
          <v:shape id="_x0000_i1773" type="#_x0000_t75" style="width:16.3pt;height:18.15pt" o:ole="">
            <v:imagedata r:id="rId106" o:title=""/>
          </v:shape>
          <o:OLEObject Type="Embed" ProgID="Equation.3" ShapeID="_x0000_i1773" DrawAspect="Content" ObjectID="_1728803920" r:id="rId843"/>
        </w:object>
      </w:r>
      <w:r w:rsidRPr="00DD66DC">
        <w:rPr>
          <w:lang w:val="uz-Cyrl-UZ"/>
        </w:rPr>
        <w:t>/2</w:t>
      </w:r>
    </w:p>
    <w:p w14:paraId="5EB42F64" w14:textId="77777777" w:rsidR="006F34F4" w:rsidRPr="005F55D9" w:rsidRDefault="006F34F4" w:rsidP="006F34F4">
      <w:pPr>
        <w:ind w:left="567"/>
        <w:rPr>
          <w:lang w:val="uz-Cyrl-UZ"/>
        </w:rPr>
      </w:pPr>
    </w:p>
    <w:p w14:paraId="418B0078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9DE01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A2EDB">
        <w:rPr>
          <w:b/>
          <w:lang w:val="uz-Cyrl-UZ"/>
        </w:rPr>
        <w:t>Uzluksiz</w:t>
      </w:r>
      <w:proofErr w:type="gramEnd"/>
      <w:r w:rsidRPr="00DA2EDB">
        <w:rPr>
          <w:b/>
          <w:lang w:val="uz-Cyrl-UZ"/>
        </w:rPr>
        <w:t xml:space="preserve"> signaldan IKM signalni xosil qilish uchun quyidagi amallarni bajarish lozim:</w:t>
      </w:r>
    </w:p>
    <w:p w14:paraId="1FAA02A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diskretlash va ikki asosli kod bilan kodlash</w:t>
      </w:r>
    </w:p>
    <w:p w14:paraId="5833D080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vaqt bo’yicha integrallash, satxi bo’yicha kvantlash va ikki asosli kod bilan kodlash</w:t>
      </w:r>
    </w:p>
    <w:p w14:paraId="56D29B8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uz-Cyrl-UZ"/>
        </w:rPr>
        <w:t>+:</w:t>
      </w:r>
      <w:r w:rsidRPr="00DD66DC">
        <w:rPr>
          <w:lang w:val="uz-Cyrl-UZ"/>
        </w:rPr>
        <w:t>signalni vaqt bo’yicha diskretlash, satxi bo’yicha kvantlash va ikki asosli kod bilan kodlash</w:t>
      </w:r>
    </w:p>
    <w:p w14:paraId="68A6ADB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satxi bo’yicha kvantlash va ikki asosli kod bilan kodlash</w:t>
      </w:r>
    </w:p>
    <w:p w14:paraId="5D632D7B" w14:textId="77777777" w:rsidR="006F34F4" w:rsidRPr="005F55D9" w:rsidRDefault="006F34F4" w:rsidP="006F34F4">
      <w:pPr>
        <w:ind w:left="567"/>
        <w:rPr>
          <w:lang w:val="uz-Cyrl-UZ"/>
        </w:rPr>
      </w:pPr>
    </w:p>
    <w:p w14:paraId="40D4A605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8F1DB98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IKM</w:t>
      </w:r>
      <w:proofErr w:type="gramEnd"/>
      <w:r w:rsidRPr="00DD66DC">
        <w:rPr>
          <w:b/>
          <w:lang w:val="uz-Cyrl-UZ"/>
        </w:rPr>
        <w:t xml:space="preserve"> signaldan uzluksiz signalni qayta tiklash uchun quyidagi amallarni bajarish lozim:</w:t>
      </w:r>
    </w:p>
    <w:p w14:paraId="31821E87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</w:t>
      </w:r>
      <w:r>
        <w:rPr>
          <w:lang w:val="uz-Cyrl-UZ"/>
        </w:rPr>
        <w:t>past chastotali fil</w:t>
      </w:r>
      <w:r w:rsidRPr="00DD66DC">
        <w:rPr>
          <w:lang w:val="uz-Cyrl-UZ"/>
        </w:rPr>
        <w:t>trdan o’tkazish</w:t>
      </w:r>
    </w:p>
    <w:p w14:paraId="67D9DF6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integr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2C5B913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ifferentsiallash va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 o’tkazish</w:t>
      </w:r>
    </w:p>
    <w:p w14:paraId="4FDF9472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lastRenderedPageBreak/>
        <w:t>-:</w:t>
      </w:r>
      <w:r w:rsidRPr="00DD66DC">
        <w:rPr>
          <w:lang w:val="uz-Cyrl-UZ"/>
        </w:rPr>
        <w:t>signalni</w:t>
      </w:r>
      <w:proofErr w:type="gramEnd"/>
      <w:r w:rsidRPr="00DD66DC">
        <w:rPr>
          <w:lang w:val="uz-Cyrl-UZ"/>
        </w:rPr>
        <w:t xml:space="preserve"> dekoderlash va vaqt bo’yicha differensiallash</w:t>
      </w:r>
    </w:p>
    <w:p w14:paraId="4F4EB799" w14:textId="77777777" w:rsidR="006F34F4" w:rsidRPr="005F55D9" w:rsidRDefault="006F34F4" w:rsidP="006F34F4">
      <w:pPr>
        <w:ind w:left="567"/>
        <w:rPr>
          <w:lang w:val="uz-Cyrl-UZ"/>
        </w:rPr>
      </w:pPr>
    </w:p>
    <w:p w14:paraId="19E64EC9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33694592" w14:textId="77777777" w:rsidR="006F34F4" w:rsidRPr="00DA2EDB" w:rsidRDefault="006F34F4" w:rsidP="006F34F4">
      <w:pPr>
        <w:ind w:left="567"/>
        <w:jc w:val="both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A2EDB">
        <w:rPr>
          <w:b/>
          <w:lang w:val="uz-Cyrl-UZ"/>
        </w:rPr>
        <w:t>Vaqt bo’yicha diskretlangan signaldan uzluksiz signalni qayta tiklash uchun uni quyidagi qurilmadan o’tkazish lozim:</w:t>
      </w:r>
    </w:p>
    <w:p w14:paraId="689EAFA1" w14:textId="77777777" w:rsidR="006F34F4" w:rsidRPr="006F34F4" w:rsidRDefault="006F34F4" w:rsidP="006F34F4">
      <w:pPr>
        <w:ind w:left="567"/>
        <w:jc w:val="both"/>
        <w:rPr>
          <w:lang w:val="uz-Cyrl-UZ"/>
        </w:rPr>
      </w:pPr>
    </w:p>
    <w:p w14:paraId="2AC4992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ekoderdan</w:t>
      </w:r>
      <w:proofErr w:type="gramEnd"/>
    </w:p>
    <w:p w14:paraId="5334CCC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differentsiatordan</w:t>
      </w:r>
      <w:proofErr w:type="gramEnd"/>
    </w:p>
    <w:p w14:paraId="2B9FE28E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ideal</w:t>
      </w:r>
      <w:proofErr w:type="gramEnd"/>
      <w:r w:rsidRPr="00DD66DC">
        <w:rPr>
          <w:lang w:val="uz-Cyrl-UZ"/>
        </w:rPr>
        <w:t xml:space="preserve"> </w:t>
      </w:r>
      <w:r>
        <w:rPr>
          <w:lang w:val="uz-Cyrl-UZ"/>
        </w:rPr>
        <w:t xml:space="preserve">past </w:t>
      </w:r>
      <w:r w:rsidRPr="00DD66DC">
        <w:rPr>
          <w:lang w:val="uz-Cyrl-UZ"/>
        </w:rPr>
        <w:t>chastotali filtrdan</w:t>
      </w:r>
    </w:p>
    <w:p w14:paraId="2FC31E47" w14:textId="77777777" w:rsidR="006F34F4" w:rsidRPr="005F55D9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koderdan</w:t>
      </w:r>
      <w:proofErr w:type="gramEnd"/>
    </w:p>
    <w:p w14:paraId="6B6D689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F51C6FC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F4BADD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 w:rsidRPr="00DD66DC">
        <w:rPr>
          <w:b/>
          <w:lang w:val="uz-Cyrl-UZ"/>
        </w:rPr>
        <w:t>signalni</w:t>
      </w:r>
      <w:proofErr w:type="gram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t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shlash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degan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da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rayonlar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ushuniladi</w:t>
      </w:r>
      <w:proofErr w:type="spellEnd"/>
      <w:r>
        <w:rPr>
          <w:b/>
          <w:lang w:val="en-US"/>
        </w:rPr>
        <w:t>?</w:t>
      </w:r>
    </w:p>
    <w:p w14:paraId="75596B25" w14:textId="77777777" w:rsidR="006F34F4" w:rsidRPr="00E35987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 +:</w:t>
      </w:r>
      <w:proofErr w:type="spellStart"/>
      <w:r>
        <w:rPr>
          <w:lang w:val="en-US"/>
        </w:rPr>
        <w:t>o’zgar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aq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at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qabu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’p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uchaytiri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aqqos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ntegr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ferensial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fil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odulysia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etektr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kodlash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iskretlash</w:t>
      </w:r>
      <w:proofErr w:type="spellEnd"/>
      <w:r>
        <w:rPr>
          <w:lang w:val="en-US"/>
        </w:rPr>
        <w:t>.</w:t>
      </w:r>
    </w:p>
    <w:p w14:paraId="02705A50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2B4569E2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bo’y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abul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il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yash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20FBCD23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9A78B6">
        <w:rPr>
          <w:rFonts w:ascii="Times New Roman" w:hAnsi="Times New Roman"/>
          <w:b/>
          <w:sz w:val="24"/>
          <w:szCs w:val="24"/>
          <w:lang w:val="en-US"/>
        </w:rPr>
        <w:t>-</w:t>
      </w:r>
      <w:r w:rsidRPr="009A78B6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saq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uzat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qo’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’p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uchaytiri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taqqos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integr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ferensial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fil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modulysia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etektr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kod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9A78B6">
        <w:rPr>
          <w:rFonts w:ascii="Times New Roman" w:hAnsi="Times New Roman"/>
          <w:sz w:val="24"/>
          <w:szCs w:val="24"/>
          <w:lang w:val="en-US"/>
        </w:rPr>
        <w:t>diskretlash</w:t>
      </w:r>
      <w:proofErr w:type="spellEnd"/>
      <w:r w:rsidRPr="009A78B6">
        <w:rPr>
          <w:rFonts w:ascii="Times New Roman" w:hAnsi="Times New Roman"/>
          <w:sz w:val="24"/>
          <w:szCs w:val="24"/>
          <w:lang w:val="en-US"/>
        </w:rPr>
        <w:t>.</w:t>
      </w:r>
    </w:p>
    <w:p w14:paraId="76F96D83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9EB247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CE2B609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Balansli modulyator yordamida ........... xosil qilish mumkin.</w:t>
      </w:r>
    </w:p>
    <w:p w14:paraId="106E31B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yo’qotilgan ikki mintaqali </w:t>
      </w:r>
      <w:r>
        <w:rPr>
          <w:lang w:val="uz-Cyrl-UZ"/>
        </w:rPr>
        <w:t>amplituda</w:t>
      </w:r>
      <w:r w:rsidRPr="00DD66DC">
        <w:rPr>
          <w:lang w:val="uz-Cyrl-UZ"/>
        </w:rPr>
        <w:t xml:space="preserve">si modulyatsiyalangan signalni </w:t>
      </w:r>
    </w:p>
    <w:p w14:paraId="6E76070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bitta</w:t>
      </w:r>
      <w:proofErr w:type="gramEnd"/>
      <w:r w:rsidRPr="00DD66DC">
        <w:rPr>
          <w:lang w:val="uz-Cyrl-UZ"/>
        </w:rPr>
        <w:t xml:space="preserve"> mintaqali </w:t>
      </w:r>
      <w:r>
        <w:rPr>
          <w:lang w:val="uz-Cyrl-UZ"/>
        </w:rPr>
        <w:t>amplituda</w:t>
      </w:r>
      <w:r w:rsidRPr="00DD66DC">
        <w:rPr>
          <w:lang w:val="uz-Cyrl-UZ"/>
        </w:rPr>
        <w:t>si modulyatsiyalangan signalni</w:t>
      </w:r>
    </w:p>
    <w:p w14:paraId="40F897AC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rPr>
          <w:lang w:val="uz-Cyrl-UZ"/>
        </w:rPr>
        <w:t>tashuvchisi</w:t>
      </w:r>
      <w:proofErr w:type="gramEnd"/>
      <w:r w:rsidRPr="00DD66DC">
        <w:rPr>
          <w:lang w:val="uz-Cyrl-UZ"/>
        </w:rPr>
        <w:t xml:space="preserve"> qisman yo’qotilgan signalni </w:t>
      </w:r>
    </w:p>
    <w:p w14:paraId="1BDF6C5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DD66DC">
        <w:rPr>
          <w:lang w:val="uz-Cyrl-UZ"/>
        </w:rPr>
        <w:t>chastotasi</w:t>
      </w:r>
      <w:proofErr w:type="gramEnd"/>
      <w:r w:rsidRPr="00DD66DC">
        <w:rPr>
          <w:lang w:val="uz-Cyrl-UZ"/>
        </w:rPr>
        <w:t xml:space="preserve"> modulyatsiyalangan signalni</w:t>
      </w:r>
    </w:p>
    <w:p w14:paraId="654C0AB0" w14:textId="77777777" w:rsidR="006F34F4" w:rsidRPr="009A78B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142EDE9" w14:textId="77777777" w:rsidR="006F34F4" w:rsidRPr="0031071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1071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FADD3AA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proofErr w:type="gramStart"/>
      <w:r w:rsidRPr="00310715">
        <w:rPr>
          <w:b/>
          <w:lang w:val="en-US"/>
        </w:rPr>
        <w:t>S:</w:t>
      </w:r>
      <w:r>
        <w:rPr>
          <w:b/>
          <w:lang w:val="en-US"/>
        </w:rPr>
        <w:t>Filtr</w:t>
      </w:r>
      <w:proofErr w:type="gramEnd"/>
      <w:r>
        <w:rPr>
          <w:b/>
          <w:lang w:val="en-US"/>
        </w:rPr>
        <w:t xml:space="preserve">  </w:t>
      </w:r>
      <w:proofErr w:type="spellStart"/>
      <w:r>
        <w:rPr>
          <w:b/>
          <w:lang w:val="en-US"/>
        </w:rPr>
        <w:t>tu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7A9E20A8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strukt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v</w:t>
      </w:r>
      <w:proofErr w:type="spellEnd"/>
    </w:p>
    <w:p w14:paraId="1F57CFA2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lastRenderedPageBreak/>
        <w:t xml:space="preserve">-: </w:t>
      </w:r>
      <w:proofErr w:type="spellStart"/>
      <w:r>
        <w:rPr>
          <w:lang w:val="en-US"/>
        </w:rPr>
        <w:t>b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nipoly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daptik</w:t>
      </w:r>
      <w:proofErr w:type="spellEnd"/>
    </w:p>
    <w:p w14:paraId="06C54469" w14:textId="77777777" w:rsidR="006F34F4" w:rsidRPr="009A78B6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 </w:t>
      </w:r>
      <w:proofErr w:type="spellStart"/>
      <w:r>
        <w:rPr>
          <w:lang w:val="en-US"/>
        </w:rPr>
        <w:t>n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g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ktiv</w:t>
      </w:r>
      <w:proofErr w:type="spellEnd"/>
    </w:p>
    <w:p w14:paraId="58DE195B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 </w:t>
      </w:r>
      <w:proofErr w:type="spellStart"/>
      <w:r>
        <w:rPr>
          <w:lang w:val="en-US"/>
        </w:rPr>
        <w:t>rekursiv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norekursiv</w:t>
      </w:r>
      <w:proofErr w:type="spellEnd"/>
      <w:r>
        <w:rPr>
          <w:lang w:val="en-US"/>
        </w:rPr>
        <w:t>, adaptive</w:t>
      </w:r>
    </w:p>
    <w:p w14:paraId="5B7F8E26" w14:textId="77777777" w:rsidR="006F34F4" w:rsidRDefault="006F34F4" w:rsidP="006F34F4">
      <w:pPr>
        <w:ind w:left="567"/>
        <w:rPr>
          <w:lang w:val="en-US"/>
        </w:rPr>
      </w:pPr>
    </w:p>
    <w:p w14:paraId="477D3CB1" w14:textId="77777777" w:rsidR="006F34F4" w:rsidRPr="009A78B6" w:rsidRDefault="006F34F4" w:rsidP="006F34F4">
      <w:pPr>
        <w:ind w:left="567"/>
        <w:rPr>
          <w:lang w:val="en-US"/>
        </w:rPr>
      </w:pPr>
    </w:p>
    <w:p w14:paraId="2A8E39EE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DA2EDB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2D511AF5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DA2EDB">
        <w:rPr>
          <w:b/>
          <w:lang w:val="uz-Cyrl-UZ"/>
        </w:rPr>
        <w:t>S:</w:t>
      </w:r>
      <w:r w:rsidRPr="00DD66DC">
        <w:rPr>
          <w:b/>
          <w:lang w:val="uz-Cyrl-UZ"/>
        </w:rPr>
        <w:t>Tashuvchi chastota</w:t>
      </w:r>
      <w:proofErr w:type="spellStart"/>
      <w:r>
        <w:rPr>
          <w:b/>
          <w:lang w:val="en-US"/>
        </w:rPr>
        <w:t>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1B83E506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d</w:t>
      </w:r>
    </w:p>
    <w:p w14:paraId="2DF5DD9D" w14:textId="77777777" w:rsidR="006F34F4" w:rsidRPr="00CF2222" w:rsidRDefault="006F34F4" w:rsidP="006F34F4">
      <w:pPr>
        <w:ind w:left="567"/>
        <w:rPr>
          <w:lang w:val="en-US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 w:rsidRPr="00DD66DC">
        <w:sym w:font="Symbol" w:char="F077"/>
      </w:r>
      <w:r w:rsidRPr="00CF2222">
        <w:rPr>
          <w:vertAlign w:val="subscript"/>
          <w:lang w:val="en-US"/>
        </w:rPr>
        <w:t>o</w:t>
      </w:r>
    </w:p>
    <w:p w14:paraId="4C439FFC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t</w:t>
      </w:r>
    </w:p>
    <w:p w14:paraId="595D591E" w14:textId="77777777" w:rsidR="006F34F4" w:rsidRPr="00CF2222" w:rsidRDefault="006F34F4" w:rsidP="006F34F4">
      <w:pPr>
        <w:ind w:left="567"/>
        <w:rPr>
          <w:lang w:val="en-US"/>
        </w:rPr>
      </w:pPr>
      <w:r w:rsidRPr="00DE7ECD">
        <w:rPr>
          <w:b/>
          <w:lang w:val="en-US"/>
        </w:rPr>
        <w:t>-:</w:t>
      </w:r>
      <w:r w:rsidRPr="00DD66DC">
        <w:sym w:font="Symbol" w:char="F077"/>
      </w:r>
      <w:r w:rsidRPr="00CF2222">
        <w:rPr>
          <w:vertAlign w:val="subscript"/>
          <w:lang w:val="en-US"/>
        </w:rPr>
        <w:t>s</w:t>
      </w:r>
    </w:p>
    <w:p w14:paraId="6D30B42E" w14:textId="77777777" w:rsidR="006F34F4" w:rsidRPr="005F55D9" w:rsidRDefault="006F34F4" w:rsidP="006F34F4">
      <w:pPr>
        <w:ind w:left="567"/>
        <w:rPr>
          <w:lang w:val="uz-Cyrl-UZ"/>
        </w:rPr>
      </w:pPr>
    </w:p>
    <w:p w14:paraId="007D3237" w14:textId="77777777" w:rsidR="006F34F4" w:rsidRPr="00DA2EDB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DA2EDB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DFC11DD" w14:textId="77777777" w:rsidR="006F34F4" w:rsidRPr="00DD66DC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DA2EDB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 xml:space="preserve"> </w:t>
      </w:r>
      <w:r w:rsidRPr="00DA2EDB">
        <w:rPr>
          <w:b/>
          <w:sz w:val="24"/>
          <w:szCs w:val="24"/>
          <w:lang w:val="uz-Cyrl-UZ"/>
        </w:rPr>
        <w:t>Amplituda</w:t>
      </w:r>
      <w:r w:rsidRPr="00DD66DC">
        <w:rPr>
          <w:b/>
          <w:sz w:val="24"/>
          <w:szCs w:val="24"/>
          <w:lang w:val="uz-Cyrl-UZ"/>
        </w:rPr>
        <w:t xml:space="preserve"> modulyatsiyasidagi m modulyatsiya koeffitsientini qiymati quyidagi intervalda yotadi:</w:t>
      </w:r>
    </w:p>
    <w:p w14:paraId="2A4639BB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0 ≤ m ≤ ∞</w:t>
      </w:r>
      <w:r w:rsidRPr="00DD66DC">
        <w:rPr>
          <w:lang w:val="uz-Cyrl-UZ"/>
        </w:rPr>
        <w:t xml:space="preserve"> </w:t>
      </w:r>
    </w:p>
    <w:p w14:paraId="63219632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 w:rsidRPr="004739D5">
        <w:rPr>
          <w:lang w:val="uz-Cyrl-UZ"/>
        </w:rPr>
        <w:t>+:</w:t>
      </w:r>
      <w:r w:rsidRPr="00A11FD8">
        <w:rPr>
          <w:lang w:val="uz-Cyrl-UZ"/>
        </w:rPr>
        <w:t>0 &lt; m ≤ 1</w:t>
      </w:r>
      <w:r w:rsidRPr="00DD66DC">
        <w:rPr>
          <w:lang w:val="uz-Cyrl-UZ"/>
        </w:rPr>
        <w:t xml:space="preserve"> </w:t>
      </w:r>
    </w:p>
    <w:p w14:paraId="1A8BDF26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1 &lt; m ≤ 1</w:t>
      </w:r>
    </w:p>
    <w:p w14:paraId="02FC6643" w14:textId="77777777" w:rsidR="006F34F4" w:rsidRPr="00DD66DC" w:rsidRDefault="006F34F4" w:rsidP="006F34F4">
      <w:pPr>
        <w:ind w:left="567"/>
        <w:rPr>
          <w:lang w:val="uz-Cyrl-UZ"/>
        </w:rPr>
      </w:pPr>
      <w:r w:rsidRPr="004739D5">
        <w:rPr>
          <w:lang w:val="uz-Cyrl-UZ"/>
        </w:rPr>
        <w:t>-:</w:t>
      </w:r>
      <w:r w:rsidRPr="00A11FD8">
        <w:rPr>
          <w:lang w:val="uz-Cyrl-UZ"/>
        </w:rPr>
        <w:t>-∞ ≤ m ≤ ∞</w:t>
      </w:r>
    </w:p>
    <w:p w14:paraId="27EBC752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1B4A6A5D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4739D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0DF268A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4739D5">
        <w:rPr>
          <w:b/>
          <w:lang w:val="uz-Cyrl-UZ"/>
        </w:rPr>
        <w:t>S: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fush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ignalning chastota</w:t>
      </w:r>
      <w:proofErr w:type="spellStart"/>
      <w:r>
        <w:rPr>
          <w:b/>
          <w:lang w:val="en-US"/>
        </w:rPr>
        <w:t>lari</w:t>
      </w:r>
      <w:proofErr w:type="spellEnd"/>
      <w:r w:rsidRPr="004739D5">
        <w:rPr>
          <w:b/>
          <w:lang w:val="uz-Cyrl-UZ"/>
        </w:rPr>
        <w:t xml:space="preserve">ning </w:t>
      </w:r>
      <w:proofErr w:type="spellStart"/>
      <w:r>
        <w:rPr>
          <w:b/>
          <w:lang w:val="en-US"/>
        </w:rPr>
        <w:t>yuqor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>spektr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 </w:t>
      </w:r>
      <w:r w:rsidRPr="004739D5">
        <w:rPr>
          <w:b/>
          <w:lang w:val="uz-Cyrl-UZ"/>
        </w:rPr>
        <w:t xml:space="preserve"> quyidagi qiymatga teng:</w:t>
      </w:r>
    </w:p>
    <w:p w14:paraId="5BD62AD0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>5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42354D9F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en-US"/>
        </w:rPr>
        <w:t>20</w:t>
      </w:r>
      <w:r w:rsidRPr="00DD66DC">
        <w:rPr>
          <w:lang w:val="uz-Cyrl-UZ"/>
        </w:rPr>
        <w:t xml:space="preserve">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11EFA15C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>
        <w:rPr>
          <w:lang w:val="en-US"/>
        </w:rPr>
        <w:t xml:space="preserve">50 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310DFCAC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2 k</w:t>
      </w:r>
      <w:r w:rsidRPr="004739D5">
        <w:rPr>
          <w:lang w:val="en-US"/>
        </w:rPr>
        <w:t>G</w:t>
      </w:r>
      <w:r w:rsidRPr="00DD66DC">
        <w:rPr>
          <w:lang w:val="uz-Cyrl-UZ"/>
        </w:rPr>
        <w:t>ts</w:t>
      </w:r>
    </w:p>
    <w:p w14:paraId="00A31972" w14:textId="77777777" w:rsidR="006F34F4" w:rsidRPr="005F55D9" w:rsidRDefault="006F34F4" w:rsidP="006F34F4">
      <w:pPr>
        <w:ind w:left="567"/>
        <w:rPr>
          <w:lang w:val="uz-Cyrl-UZ"/>
        </w:rPr>
      </w:pPr>
    </w:p>
    <w:p w14:paraId="0C13DE6B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1486498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m modulyatsiya koeffitsientini qanday qiymatidan boshlab o’ta modulyatsiyalangan </w:t>
      </w:r>
      <w:proofErr w:type="spellStart"/>
      <w:r>
        <w:rPr>
          <w:b/>
          <w:sz w:val="24"/>
          <w:szCs w:val="24"/>
          <w:lang w:val="en-US"/>
        </w:rPr>
        <w:t>xisob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14809A1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 w:rsidRPr="00DE7ECD">
        <w:rPr>
          <w:b/>
          <w:lang w:val="en-US"/>
        </w:rPr>
        <w:lastRenderedPageBreak/>
        <w:t>-:</w:t>
      </w:r>
      <w:r w:rsidRPr="00DD66DC">
        <w:rPr>
          <w:lang w:val="uz-Cyrl-UZ"/>
        </w:rPr>
        <w:t>m &gt; 0</w:t>
      </w:r>
      <w:r w:rsidRPr="00DD66DC">
        <w:rPr>
          <w:lang w:val="uz-Cyrl-UZ"/>
        </w:rPr>
        <w:tab/>
      </w:r>
    </w:p>
    <w:p w14:paraId="43A61EA9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 xml:space="preserve">m &gt; 1 </w:t>
      </w:r>
    </w:p>
    <w:p w14:paraId="56F30393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-1</w:t>
      </w:r>
    </w:p>
    <w:p w14:paraId="43DCFCF6" w14:textId="77777777" w:rsidR="006F34F4" w:rsidRPr="00DD66DC" w:rsidRDefault="006F34F4" w:rsidP="006F34F4">
      <w:pPr>
        <w:ind w:left="567"/>
        <w:rPr>
          <w:lang w:val="uz-Cyrl-UZ"/>
        </w:rPr>
      </w:pPr>
      <w:r w:rsidRPr="00DE7ECD">
        <w:rPr>
          <w:b/>
          <w:lang w:val="en-US"/>
        </w:rPr>
        <w:t>-:</w:t>
      </w:r>
      <w:r w:rsidRPr="00DD66DC">
        <w:rPr>
          <w:lang w:val="uz-Cyrl-UZ"/>
        </w:rPr>
        <w:t>m &gt; 10</w:t>
      </w:r>
    </w:p>
    <w:p w14:paraId="0FE14C0D" w14:textId="77777777" w:rsidR="006F34F4" w:rsidRPr="005F55D9" w:rsidRDefault="006F34F4" w:rsidP="006F34F4">
      <w:pPr>
        <w:ind w:left="567"/>
        <w:rPr>
          <w:lang w:val="uz-Cyrl-UZ"/>
        </w:rPr>
      </w:pPr>
    </w:p>
    <w:p w14:paraId="512F4AAA" w14:textId="77777777" w:rsidR="006F34F4" w:rsidRPr="009D2CB3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9D2CB3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E504196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9D2CB3">
        <w:rPr>
          <w:b/>
          <w:lang w:val="uz-Cyrl-UZ"/>
        </w:rPr>
        <w:t>S:</w:t>
      </w:r>
      <w:r w:rsidRPr="00DD66DC">
        <w:rPr>
          <w:b/>
          <w:lang w:val="uz-Cyrl-UZ"/>
        </w:rPr>
        <w:t>Davriy bo’lgan im</w:t>
      </w:r>
      <w:r>
        <w:rPr>
          <w:b/>
          <w:lang w:val="uz-Cyrl-UZ"/>
        </w:rPr>
        <w:t>p</w:t>
      </w:r>
      <w:r w:rsidRPr="00DD66DC">
        <w:rPr>
          <w:b/>
          <w:lang w:val="uz-Cyrl-UZ"/>
        </w:rPr>
        <w:t>ulslar ketma-ketli</w:t>
      </w:r>
      <w:r>
        <w:rPr>
          <w:b/>
          <w:lang w:val="uz-Cyrl-UZ"/>
        </w:rPr>
        <w:t>gi</w:t>
      </w:r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07F0EB91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d</w:t>
      </w:r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4089C582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 w:rsidRPr="002D1ACE">
        <w:rPr>
          <w:lang w:val="en-US"/>
        </w:rPr>
        <w:t>arra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006AF009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</w:t>
      </w:r>
      <w:r w:rsidRPr="002D1ACE">
        <w:rPr>
          <w:lang w:val="en-US"/>
        </w:rPr>
        <w:t>:</w:t>
      </w:r>
      <w:proofErr w:type="spellStart"/>
      <w:r>
        <w:rPr>
          <w:lang w:val="en-US"/>
        </w:rPr>
        <w:t>bolta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21873AA6" w14:textId="77777777" w:rsidR="006F34F4" w:rsidRPr="002D1ACE" w:rsidRDefault="006F34F4" w:rsidP="006F34F4">
      <w:pPr>
        <w:ind w:left="567"/>
        <w:jc w:val="both"/>
        <w:rPr>
          <w:lang w:val="en-US"/>
        </w:rPr>
      </w:pPr>
      <w:proofErr w:type="gramStart"/>
      <w:r w:rsidRPr="002D1ACE">
        <w:rPr>
          <w:lang w:val="en-US"/>
        </w:rPr>
        <w:t>+:</w:t>
      </w:r>
      <w:proofErr w:type="spellStart"/>
      <w:r>
        <w:rPr>
          <w:lang w:val="en-US"/>
        </w:rPr>
        <w:t>taroq</w:t>
      </w:r>
      <w:r w:rsidRPr="002D1ACE">
        <w:rPr>
          <w:lang w:val="en-US"/>
        </w:rPr>
        <w:t>simo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mpulslar</w:t>
      </w:r>
      <w:proofErr w:type="spellEnd"/>
      <w:r>
        <w:rPr>
          <w:lang w:val="en-US"/>
        </w:rPr>
        <w:t>.</w:t>
      </w:r>
    </w:p>
    <w:p w14:paraId="5BE1C0AE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EA9B86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01419D7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 xml:space="preserve">Delta funktsiyaning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 quyidagi qiymatga teng:</w:t>
      </w:r>
    </w:p>
    <w:p w14:paraId="2E301F74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040" w:dyaOrig="320" w14:anchorId="7DBAAB3E">
          <v:shape id="_x0000_i1774" type="#_x0000_t75" style="width:81.4pt;height:16.9pt" o:ole="">
            <v:imagedata r:id="rId124" o:title=""/>
          </v:shape>
          <o:OLEObject Type="Embed" ProgID="Equation.3" ShapeID="_x0000_i1774" DrawAspect="Content" ObjectID="_1728803921" r:id="rId844"/>
        </w:object>
      </w:r>
    </w:p>
    <w:p w14:paraId="07337086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960" w:dyaOrig="320" w14:anchorId="7D4874D0">
          <v:shape id="_x0000_i1775" type="#_x0000_t75" style="width:77.65pt;height:16.9pt" o:ole="">
            <v:imagedata r:id="rId126" o:title=""/>
          </v:shape>
          <o:OLEObject Type="Embed" ProgID="Equation.3" ShapeID="_x0000_i1775" DrawAspect="Content" ObjectID="_1728803922" r:id="rId845"/>
        </w:object>
      </w:r>
    </w:p>
    <w:p w14:paraId="5B706DD0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0"/>
          <w:lang w:val="uz-Cyrl-UZ"/>
        </w:rPr>
        <w:object w:dxaOrig="859" w:dyaOrig="320" w14:anchorId="5FB6432D">
          <v:shape id="_x0000_i1776" type="#_x0000_t75" style="width:68.25pt;height:16.9pt" o:ole="">
            <v:imagedata r:id="rId122" o:title=""/>
          </v:shape>
          <o:OLEObject Type="Embed" ProgID="Equation.3" ShapeID="_x0000_i1776" DrawAspect="Content" ObjectID="_1728803923" r:id="rId846"/>
        </w:object>
      </w:r>
    </w:p>
    <w:p w14:paraId="0331BA0E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position w:val="-10"/>
          <w:lang w:val="uz-Cyrl-UZ"/>
        </w:rPr>
        <w:object w:dxaOrig="1100" w:dyaOrig="320" w14:anchorId="6E3BF9AD">
          <v:shape id="_x0000_i1777" type="#_x0000_t75" style="width:78.9pt;height:16.9pt" o:ole="">
            <v:imagedata r:id="rId128" o:title=""/>
          </v:shape>
          <o:OLEObject Type="Embed" ProgID="Equation.3" ShapeID="_x0000_i1777" DrawAspect="Content" ObjectID="_1728803924" r:id="rId847"/>
        </w:object>
      </w:r>
    </w:p>
    <w:p w14:paraId="25BB575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F139868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DD66DC">
        <w:rPr>
          <w:b/>
          <w:lang w:val="uz-Cyrl-UZ"/>
        </w:rPr>
        <w:t>chastota</w:t>
      </w:r>
      <w:proofErr w:type="spellStart"/>
      <w:r>
        <w:rPr>
          <w:b/>
          <w:lang w:val="en-US"/>
        </w:rPr>
        <w:t>ning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ifod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y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javobd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to’g’r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keltirilgan</w:t>
      </w:r>
      <w:proofErr w:type="spellEnd"/>
      <w:r>
        <w:rPr>
          <w:b/>
          <w:lang w:val="en-US"/>
        </w:rPr>
        <w:t>?</w:t>
      </w:r>
    </w:p>
    <w:p w14:paraId="4DCA7D6F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</w:t>
      </w:r>
      <w:r>
        <w:rPr>
          <w:lang w:val="en-US"/>
        </w:rPr>
        <w:t>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6C3AF93E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/T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2D78AB46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1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094F57B4" w14:textId="77777777" w:rsidR="006F34F4" w:rsidRPr="002D1ACE" w:rsidRDefault="006F34F4" w:rsidP="006F34F4">
      <w:pPr>
        <w:ind w:left="567"/>
        <w:rPr>
          <w:lang w:val="en-US"/>
        </w:rPr>
      </w:pPr>
      <w:proofErr w:type="gramStart"/>
      <w:r w:rsidRPr="002D1ACE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lang w:val="en-US"/>
        </w:rPr>
        <w:t>k</w:t>
      </w:r>
      <w:r w:rsidRPr="002D1ACE">
        <w:rPr>
          <w:lang w:val="en-US"/>
        </w:rPr>
        <w:t>uchlanish</w:t>
      </w:r>
      <w:proofErr w:type="spellEnd"/>
      <w:proofErr w:type="gram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yoki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tokning</w:t>
      </w:r>
      <w:proofErr w:type="spellEnd"/>
      <w:r w:rsidRPr="002D1ACE">
        <w:rPr>
          <w:lang w:val="en-US"/>
        </w:rPr>
        <w:t xml:space="preserve"> </w:t>
      </w:r>
      <w:r>
        <w:rPr>
          <w:lang w:val="en-US"/>
        </w:rPr>
        <w:t>2</w:t>
      </w:r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ekund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ichidagi</w:t>
      </w:r>
      <w:proofErr w:type="spellEnd"/>
      <w:r w:rsidRPr="002D1ACE">
        <w:rPr>
          <w:lang w:val="en-US"/>
        </w:rPr>
        <w:t xml:space="preserve">  </w:t>
      </w:r>
      <w:proofErr w:type="spellStart"/>
      <w:r w:rsidRPr="002D1ACE">
        <w:rPr>
          <w:lang w:val="en-US"/>
        </w:rPr>
        <w:t>tebranishlar</w:t>
      </w:r>
      <w:proofErr w:type="spellEnd"/>
      <w:r w:rsidRPr="002D1ACE">
        <w:rPr>
          <w:lang w:val="en-US"/>
        </w:rPr>
        <w:t xml:space="preserve"> </w:t>
      </w:r>
      <w:proofErr w:type="spellStart"/>
      <w:r w:rsidRPr="002D1ACE">
        <w:rPr>
          <w:lang w:val="en-US"/>
        </w:rPr>
        <w:t>soni</w:t>
      </w:r>
      <w:proofErr w:type="spellEnd"/>
    </w:p>
    <w:p w14:paraId="43E43B81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5CB96A9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E5FA039" w14:textId="77777777" w:rsidR="006F34F4" w:rsidRPr="004739D5" w:rsidRDefault="006F34F4" w:rsidP="006F34F4">
      <w:pPr>
        <w:ind w:left="567"/>
        <w:jc w:val="both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>Uzluksiz signalning spektridagi eng yuqori chastotasi 10 kGts ga teng. Uni vaqt bo’yicha diskretlash uchun diskretlash chastotasi f</w:t>
      </w:r>
      <w:r w:rsidRPr="004739D5">
        <w:rPr>
          <w:b/>
          <w:vertAlign w:val="subscript"/>
          <w:lang w:val="uz-Cyrl-UZ"/>
        </w:rPr>
        <w:t>D</w:t>
      </w:r>
      <w:r w:rsidRPr="004739D5">
        <w:rPr>
          <w:b/>
          <w:lang w:val="uz-Cyrl-UZ"/>
        </w:rPr>
        <w:t xml:space="preserve"> quyidagi qiymatga teng bo’lishi lozim:</w:t>
      </w:r>
    </w:p>
    <w:p w14:paraId="0592617C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t>40 kGts</w:t>
      </w:r>
    </w:p>
    <w:p w14:paraId="5BB27D0E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lang w:val="uz-Cyrl-UZ"/>
        </w:rPr>
        <w:lastRenderedPageBreak/>
        <w:t>8 kGts</w:t>
      </w:r>
    </w:p>
    <w:p w14:paraId="697465F7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20 kGts</w:t>
      </w:r>
    </w:p>
    <w:p w14:paraId="31789371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DD66DC">
        <w:rPr>
          <w:lang w:val="uz-Cyrl-UZ"/>
        </w:rPr>
        <w:t>10 kGts;</w:t>
      </w:r>
    </w:p>
    <w:p w14:paraId="79BD204D" w14:textId="77777777" w:rsidR="006F34F4" w:rsidRPr="005F55D9" w:rsidRDefault="006F34F4" w:rsidP="006F34F4">
      <w:pPr>
        <w:ind w:left="567"/>
        <w:rPr>
          <w:lang w:val="uz-Cyrl-UZ"/>
        </w:rPr>
      </w:pPr>
    </w:p>
    <w:p w14:paraId="678D2A66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DA071C8" w14:textId="77777777" w:rsidR="006F34F4" w:rsidRPr="004739D5" w:rsidRDefault="006F34F4" w:rsidP="006F34F4">
      <w:pPr>
        <w:ind w:left="567"/>
        <w:rPr>
          <w:b/>
          <w:lang w:val="uz-Cyrl-UZ"/>
        </w:rPr>
      </w:pPr>
      <w:r w:rsidRPr="007E088C">
        <w:rPr>
          <w:b/>
          <w:lang w:val="en-US"/>
        </w:rPr>
        <w:t xml:space="preserve">S: </w:t>
      </w:r>
      <w:r w:rsidRPr="004739D5">
        <w:rPr>
          <w:b/>
          <w:lang w:val="uz-Cyrl-UZ"/>
        </w:rPr>
        <w:t xml:space="preserve">Quyidagi ifodalar ichidan to’rtinchi darajali kombinatsion tashkil etuvchini ko’rsating. </w:t>
      </w:r>
    </w:p>
    <w:p w14:paraId="7F39E09E" w14:textId="77777777" w:rsidR="006F34F4" w:rsidRPr="00DD66DC" w:rsidRDefault="006F34F4" w:rsidP="006F34F4">
      <w:pPr>
        <w:ind w:left="567"/>
        <w:rPr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99" w:dyaOrig="340" w14:anchorId="0DE64402">
          <v:shape id="_x0000_i1778" type="#_x0000_t75" style="width:50.1pt;height:16.9pt" o:ole="" fillcolor="window">
            <v:imagedata r:id="rId134" o:title=""/>
          </v:shape>
          <o:OLEObject Type="Embed" ProgID="Equation.3" ShapeID="_x0000_i1778" DrawAspect="Content" ObjectID="_1728803925" r:id="rId848"/>
        </w:object>
      </w:r>
    </w:p>
    <w:p w14:paraId="6A6AFADE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780" w:dyaOrig="340" w14:anchorId="55CBB267">
          <v:shape id="_x0000_i1779" type="#_x0000_t75" style="width:38.8pt;height:16.9pt" o:ole="" fillcolor="window">
            <v:imagedata r:id="rId136" o:title=""/>
          </v:shape>
          <o:OLEObject Type="Embed" ProgID="Equation.3" ShapeID="_x0000_i1779" DrawAspect="Content" ObjectID="_1728803926" r:id="rId849"/>
        </w:object>
      </w:r>
      <w:r w:rsidRPr="00DD66DC">
        <w:rPr>
          <w:vertAlign w:val="subscript"/>
          <w:lang w:val="el-GR"/>
        </w:rPr>
        <w:t xml:space="preserve"> </w:t>
      </w:r>
    </w:p>
    <w:p w14:paraId="2526FF07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900" w:dyaOrig="340" w14:anchorId="028803AC">
          <v:shape id="_x0000_i1780" type="#_x0000_t75" style="width:45.1pt;height:16.9pt" o:ole="" fillcolor="window">
            <v:imagedata r:id="rId130" o:title=""/>
          </v:shape>
          <o:OLEObject Type="Embed" ProgID="Equation.3" ShapeID="_x0000_i1780" DrawAspect="Content" ObjectID="_1728803927" r:id="rId850"/>
        </w:object>
      </w:r>
    </w:p>
    <w:p w14:paraId="641263FE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DD66DC">
        <w:rPr>
          <w:b/>
          <w:i/>
          <w:position w:val="-10"/>
          <w:vertAlign w:val="subscript"/>
        </w:rPr>
        <w:object w:dxaOrig="900" w:dyaOrig="340" w14:anchorId="37018054">
          <v:shape id="_x0000_i1781" type="#_x0000_t75" style="width:45.1pt;height:16.9pt" o:ole="" fillcolor="window">
            <v:imagedata r:id="rId132" o:title=""/>
          </v:shape>
          <o:OLEObject Type="Embed" ProgID="Equation.3" ShapeID="_x0000_i1781" DrawAspect="Content" ObjectID="_1728803928" r:id="rId851"/>
        </w:object>
      </w:r>
    </w:p>
    <w:p w14:paraId="3092E6CF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EAD5D62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Amplituda modulyatsiyasidagi </w:t>
      </w:r>
      <w:r>
        <w:rPr>
          <w:b/>
          <w:sz w:val="24"/>
          <w:szCs w:val="24"/>
          <w:lang w:val="en-US"/>
        </w:rPr>
        <w:t xml:space="preserve">signal </w:t>
      </w:r>
      <w:r w:rsidRPr="004739D5">
        <w:rPr>
          <w:b/>
          <w:sz w:val="24"/>
          <w:szCs w:val="24"/>
          <w:lang w:val="uz-Cyrl-UZ"/>
        </w:rPr>
        <w:t>modulyatsiya koeffitsientini qanday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qal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belgilanadi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2BE42556" w14:textId="77777777" w:rsidR="006F34F4" w:rsidRPr="00DD66DC" w:rsidRDefault="006F34F4" w:rsidP="006F34F4">
      <w:pPr>
        <w:ind w:left="567"/>
        <w:jc w:val="both"/>
        <w:outlineLvl w:val="0"/>
        <w:rPr>
          <w:lang w:val="uz-Cyrl-UZ"/>
        </w:rPr>
      </w:pPr>
      <w:r>
        <w:rPr>
          <w:lang w:val="en-US"/>
        </w:rPr>
        <w:t>-:t</w:t>
      </w:r>
      <w:r w:rsidRPr="00DD66DC">
        <w:rPr>
          <w:lang w:val="uz-Cyrl-UZ"/>
        </w:rPr>
        <w:t xml:space="preserve">  </w:t>
      </w:r>
    </w:p>
    <w:p w14:paraId="6A791893" w14:textId="77777777" w:rsidR="006F34F4" w:rsidRPr="00DD66DC" w:rsidRDefault="006F34F4" w:rsidP="006F34F4">
      <w:pPr>
        <w:tabs>
          <w:tab w:val="left" w:pos="2190"/>
        </w:tabs>
        <w:ind w:left="567"/>
        <w:rPr>
          <w:lang w:val="uz-Cyrl-UZ"/>
        </w:rPr>
      </w:pPr>
      <w:r>
        <w:rPr>
          <w:b/>
          <w:lang w:val="en-US"/>
        </w:rPr>
        <w:t>+</w:t>
      </w:r>
      <w:r w:rsidRPr="00DE7ECD">
        <w:rPr>
          <w:b/>
          <w:lang w:val="en-US"/>
        </w:rPr>
        <w:t>:</w:t>
      </w:r>
      <w:r>
        <w:rPr>
          <w:lang w:val="uz-Cyrl-UZ"/>
        </w:rPr>
        <w:t>m</w:t>
      </w:r>
      <w:r w:rsidRPr="00DD66DC">
        <w:rPr>
          <w:lang w:val="uz-Cyrl-UZ"/>
        </w:rPr>
        <w:tab/>
      </w:r>
    </w:p>
    <w:p w14:paraId="42B0B26B" w14:textId="77777777" w:rsidR="006F34F4" w:rsidRPr="001D30FE" w:rsidRDefault="006F34F4" w:rsidP="006F34F4">
      <w:pPr>
        <w:ind w:left="567"/>
        <w:rPr>
          <w:lang w:val="uz-Cyrl-UZ"/>
        </w:rPr>
      </w:pPr>
      <w:proofErr w:type="gramStart"/>
      <w:r w:rsidRPr="00DE7ECD">
        <w:rPr>
          <w:b/>
          <w:lang w:val="en-US"/>
        </w:rPr>
        <w:t>-:</w:t>
      </w:r>
      <w:r w:rsidRPr="001D30FE">
        <w:rPr>
          <w:lang w:val="en-US"/>
        </w:rPr>
        <w:t>s</w:t>
      </w:r>
      <w:proofErr w:type="gramEnd"/>
    </w:p>
    <w:p w14:paraId="0FB985BF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1D30FE">
        <w:rPr>
          <w:lang w:val="en-US"/>
        </w:rPr>
        <w:t>-:f</w:t>
      </w:r>
      <w:proofErr w:type="gramEnd"/>
    </w:p>
    <w:p w14:paraId="5B4C9FD1" w14:textId="77777777" w:rsidR="006F34F4" w:rsidRPr="005F55D9" w:rsidRDefault="006F34F4" w:rsidP="006F34F4">
      <w:pPr>
        <w:ind w:left="567"/>
        <w:rPr>
          <w:lang w:val="uz-Cyrl-UZ"/>
        </w:rPr>
      </w:pPr>
    </w:p>
    <w:p w14:paraId="259BEDF1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A04084C" w14:textId="77777777" w:rsidR="006F34F4" w:rsidRPr="004739D5" w:rsidRDefault="006F34F4" w:rsidP="006F34F4">
      <w:pPr>
        <w:ind w:left="567"/>
        <w:jc w:val="both"/>
        <w:outlineLvl w:val="0"/>
        <w:rPr>
          <w:b/>
          <w:lang w:val="uz-Cyrl-UZ"/>
        </w:rPr>
      </w:pPr>
      <w:r w:rsidRPr="004739D5">
        <w:rPr>
          <w:b/>
          <w:lang w:val="en-US"/>
        </w:rPr>
        <w:t xml:space="preserve">S: </w:t>
      </w:r>
      <w:r w:rsidRPr="004739D5">
        <w:rPr>
          <w:b/>
          <w:lang w:val="uz-Cyrl-UZ"/>
        </w:rPr>
        <w:t>Qanday detektor yordamida ikkita mintaqali</w:t>
      </w:r>
      <w:r>
        <w:rPr>
          <w:b/>
          <w:lang w:val="en-US"/>
        </w:rPr>
        <w:t>,</w:t>
      </w:r>
      <w:r w:rsidRPr="004739D5">
        <w:rPr>
          <w:b/>
          <w:lang w:val="uz-Cyrl-UZ"/>
        </w:rPr>
        <w:t xml:space="preserve"> tashuvchisi yo’qotilgan AM signal detektorlanadi</w:t>
      </w:r>
    </w:p>
    <w:p w14:paraId="37BF2BF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lang w:val="uz-Cyrl-UZ"/>
        </w:rPr>
        <w:t>parametr</w:t>
      </w:r>
      <w:proofErr w:type="spellStart"/>
      <w:r w:rsidRPr="00A11FD8">
        <w:rPr>
          <w:lang w:val="en-US"/>
        </w:rPr>
        <w:t>ik</w:t>
      </w:r>
      <w:proofErr w:type="spellEnd"/>
      <w:proofErr w:type="gramEnd"/>
      <w:r w:rsidRPr="00A11FD8">
        <w:rPr>
          <w:lang w:val="en-US"/>
        </w:rPr>
        <w:t xml:space="preserve"> element </w:t>
      </w:r>
      <w:proofErr w:type="spellStart"/>
      <w:r w:rsidRPr="00A11FD8">
        <w:rPr>
          <w:lang w:val="en-US"/>
        </w:rPr>
        <w:t>yordamida</w:t>
      </w:r>
      <w:proofErr w:type="spellEnd"/>
      <w:r w:rsidRPr="00A11FD8">
        <w:rPr>
          <w:lang w:val="en-US"/>
        </w:rPr>
        <w:t xml:space="preserve"> </w:t>
      </w:r>
    </w:p>
    <w:p w14:paraId="3C069333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k</w:t>
      </w:r>
      <w:proofErr w:type="spellStart"/>
      <w:r w:rsidRPr="00A11FD8">
        <w:rPr>
          <w:lang w:val="en-US"/>
        </w:rPr>
        <w:t>vadratik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6349D7A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1D30FE">
        <w:rPr>
          <w:lang w:val="uz-Cyrl-UZ"/>
        </w:rPr>
        <w:t>+:</w:t>
      </w:r>
      <w:r w:rsidRPr="00DD66DC">
        <w:rPr>
          <w:lang w:val="uz-Cyrl-UZ"/>
        </w:rPr>
        <w:t>s</w:t>
      </w:r>
      <w:r w:rsidRPr="001D30FE">
        <w:rPr>
          <w:lang w:val="uz-Cyrl-UZ"/>
        </w:rPr>
        <w:t>inxron detektor yordamida</w:t>
      </w:r>
    </w:p>
    <w:p w14:paraId="22E3107D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lang w:val="uz-Cyrl-UZ"/>
        </w:rPr>
        <w:t>o</w:t>
      </w:r>
      <w:proofErr w:type="spellStart"/>
      <w:r w:rsidRPr="00A11FD8">
        <w:rPr>
          <w:lang w:val="en-US"/>
        </w:rPr>
        <w:t>ddiy</w:t>
      </w:r>
      <w:proofErr w:type="spellEnd"/>
      <w:proofErr w:type="gram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iodli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detektor</w:t>
      </w:r>
      <w:proofErr w:type="spellEnd"/>
      <w:r w:rsidRPr="00A11FD8">
        <w:rPr>
          <w:lang w:val="en-US"/>
        </w:rPr>
        <w:t xml:space="preserve"> </w:t>
      </w:r>
      <w:proofErr w:type="spellStart"/>
      <w:r w:rsidRPr="00A11FD8">
        <w:rPr>
          <w:lang w:val="en-US"/>
        </w:rPr>
        <w:t>yordamida</w:t>
      </w:r>
      <w:proofErr w:type="spellEnd"/>
    </w:p>
    <w:p w14:paraId="7BFC57AF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1ABCD155" w14:textId="77777777" w:rsidR="006F34F4" w:rsidRPr="007E088C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E088C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8B76DFD" w14:textId="77777777" w:rsidR="006F34F4" w:rsidRPr="004739D5" w:rsidRDefault="006F34F4" w:rsidP="006F34F4">
      <w:pPr>
        <w:pStyle w:val="31"/>
        <w:ind w:left="567"/>
        <w:jc w:val="both"/>
        <w:rPr>
          <w:b/>
          <w:sz w:val="24"/>
          <w:szCs w:val="24"/>
          <w:lang w:val="uz-Cyrl-UZ"/>
        </w:rPr>
      </w:pPr>
      <w:r w:rsidRPr="007E088C">
        <w:rPr>
          <w:b/>
          <w:sz w:val="24"/>
          <w:szCs w:val="24"/>
          <w:lang w:val="en-US"/>
        </w:rPr>
        <w:t xml:space="preserve">S: </w:t>
      </w:r>
      <w:r w:rsidRPr="004739D5">
        <w:rPr>
          <w:b/>
          <w:sz w:val="24"/>
          <w:szCs w:val="24"/>
          <w:lang w:val="uz-Cyrl-UZ"/>
        </w:rPr>
        <w:t xml:space="preserve">Garmonik ChM signalning tashuvchisining chastotasini oniy qiymati quyidagi </w:t>
      </w:r>
      <w:r w:rsidRPr="00641C55">
        <w:rPr>
          <w:b/>
          <w:sz w:val="24"/>
          <w:szCs w:val="24"/>
          <w:lang w:val="uz-Cyrl-UZ"/>
        </w:rPr>
        <w:t>qaysi</w:t>
      </w:r>
      <w:r>
        <w:rPr>
          <w:b/>
          <w:sz w:val="24"/>
          <w:szCs w:val="24"/>
          <w:lang w:val="en-US"/>
        </w:rPr>
        <w:t xml:space="preserve">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10036106" w14:textId="77777777" w:rsidR="006F34F4" w:rsidRPr="00DD66DC" w:rsidRDefault="006F34F4" w:rsidP="006F34F4">
      <w:pPr>
        <w:tabs>
          <w:tab w:val="left" w:pos="1182"/>
        </w:tabs>
        <w:ind w:left="567"/>
        <w:rPr>
          <w:lang w:val="uz-Cyrl-UZ"/>
        </w:rPr>
      </w:pPr>
    </w:p>
    <w:p w14:paraId="6CADDC0C" w14:textId="77777777" w:rsidR="006F34F4" w:rsidRPr="00A11FD8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lastRenderedPageBreak/>
        <w:t>-:</w:t>
      </w:r>
      <w:r w:rsidRPr="00DD66DC">
        <w:rPr>
          <w:sz w:val="24"/>
          <w:szCs w:val="24"/>
        </w:rPr>
        <w:t>ω</w:t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4FA4DBC0">
          <v:shape id="_x0000_i1782" type="#_x0000_t75" style="width:15.05pt;height:18.15pt" o:ole="">
            <v:imagedata r:id="rId140" o:title=""/>
          </v:shape>
          <o:OLEObject Type="Embed" ProgID="Equation.3" ShapeID="_x0000_i1782" DrawAspect="Content" ObjectID="_1728803929" r:id="rId852"/>
        </w:object>
      </w:r>
      <w:r w:rsidRPr="00A11FD8">
        <w:rPr>
          <w:sz w:val="24"/>
          <w:szCs w:val="24"/>
          <w:lang w:val="uz-Cyrl-UZ"/>
        </w:rPr>
        <w:t>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64DFB364" w14:textId="77777777" w:rsidR="006F34F4" w:rsidRPr="00641C55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lang w:val="uz-Cyrl-UZ"/>
        </w:rPr>
        <w:t>-:</w:t>
      </w:r>
      <w:r w:rsidRPr="00DD66DC">
        <w:rPr>
          <w:sz w:val="24"/>
          <w:szCs w:val="24"/>
        </w:rPr>
        <w:t>ω</w:t>
      </w:r>
      <w:r w:rsidRPr="00641C55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028F3F4D">
          <v:shape id="_x0000_i1783" type="#_x0000_t75" style="width:15.05pt;height:18.15pt" o:ole="">
            <v:imagedata r:id="rId140" o:title=""/>
          </v:shape>
          <o:OLEObject Type="Embed" ProgID="Equation.3" ShapeID="_x0000_i1783" DrawAspect="Content" ObjectID="_1728803930" r:id="rId853"/>
        </w:object>
      </w:r>
      <w:r w:rsidRPr="00641C55">
        <w:rPr>
          <w:sz w:val="24"/>
          <w:szCs w:val="24"/>
          <w:lang w:val="uz-Cyrl-UZ"/>
        </w:rPr>
        <w:t>+cos</w:t>
      </w:r>
      <w:r w:rsidRPr="00DD66DC">
        <w:rPr>
          <w:sz w:val="24"/>
          <w:szCs w:val="24"/>
          <w:lang w:val="en-US"/>
        </w:rPr>
        <w:t>Ω</w:t>
      </w:r>
      <w:r w:rsidRPr="00641C55">
        <w:rPr>
          <w:sz w:val="24"/>
          <w:szCs w:val="24"/>
          <w:lang w:val="uz-Cyrl-UZ"/>
        </w:rPr>
        <w:t>t</w:t>
      </w:r>
    </w:p>
    <w:p w14:paraId="74F1E70E" w14:textId="77777777" w:rsidR="006F34F4" w:rsidRPr="00DD66DC" w:rsidRDefault="006F34F4" w:rsidP="006F34F4">
      <w:pPr>
        <w:ind w:left="567"/>
        <w:rPr>
          <w:i/>
          <w:lang w:val="uz-Cyrl-UZ"/>
        </w:rPr>
      </w:pPr>
      <w:r w:rsidRPr="001D30FE">
        <w:rPr>
          <w:lang w:val="uz-Cyrl-UZ"/>
        </w:rPr>
        <w:t>+:</w:t>
      </w:r>
      <w:r w:rsidRPr="005F55D9">
        <w:t>ω</w:t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4C7C2BB0">
          <v:shape id="_x0000_i1784" type="#_x0000_t75" style="width:15.05pt;height:18.15pt" o:ole="">
            <v:imagedata r:id="rId138" o:title=""/>
          </v:shape>
          <o:OLEObject Type="Embed" ProgID="Equation.3" ShapeID="_x0000_i1784" DrawAspect="Content" ObjectID="_1728803931" r:id="rId854"/>
        </w:object>
      </w:r>
      <w:r w:rsidRPr="00A11FD8">
        <w:rPr>
          <w:lang w:val="uz-Cyrl-UZ"/>
        </w:rPr>
        <w:t>+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 xml:space="preserve"> 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7F39FB38" w14:textId="77777777" w:rsidR="006F34F4" w:rsidRPr="005F55D9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5F55D9">
        <w:t>ω</w:t>
      </w:r>
      <w:r w:rsidRPr="00A11FD8">
        <w:rPr>
          <w:lang w:val="uz-Cyrl-UZ"/>
        </w:rPr>
        <w:t>=</w:t>
      </w:r>
      <w:proofErr w:type="spellStart"/>
      <w:r w:rsidRPr="005F55D9">
        <w:t>Δω</w:t>
      </w:r>
      <w:proofErr w:type="spellEnd"/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6E678C5A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641C55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5804006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641C55">
        <w:rPr>
          <w:b/>
          <w:sz w:val="24"/>
          <w:szCs w:val="24"/>
          <w:lang w:val="uz-Cyrl-UZ"/>
        </w:rPr>
        <w:t>S:</w:t>
      </w:r>
      <w:r w:rsidRPr="004739D5">
        <w:rPr>
          <w:b/>
          <w:sz w:val="24"/>
          <w:szCs w:val="24"/>
          <w:lang w:val="uz-Cyrl-UZ"/>
        </w:rPr>
        <w:t xml:space="preserve">FM signalning tashuvchisini fazasini oniy qiymati quyidagi </w:t>
      </w:r>
      <w:r w:rsidRPr="00641C55">
        <w:rPr>
          <w:b/>
          <w:sz w:val="24"/>
          <w:szCs w:val="24"/>
          <w:lang w:val="uz-Cyrl-UZ"/>
        </w:rPr>
        <w:t xml:space="preserve">qaysi </w:t>
      </w:r>
      <w:r w:rsidRPr="004739D5">
        <w:rPr>
          <w:b/>
          <w:sz w:val="24"/>
          <w:szCs w:val="24"/>
          <w:lang w:val="uz-Cyrl-UZ"/>
        </w:rPr>
        <w:t>ifoda asosida o’zgaradi:</w:t>
      </w:r>
    </w:p>
    <w:p w14:paraId="7424EC3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1D30FE">
        <w:rPr>
          <w:lang w:val="uz-Cyrl-UZ"/>
        </w:rPr>
        <w:t>+: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>=</w:t>
      </w:r>
      <w:r w:rsidRPr="00DD66DC">
        <w:rPr>
          <w:position w:val="-12"/>
          <w:sz w:val="24"/>
          <w:szCs w:val="24"/>
        </w:rPr>
        <w:object w:dxaOrig="300" w:dyaOrig="360" w14:anchorId="52A4DA0D">
          <v:shape id="_x0000_i1785" type="#_x0000_t75" style="width:15.05pt;height:18.15pt" o:ole="">
            <v:imagedata r:id="rId143" o:title=""/>
          </v:shape>
          <o:OLEObject Type="Embed" ProgID="Equation.3" ShapeID="_x0000_i1785" DrawAspect="Content" ObjectID="_1728803932" r:id="rId855"/>
        </w:object>
      </w:r>
      <w:r w:rsidRPr="00A11FD8">
        <w:rPr>
          <w:sz w:val="24"/>
          <w:szCs w:val="24"/>
          <w:lang w:val="uz-Cyrl-UZ"/>
        </w:rPr>
        <w:t>+</w:t>
      </w:r>
      <w:r w:rsidRPr="00DD66DC">
        <w:rPr>
          <w:sz w:val="24"/>
          <w:szCs w:val="24"/>
        </w:rPr>
        <w:t>Δ</w:t>
      </w:r>
      <w:r w:rsidRPr="00DD66DC">
        <w:rPr>
          <w:sz w:val="24"/>
          <w:szCs w:val="24"/>
          <w:lang w:val="uz-Cyrl-UZ"/>
        </w:rPr>
        <w:sym w:font="Symbol" w:char="F06A"/>
      </w:r>
      <w:r w:rsidRPr="00A11FD8">
        <w:rPr>
          <w:sz w:val="24"/>
          <w:szCs w:val="24"/>
          <w:lang w:val="uz-Cyrl-UZ"/>
        </w:rPr>
        <w:t xml:space="preserve"> cos</w:t>
      </w:r>
      <w:r w:rsidRPr="00DD66DC">
        <w:rPr>
          <w:sz w:val="24"/>
          <w:szCs w:val="24"/>
          <w:lang w:val="en-US"/>
        </w:rPr>
        <w:t>Ω</w:t>
      </w:r>
      <w:r w:rsidRPr="00A11FD8">
        <w:rPr>
          <w:sz w:val="24"/>
          <w:szCs w:val="24"/>
          <w:lang w:val="uz-Cyrl-UZ"/>
        </w:rPr>
        <w:t>t</w:t>
      </w:r>
    </w:p>
    <w:p w14:paraId="4787B3A1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194E10C6">
          <v:shape id="_x0000_i1786" type="#_x0000_t75" style="width:15.05pt;height:18.15pt" o:ole="">
            <v:imagedata r:id="rId145" o:title=""/>
          </v:shape>
          <o:OLEObject Type="Embed" ProgID="Equation.3" ShapeID="_x0000_i1786" DrawAspect="Content" ObjectID="_1728803933" r:id="rId856"/>
        </w:object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3C030ED1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5F55D9">
        <w:t>Δ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5C5C2DE8" w14:textId="77777777" w:rsidR="006F34F4" w:rsidRPr="00DD66DC" w:rsidRDefault="006F34F4" w:rsidP="006F34F4">
      <w:pPr>
        <w:ind w:left="567"/>
        <w:rPr>
          <w:lang w:val="uz-Cyrl-UZ"/>
        </w:rPr>
      </w:pPr>
      <w:r w:rsidRPr="001D30FE">
        <w:rPr>
          <w:lang w:val="uz-Cyrl-UZ"/>
        </w:rPr>
        <w:t>-:</w:t>
      </w:r>
      <w:r w:rsidRPr="00DD66DC">
        <w:rPr>
          <w:lang w:val="uz-Cyrl-UZ"/>
        </w:rPr>
        <w:sym w:font="Symbol" w:char="F06A"/>
      </w:r>
      <w:r w:rsidRPr="00A11FD8">
        <w:rPr>
          <w:lang w:val="uz-Cyrl-UZ"/>
        </w:rPr>
        <w:t>=</w:t>
      </w:r>
      <w:r w:rsidRPr="00DD66DC">
        <w:rPr>
          <w:position w:val="-12"/>
        </w:rPr>
        <w:object w:dxaOrig="300" w:dyaOrig="360" w14:anchorId="62E62C8E">
          <v:shape id="_x0000_i1787" type="#_x0000_t75" style="width:15.05pt;height:18.15pt" o:ole="">
            <v:imagedata r:id="rId143" o:title=""/>
          </v:shape>
          <o:OLEObject Type="Embed" ProgID="Equation.3" ShapeID="_x0000_i1787" DrawAspect="Content" ObjectID="_1728803934" r:id="rId857"/>
        </w:object>
      </w:r>
      <w:r w:rsidRPr="00A11FD8">
        <w:rPr>
          <w:lang w:val="uz-Cyrl-UZ"/>
        </w:rPr>
        <w:t>+cos</w:t>
      </w:r>
      <w:r w:rsidRPr="00DD66DC">
        <w:rPr>
          <w:lang w:val="en-US"/>
        </w:rPr>
        <w:t>Ω</w:t>
      </w:r>
      <w:r w:rsidRPr="00A11FD8">
        <w:rPr>
          <w:lang w:val="uz-Cyrl-UZ"/>
        </w:rPr>
        <w:t>t</w:t>
      </w:r>
    </w:p>
    <w:p w14:paraId="575A1025" w14:textId="77777777" w:rsidR="006F34F4" w:rsidRPr="005F55D9" w:rsidRDefault="006F34F4" w:rsidP="006F34F4">
      <w:pPr>
        <w:ind w:left="567"/>
        <w:rPr>
          <w:lang w:val="uz-Cyrl-UZ"/>
        </w:rPr>
      </w:pPr>
    </w:p>
    <w:p w14:paraId="352A46BD" w14:textId="77777777" w:rsidR="006F34F4" w:rsidRPr="00641C5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641C5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1E89EB2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441CEAEE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D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246D8541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A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189DCB75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  <w:proofErr w:type="gramEnd"/>
    </w:p>
    <w:p w14:paraId="78930DDC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1D30FE">
        <w:rPr>
          <w:lang w:val="en-US"/>
        </w:rPr>
        <w:t>-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.</w:t>
      </w:r>
      <w:r w:rsidRPr="00803147">
        <w:rPr>
          <w:rFonts w:ascii="Times New Roman" w:hAnsi="Times New Roman"/>
          <w:sz w:val="24"/>
          <w:szCs w:val="24"/>
          <w:lang w:val="en-US"/>
        </w:rPr>
        <w:t>Laplas</w:t>
      </w:r>
      <w:proofErr w:type="spellEnd"/>
    </w:p>
    <w:p w14:paraId="3C87A044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A1C278C" w14:textId="77777777" w:rsidR="006F34F4" w:rsidRPr="004739D5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4739D5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525ED57" w14:textId="77777777" w:rsidR="006F34F4" w:rsidRPr="00956C5E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4739D5">
        <w:rPr>
          <w:b/>
          <w:sz w:val="24"/>
          <w:szCs w:val="24"/>
          <w:lang w:val="uz-Cyrl-UZ"/>
        </w:rPr>
        <w:t>Bo’lakli</w:t>
      </w:r>
      <w:proofErr w:type="gramEnd"/>
      <w:r w:rsidRPr="004739D5">
        <w:rPr>
          <w:b/>
          <w:sz w:val="24"/>
          <w:szCs w:val="24"/>
          <w:lang w:val="uz-Cyrl-UZ"/>
        </w:rPr>
        <w:t xml:space="preserve"> to’</w:t>
      </w:r>
      <w:r>
        <w:rPr>
          <w:b/>
          <w:sz w:val="24"/>
          <w:szCs w:val="24"/>
          <w:lang w:val="uz-Cyrl-UZ"/>
        </w:rPr>
        <w:t>g’</w:t>
      </w:r>
      <w:r w:rsidRPr="004739D5">
        <w:rPr>
          <w:b/>
          <w:sz w:val="24"/>
          <w:szCs w:val="24"/>
          <w:lang w:val="uz-Cyrl-UZ"/>
        </w:rPr>
        <w:t>ri chiziqli approksimatsiya nochiziqli elementga ....... berilganda yuqori xisoblash</w:t>
      </w:r>
      <w:r w:rsidRPr="00DD66DC">
        <w:rPr>
          <w:sz w:val="24"/>
          <w:szCs w:val="24"/>
          <w:lang w:val="uz-Cyrl-UZ"/>
        </w:rPr>
        <w:t xml:space="preserve"> </w:t>
      </w:r>
      <w:r w:rsidRPr="00956C5E">
        <w:rPr>
          <w:b/>
          <w:sz w:val="24"/>
          <w:szCs w:val="24"/>
          <w:lang w:val="uz-Cyrl-UZ"/>
        </w:rPr>
        <w:t>aniqligini beradi.</w:t>
      </w:r>
    </w:p>
    <w:p w14:paraId="7B0F076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garmonik</w:t>
      </w:r>
      <w:proofErr w:type="gramEnd"/>
      <w:r w:rsidRPr="00DD66DC">
        <w:rPr>
          <w:sz w:val="24"/>
          <w:szCs w:val="24"/>
          <w:lang w:val="uz-Cyrl-UZ"/>
        </w:rPr>
        <w:t xml:space="preserve"> signallar </w:t>
      </w:r>
    </w:p>
    <w:p w14:paraId="0A9B203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katta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7C2F506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 w:rsidRPr="00DD66DC">
        <w:rPr>
          <w:sz w:val="24"/>
          <w:szCs w:val="24"/>
          <w:lang w:val="uz-Cyrl-UZ"/>
        </w:rPr>
        <w:t>kichik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li kirish signallari</w:t>
      </w:r>
    </w:p>
    <w:p w14:paraId="3E2CF76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1D30FE">
        <w:rPr>
          <w:lang w:val="en-US"/>
        </w:rPr>
        <w:t>-:</w:t>
      </w:r>
      <w:r>
        <w:rPr>
          <w:sz w:val="24"/>
          <w:szCs w:val="24"/>
          <w:lang w:val="uz-Cyrl-UZ"/>
        </w:rPr>
        <w:t>imp</w:t>
      </w:r>
      <w:r w:rsidRPr="00DD66DC">
        <w:rPr>
          <w:sz w:val="24"/>
          <w:szCs w:val="24"/>
          <w:lang w:val="uz-Cyrl-UZ"/>
        </w:rPr>
        <w:t>ulsli</w:t>
      </w:r>
      <w:proofErr w:type="gramEnd"/>
      <w:r w:rsidRPr="00DD66DC">
        <w:rPr>
          <w:sz w:val="24"/>
          <w:szCs w:val="24"/>
          <w:lang w:val="uz-Cyrl-UZ"/>
        </w:rPr>
        <w:t xml:space="preserve"> signallar</w:t>
      </w:r>
    </w:p>
    <w:p w14:paraId="5E1D19CA" w14:textId="77777777" w:rsidR="006F34F4" w:rsidRPr="005F55D9" w:rsidRDefault="006F34F4" w:rsidP="006F34F4">
      <w:pPr>
        <w:ind w:left="567"/>
        <w:rPr>
          <w:lang w:val="uz-Cyrl-UZ"/>
        </w:rPr>
      </w:pPr>
    </w:p>
    <w:p w14:paraId="1D734AA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B02B9B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>Kesish burchagi usuli nochiziqli elementning volt-</w:t>
      </w:r>
      <w:r>
        <w:rPr>
          <w:b/>
          <w:sz w:val="24"/>
          <w:szCs w:val="24"/>
          <w:lang w:val="uz-Cyrl-UZ"/>
        </w:rPr>
        <w:t>amper</w:t>
      </w:r>
      <w:r w:rsidRPr="002671F0">
        <w:rPr>
          <w:b/>
          <w:sz w:val="24"/>
          <w:szCs w:val="24"/>
          <w:lang w:val="uz-Cyrl-UZ"/>
        </w:rPr>
        <w:t xml:space="preserve"> xarakteristikasi ...................... approksimatsiya qilinganda ishlatiladi</w:t>
      </w:r>
      <w:r w:rsidRPr="00DD66DC">
        <w:rPr>
          <w:sz w:val="24"/>
          <w:szCs w:val="24"/>
          <w:lang w:val="uz-Cyrl-UZ"/>
        </w:rPr>
        <w:t>.</w:t>
      </w:r>
    </w:p>
    <w:p w14:paraId="629B4FE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</w:p>
    <w:p w14:paraId="7B56755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proofErr w:type="spellStart"/>
      <w:r w:rsidRPr="00A11FD8">
        <w:rPr>
          <w:sz w:val="24"/>
          <w:szCs w:val="24"/>
          <w:lang w:val="en-US"/>
        </w:rPr>
        <w:t>eks’onen</w:t>
      </w:r>
      <w:proofErr w:type="spellEnd"/>
      <w:r w:rsidRPr="00DD66DC">
        <w:rPr>
          <w:sz w:val="24"/>
          <w:szCs w:val="24"/>
          <w:lang w:val="uz-Cyrl-UZ"/>
        </w:rPr>
        <w:t>ta</w:t>
      </w:r>
      <w:proofErr w:type="gramEnd"/>
      <w:r w:rsidRPr="00DD66DC">
        <w:rPr>
          <w:sz w:val="24"/>
          <w:szCs w:val="24"/>
          <w:lang w:val="uz-Cyrl-UZ"/>
        </w:rPr>
        <w:t xml:space="preserve"> yordamida</w:t>
      </w:r>
    </w:p>
    <w:p w14:paraId="3EE06B9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A627A">
        <w:rPr>
          <w:b/>
          <w:sz w:val="24"/>
          <w:szCs w:val="24"/>
          <w:lang w:val="uz-Cyrl-UZ"/>
        </w:rPr>
        <w:t>+</w:t>
      </w:r>
      <w:r w:rsidRPr="000A627A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akli to’</w:t>
      </w:r>
      <w:r>
        <w:rPr>
          <w:sz w:val="24"/>
          <w:szCs w:val="24"/>
          <w:lang w:val="uz-Cyrl-UZ"/>
        </w:rPr>
        <w:t>g’</w:t>
      </w:r>
      <w:r w:rsidRPr="00DD66DC">
        <w:rPr>
          <w:sz w:val="24"/>
          <w:szCs w:val="24"/>
          <w:lang w:val="uz-Cyrl-UZ"/>
        </w:rPr>
        <w:t>ri chiziqli</w:t>
      </w:r>
    </w:p>
    <w:p w14:paraId="428B4EF3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0A627A">
        <w:rPr>
          <w:b/>
          <w:sz w:val="24"/>
          <w:szCs w:val="24"/>
          <w:lang w:val="uz-Cyrl-UZ"/>
        </w:rPr>
        <w:t>-</w:t>
      </w:r>
      <w:r w:rsidRPr="000A627A">
        <w:rPr>
          <w:sz w:val="24"/>
          <w:szCs w:val="24"/>
          <w:lang w:val="uz-Cyrl-UZ"/>
        </w:rPr>
        <w:t>:polinom</w:t>
      </w:r>
      <w:r w:rsidRPr="00DD66DC">
        <w:rPr>
          <w:sz w:val="24"/>
          <w:szCs w:val="24"/>
          <w:lang w:val="uz-Cyrl-UZ"/>
        </w:rPr>
        <w:t xml:space="preserve"> yordamida</w:t>
      </w:r>
      <w:r w:rsidRPr="000A627A">
        <w:rPr>
          <w:b/>
          <w:sz w:val="24"/>
          <w:szCs w:val="24"/>
          <w:lang w:val="uz-Cyrl-UZ"/>
        </w:rPr>
        <w:t xml:space="preserve"> </w:t>
      </w:r>
    </w:p>
    <w:p w14:paraId="75609FB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A627A">
        <w:rPr>
          <w:b/>
          <w:sz w:val="24"/>
          <w:szCs w:val="24"/>
          <w:lang w:val="uz-Cyrl-UZ"/>
        </w:rPr>
        <w:t>-</w:t>
      </w:r>
      <w:r w:rsidRPr="000A627A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gi’erbolik funktsiya yordamida</w:t>
      </w:r>
    </w:p>
    <w:p w14:paraId="16DCD8E0" w14:textId="77777777" w:rsidR="006F34F4" w:rsidRPr="005F55D9" w:rsidRDefault="006F34F4" w:rsidP="006F34F4">
      <w:pPr>
        <w:ind w:left="567"/>
        <w:rPr>
          <w:lang w:val="uz-Cyrl-UZ"/>
        </w:rPr>
      </w:pPr>
    </w:p>
    <w:p w14:paraId="3178BA4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F900D43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5072AE">
        <w:rPr>
          <w:b/>
          <w:sz w:val="24"/>
          <w:szCs w:val="24"/>
          <w:lang w:val="uz-Cyrl-UZ"/>
        </w:rPr>
        <w:t>Chastota modulyatsiyasida chastota deviatsiyasi ......... bog’liq bo’ladi.</w:t>
      </w:r>
    </w:p>
    <w:p w14:paraId="5459B5C1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09E950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803147"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2EC8780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5BB069E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9DB647D" w14:textId="77777777" w:rsidR="006F34F4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</w:p>
    <w:p w14:paraId="10AAD14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42B374F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 w:rsidRPr="00641C55">
        <w:rPr>
          <w:b/>
          <w:sz w:val="24"/>
          <w:szCs w:val="24"/>
          <w:lang w:val="en-US"/>
        </w:rPr>
        <w:t>S:</w:t>
      </w:r>
      <w:r>
        <w:rPr>
          <w:b/>
          <w:sz w:val="24"/>
          <w:szCs w:val="24"/>
          <w:lang w:val="en-US"/>
        </w:rPr>
        <w:t>Quyidagi</w:t>
      </w:r>
      <w:proofErr w:type="gram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va</w:t>
      </w:r>
      <w:proofErr w:type="spellEnd"/>
      <w:r>
        <w:rPr>
          <w:b/>
          <w:sz w:val="24"/>
          <w:szCs w:val="24"/>
          <w:lang w:val="en-US"/>
        </w:rPr>
        <w:t xml:space="preserve"> 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fanimiz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rganilgan</w:t>
      </w:r>
      <w:proofErr w:type="spellEnd"/>
      <w:r>
        <w:rPr>
          <w:b/>
          <w:sz w:val="24"/>
          <w:szCs w:val="24"/>
          <w:lang w:val="en-US"/>
        </w:rPr>
        <w:t>?</w:t>
      </w:r>
    </w:p>
    <w:p w14:paraId="08F5931E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 w:rsidRPr="00803147">
        <w:rPr>
          <w:rFonts w:ascii="Times New Roman" w:hAnsi="Times New Roman"/>
          <w:sz w:val="24"/>
          <w:szCs w:val="24"/>
          <w:lang w:val="en-US"/>
        </w:rPr>
        <w:t>L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501988F7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>Y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7EA845DE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r>
        <w:rPr>
          <w:rFonts w:ascii="Times New Roman" w:hAnsi="Times New Roman"/>
          <w:sz w:val="24"/>
          <w:szCs w:val="24"/>
          <w:lang w:val="en-US"/>
        </w:rPr>
        <w:t>Z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188D4332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r>
        <w:rPr>
          <w:rFonts w:ascii="Times New Roman" w:hAnsi="Times New Roman"/>
          <w:sz w:val="24"/>
          <w:szCs w:val="24"/>
          <w:lang w:val="en-US"/>
        </w:rPr>
        <w:t xml:space="preserve">S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o’zgartirish</w:t>
      </w:r>
      <w:proofErr w:type="spellEnd"/>
    </w:p>
    <w:p w14:paraId="7E579E37" w14:textId="77777777" w:rsidR="006F34F4" w:rsidRPr="005F55D9" w:rsidRDefault="006F34F4" w:rsidP="006F34F4">
      <w:pPr>
        <w:ind w:left="567"/>
        <w:rPr>
          <w:lang w:val="uz-Cyrl-UZ"/>
        </w:rPr>
      </w:pPr>
    </w:p>
    <w:p w14:paraId="025DA80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E030A4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Chastota</w:t>
      </w:r>
      <w:proofErr w:type="spellEnd"/>
      <w:r w:rsidRPr="002671F0">
        <w:rPr>
          <w:b/>
          <w:sz w:val="24"/>
          <w:szCs w:val="24"/>
          <w:lang w:val="uz-Cyrl-UZ"/>
        </w:rPr>
        <w:t xml:space="preserve"> modulyatsiyasida chastota deviatsiya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</w:t>
      </w:r>
      <w:r w:rsidRPr="00DD66DC">
        <w:rPr>
          <w:sz w:val="24"/>
          <w:szCs w:val="24"/>
          <w:lang w:val="uz-Cyrl-UZ"/>
        </w:rPr>
        <w:t>.</w:t>
      </w:r>
    </w:p>
    <w:p w14:paraId="35AF00F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15C40DA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lastRenderedPageBreak/>
        <w:t>+:</w:t>
      </w:r>
      <w:r w:rsidRPr="00DD66DC">
        <w:rPr>
          <w:sz w:val="24"/>
          <w:szCs w:val="24"/>
          <w:lang w:val="uz-Cyrl-UZ"/>
        </w:rPr>
        <w:t>modulyatsiyalovchiga</w:t>
      </w:r>
      <w:proofErr w:type="gramEnd"/>
    </w:p>
    <w:p w14:paraId="1D4C429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11A377E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473C3CC6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6CF45FE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6110BCB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Faza modulyatsiyasida </w:t>
      </w:r>
      <w:r>
        <w:rPr>
          <w:b/>
          <w:sz w:val="24"/>
          <w:szCs w:val="24"/>
          <w:lang w:val="en-US"/>
        </w:rPr>
        <w:t>f</w:t>
      </w:r>
      <w:r>
        <w:rPr>
          <w:b/>
          <w:sz w:val="24"/>
          <w:szCs w:val="24"/>
          <w:lang w:val="uz-Cyrl-UZ"/>
        </w:rPr>
        <w:t>aza modulyatsiya</w:t>
      </w:r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inde</w:t>
      </w:r>
      <w:proofErr w:type="spellEnd"/>
      <w:r w:rsidRPr="002671F0">
        <w:rPr>
          <w:b/>
          <w:sz w:val="24"/>
          <w:szCs w:val="24"/>
          <w:lang w:val="uz-Cyrl-UZ"/>
        </w:rPr>
        <w:t xml:space="preserve">si ......... </w:t>
      </w:r>
      <w:r>
        <w:rPr>
          <w:b/>
          <w:sz w:val="24"/>
          <w:szCs w:val="24"/>
          <w:lang w:val="uz-Cyrl-UZ"/>
        </w:rPr>
        <w:t>bog’liq</w:t>
      </w:r>
      <w:r w:rsidRPr="002671F0">
        <w:rPr>
          <w:b/>
          <w:sz w:val="24"/>
          <w:szCs w:val="24"/>
          <w:lang w:val="uz-Cyrl-UZ"/>
        </w:rPr>
        <w:t xml:space="preserve"> bo’ladi.</w:t>
      </w:r>
    </w:p>
    <w:p w14:paraId="06FE5EF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678DD2B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modulyatsiyalovchining</w:t>
      </w:r>
      <w:proofErr w:type="gramEnd"/>
      <w:r w:rsidRPr="00DD66DC">
        <w:rPr>
          <w:sz w:val="24"/>
          <w:szCs w:val="24"/>
          <w:lang w:val="uz-Cyrl-UZ"/>
        </w:rPr>
        <w:t xml:space="preserve">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ga</w:t>
      </w:r>
    </w:p>
    <w:p w14:paraId="46D99E0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chastotasiga</w:t>
      </w:r>
    </w:p>
    <w:p w14:paraId="259073C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5072AE">
        <w:rPr>
          <w:b/>
          <w:sz w:val="24"/>
          <w:szCs w:val="24"/>
          <w:lang w:val="en-US"/>
        </w:rPr>
        <w:t>-</w:t>
      </w:r>
      <w:r w:rsidRPr="005072AE">
        <w:rPr>
          <w:sz w:val="24"/>
          <w:szCs w:val="24"/>
          <w:lang w:val="en-US"/>
        </w:rPr>
        <w:t>:</w:t>
      </w:r>
      <w:r w:rsidRPr="00DD66DC">
        <w:rPr>
          <w:sz w:val="24"/>
          <w:szCs w:val="24"/>
          <w:lang w:val="uz-Cyrl-UZ"/>
        </w:rPr>
        <w:t>tashuvchining</w:t>
      </w:r>
      <w:proofErr w:type="gramEnd"/>
      <w:r w:rsidRPr="00DD66DC">
        <w:rPr>
          <w:sz w:val="24"/>
          <w:szCs w:val="24"/>
          <w:lang w:val="uz-Cyrl-UZ"/>
        </w:rPr>
        <w:t xml:space="preserve"> fazasiga</w:t>
      </w:r>
    </w:p>
    <w:p w14:paraId="31B71940" w14:textId="77777777" w:rsidR="006F34F4" w:rsidRPr="005F55D9" w:rsidRDefault="006F34F4" w:rsidP="006F34F4">
      <w:pPr>
        <w:ind w:left="567"/>
        <w:rPr>
          <w:lang w:val="uz-Cyrl-UZ"/>
        </w:rPr>
      </w:pPr>
    </w:p>
    <w:p w14:paraId="5850724F" w14:textId="77777777" w:rsidR="006F34F4" w:rsidRPr="005F55D9" w:rsidRDefault="006F34F4" w:rsidP="006F34F4">
      <w:pPr>
        <w:ind w:left="567"/>
        <w:rPr>
          <w:lang w:val="uz-Cyrl-UZ"/>
        </w:rPr>
      </w:pPr>
    </w:p>
    <w:p w14:paraId="213E142C" w14:textId="77777777" w:rsidR="006F34F4" w:rsidRPr="005F55D9" w:rsidRDefault="006F34F4" w:rsidP="006F34F4">
      <w:pPr>
        <w:ind w:left="567"/>
        <w:jc w:val="center"/>
        <w:rPr>
          <w:lang w:val="uz-Cyrl-UZ"/>
        </w:rPr>
      </w:pPr>
      <w:r w:rsidRPr="005F55D9">
        <w:rPr>
          <w:lang w:val="uz-Cyrl-UZ"/>
        </w:rPr>
        <w:t>1</w:t>
      </w:r>
    </w:p>
    <w:p w14:paraId="65989CCC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AC41C85" w14:textId="77777777" w:rsidR="006F34F4" w:rsidRPr="002671F0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t xml:space="preserve">S: </w:t>
      </w:r>
      <w:r w:rsidRPr="002671F0">
        <w:rPr>
          <w:b/>
          <w:sz w:val="24"/>
          <w:lang w:val="uz-Cyrl-UZ"/>
        </w:rPr>
        <w:t>Garmonik ChM signalning ishchi spektr kengligi quyidagi ifoda yordamida aniqlanadi:</w:t>
      </w:r>
    </w:p>
    <w:p w14:paraId="4086EF10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>
        <w:rPr>
          <w:lang w:val="en-US"/>
        </w:rPr>
        <w:t>+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33483F5E">
          <v:shape id="_x0000_i1788" type="#_x0000_t75" style="width:19.4pt;height:20.05pt" o:ole="">
            <v:imagedata r:id="rId148" o:title=""/>
          </v:shape>
          <o:OLEObject Type="Embed" ProgID="Equation.3" ShapeID="_x0000_i1788" DrawAspect="Content" ObjectID="_1728803935" r:id="rId858"/>
        </w:object>
      </w:r>
      <w:r w:rsidRPr="00FE0A59">
        <w:rPr>
          <w:lang w:val="uz-Cyrl-UZ"/>
        </w:rPr>
        <w:t>=2·(</w:t>
      </w:r>
      <w:r w:rsidRPr="00DD66DC">
        <w:rPr>
          <w:position w:val="-10"/>
        </w:rPr>
        <w:object w:dxaOrig="540" w:dyaOrig="340" w14:anchorId="75B3D5AF">
          <v:shape id="_x0000_i1789" type="#_x0000_t75" style="width:26.9pt;height:16.9pt" o:ole="">
            <v:imagedata r:id="rId150" o:title=""/>
          </v:shape>
          <o:OLEObject Type="Embed" ProgID="Equation.3" ShapeID="_x0000_i1789" DrawAspect="Content" ObjectID="_1728803936" r:id="rId859"/>
        </w:object>
      </w:r>
      <w:r w:rsidRPr="00FE0A59">
        <w:rPr>
          <w:lang w:val="uz-Cyrl-UZ"/>
        </w:rPr>
        <w:t>+1)·</w:t>
      </w:r>
      <w:r w:rsidRPr="005F55D9">
        <w:t>Ω</w:t>
      </w:r>
    </w:p>
    <w:p w14:paraId="138DFD00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0F1980EE">
          <v:shape id="_x0000_i1790" type="#_x0000_t75" style="width:19.4pt;height:20.05pt" o:ole="">
            <v:imagedata r:id="rId148" o:title=""/>
          </v:shape>
          <o:OLEObject Type="Embed" ProgID="Equation.3" ShapeID="_x0000_i1790" DrawAspect="Content" ObjectID="_1728803937" r:id="rId860"/>
        </w:object>
      </w:r>
      <w:r w:rsidRPr="00FE0A59">
        <w:rPr>
          <w:lang w:val="uz-Cyrl-UZ"/>
        </w:rPr>
        <w:t>=2</w:t>
      </w:r>
      <w:r w:rsidRPr="00DD66DC">
        <w:rPr>
          <w:position w:val="-10"/>
        </w:rPr>
        <w:object w:dxaOrig="540" w:dyaOrig="340" w14:anchorId="6073E2BB">
          <v:shape id="_x0000_i1791" type="#_x0000_t75" style="width:26.9pt;height:16.9pt" o:ole="">
            <v:imagedata r:id="rId153" o:title=""/>
          </v:shape>
          <o:OLEObject Type="Embed" ProgID="Equation.3" ShapeID="_x0000_i1791" DrawAspect="Content" ObjectID="_1728803938" r:id="rId861"/>
        </w:object>
      </w:r>
      <w:r w:rsidRPr="00FE0A59">
        <w:rPr>
          <w:lang w:val="uz-Cyrl-UZ"/>
        </w:rPr>
        <w:t>·</w:t>
      </w:r>
      <w:r w:rsidRPr="005F55D9">
        <w:t>Ω</w:t>
      </w:r>
    </w:p>
    <w:p w14:paraId="492FA7B7" w14:textId="77777777" w:rsidR="006F34F4" w:rsidRPr="00DD66DC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58CE0995">
          <v:shape id="_x0000_i1792" type="#_x0000_t75" style="width:19.4pt;height:20.05pt" o:ole="">
            <v:imagedata r:id="rId148" o:title=""/>
          </v:shape>
          <o:OLEObject Type="Embed" ProgID="Equation.3" ShapeID="_x0000_i1792" DrawAspect="Content" ObjectID="_1728803939" r:id="rId862"/>
        </w:object>
      </w:r>
      <w:r w:rsidRPr="00FE0A59">
        <w:rPr>
          <w:lang w:val="uz-Cyrl-UZ"/>
        </w:rPr>
        <w:t>=2</w:t>
      </w:r>
      <w:r w:rsidRPr="005F55D9">
        <w:t>Ω</w:t>
      </w:r>
    </w:p>
    <w:p w14:paraId="4441F298" w14:textId="77777777" w:rsidR="006F34F4" w:rsidRPr="00FE0A59" w:rsidRDefault="006F34F4" w:rsidP="006F34F4">
      <w:pPr>
        <w:ind w:left="567"/>
        <w:jc w:val="both"/>
        <w:rPr>
          <w:lang w:val="uz-Cyrl-UZ"/>
        </w:rPr>
      </w:pPr>
      <w:proofErr w:type="gramStart"/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5F55D9">
        <w:t>Δ</w:t>
      </w:r>
      <w:proofErr w:type="gramEnd"/>
      <w:r w:rsidRPr="00DD66DC">
        <w:rPr>
          <w:position w:val="-12"/>
        </w:rPr>
        <w:object w:dxaOrig="360" w:dyaOrig="360" w14:anchorId="73527750">
          <v:shape id="_x0000_i1793" type="#_x0000_t75" style="width:19.4pt;height:20.05pt" o:ole="">
            <v:imagedata r:id="rId148" o:title=""/>
          </v:shape>
          <o:OLEObject Type="Embed" ProgID="Equation.3" ShapeID="_x0000_i1793" DrawAspect="Content" ObjectID="_1728803940" r:id="rId863"/>
        </w:object>
      </w:r>
      <w:r w:rsidRPr="00FE0A59">
        <w:rPr>
          <w:lang w:val="uz-Cyrl-UZ"/>
        </w:rPr>
        <w:t>=6</w:t>
      </w:r>
      <w:r w:rsidRPr="00DD66DC">
        <w:rPr>
          <w:position w:val="-10"/>
        </w:rPr>
        <w:object w:dxaOrig="540" w:dyaOrig="340" w14:anchorId="3DB81E44">
          <v:shape id="_x0000_i1794" type="#_x0000_t75" style="width:26.9pt;height:16.9pt" o:ole="">
            <v:imagedata r:id="rId150" o:title=""/>
          </v:shape>
          <o:OLEObject Type="Embed" ProgID="Equation.3" ShapeID="_x0000_i1794" DrawAspect="Content" ObjectID="_1728803941" r:id="rId864"/>
        </w:object>
      </w:r>
      <w:r w:rsidRPr="00FE0A59">
        <w:rPr>
          <w:lang w:val="uz-Cyrl-UZ"/>
        </w:rPr>
        <w:t>·</w:t>
      </w:r>
      <w:r w:rsidRPr="005F55D9">
        <w:t>Ω</w:t>
      </w:r>
    </w:p>
    <w:p w14:paraId="31048643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159F9867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t xml:space="preserve">S:Quyidagi qaysi va  qanday </w:t>
      </w:r>
      <w:r>
        <w:rPr>
          <w:b/>
          <w:sz w:val="24"/>
          <w:szCs w:val="24"/>
          <w:lang w:val="en-US"/>
        </w:rPr>
        <w:t>integral</w:t>
      </w:r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26A655A7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telnikov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56309DEA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Naykvist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22270755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4E50FBE1" w14:textId="77777777" w:rsidR="006F34F4" w:rsidRPr="00803147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5072AE">
        <w:rPr>
          <w:rFonts w:ascii="Times New Roman" w:hAnsi="Times New Roman"/>
          <w:b/>
          <w:sz w:val="24"/>
          <w:szCs w:val="24"/>
          <w:lang w:val="en-US"/>
        </w:rPr>
        <w:t>-</w:t>
      </w:r>
      <w:r w:rsidRPr="005072AE">
        <w:rPr>
          <w:rFonts w:ascii="Times New Roman" w:hAnsi="Times New Roman"/>
          <w:sz w:val="24"/>
          <w:szCs w:val="24"/>
          <w:lang w:val="en-US"/>
        </w:rPr>
        <w:t>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Koshi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FE0A59">
        <w:rPr>
          <w:rFonts w:ascii="Times New Roman" w:hAnsi="Times New Roman"/>
          <w:sz w:val="24"/>
          <w:szCs w:val="24"/>
          <w:lang w:val="en-US"/>
        </w:rPr>
        <w:t>integral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spellEnd"/>
    </w:p>
    <w:p w14:paraId="13DBC2D4" w14:textId="77777777" w:rsidR="006F34F4" w:rsidRPr="005F55D9" w:rsidRDefault="006F34F4" w:rsidP="006F34F4">
      <w:pPr>
        <w:ind w:left="567"/>
        <w:rPr>
          <w:lang w:val="uz-Cyrl-UZ"/>
        </w:rPr>
      </w:pPr>
    </w:p>
    <w:p w14:paraId="70CDFB8E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9386DCC" w14:textId="77777777" w:rsidR="006F34F4" w:rsidRPr="00DD66DC" w:rsidRDefault="006F34F4" w:rsidP="006F34F4">
      <w:pPr>
        <w:pStyle w:val="21"/>
        <w:ind w:left="567" w:firstLine="0"/>
        <w:rPr>
          <w:b/>
          <w:sz w:val="24"/>
          <w:lang w:val="uz-Cyrl-UZ"/>
        </w:rPr>
      </w:pPr>
      <w:r w:rsidRPr="002671F0">
        <w:rPr>
          <w:b/>
          <w:sz w:val="24"/>
          <w:lang w:val="en-US"/>
        </w:rPr>
        <w:lastRenderedPageBreak/>
        <w:t xml:space="preserve">S: </w:t>
      </w:r>
      <w:r w:rsidRPr="00DD66DC">
        <w:rPr>
          <w:b/>
          <w:sz w:val="24"/>
          <w:lang w:val="uz-Cyrl-UZ"/>
        </w:rPr>
        <w:t xml:space="preserve">Baza modulyatorining modulyatsion xarakteristikasidan quyidagi </w:t>
      </w:r>
      <w:r>
        <w:rPr>
          <w:b/>
          <w:sz w:val="24"/>
          <w:lang w:val="uz-Cyrl-UZ"/>
        </w:rPr>
        <w:t>parametr</w:t>
      </w:r>
      <w:r w:rsidRPr="00DD66DC">
        <w:rPr>
          <w:b/>
          <w:sz w:val="24"/>
          <w:lang w:val="uz-Cyrl-UZ"/>
        </w:rPr>
        <w:t xml:space="preserve">larni aniqlash mumkin: </w:t>
      </w:r>
    </w:p>
    <w:p w14:paraId="74D904A5" w14:textId="77777777" w:rsidR="006F34F4" w:rsidRPr="002671F0" w:rsidRDefault="006F34F4" w:rsidP="006F34F4">
      <w:pPr>
        <w:pStyle w:val="a5"/>
        <w:ind w:left="567"/>
        <w:rPr>
          <w:vertAlign w:val="subscript"/>
          <w:lang w:val="en-US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position w:val="-10"/>
          <w:vertAlign w:val="subscript"/>
          <w:lang w:val="uz-Cyrl-UZ"/>
        </w:rPr>
        <w:object w:dxaOrig="360" w:dyaOrig="340" w14:anchorId="5B6DE740">
          <v:shape id="_x0000_i1795" type="#_x0000_t75" style="width:18.15pt;height:16.9pt" o:ole="">
            <v:imagedata r:id="rId158" o:title=""/>
          </v:shape>
          <o:OLEObject Type="Embed" ProgID="Equation.3" ShapeID="_x0000_i1795" DrawAspect="Content" ObjectID="_1728803942" r:id="rId865"/>
        </w:object>
      </w:r>
      <w:r w:rsidRPr="002671F0">
        <w:rPr>
          <w:vertAlign w:val="subscript"/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0"/>
          <w:lang w:val="uz-Cyrl-UZ"/>
        </w:rPr>
        <w:object w:dxaOrig="320" w:dyaOrig="340" w14:anchorId="224D6635">
          <v:shape id="_x0000_i1796" type="#_x0000_t75" style="width:16.3pt;height:16.9pt" o:ole="">
            <v:imagedata r:id="rId168" o:title=""/>
          </v:shape>
          <o:OLEObject Type="Embed" ProgID="Equation.3" ShapeID="_x0000_i1796" DrawAspect="Content" ObjectID="_1728803943" r:id="rId866"/>
        </w:object>
      </w:r>
      <w:r w:rsidRPr="002671F0">
        <w:rPr>
          <w:lang w:val="en-US"/>
        </w:rPr>
        <w:t xml:space="preserve"> </w:t>
      </w:r>
    </w:p>
    <w:p w14:paraId="44943077" w14:textId="77777777" w:rsidR="006F34F4" w:rsidRPr="00DD66DC" w:rsidRDefault="006F34F4" w:rsidP="006F34F4">
      <w:pPr>
        <w:ind w:left="567"/>
        <w:jc w:val="both"/>
        <w:rPr>
          <w:vertAlign w:val="subscript"/>
          <w:lang w:val="uz-Cyrl-UZ"/>
        </w:rPr>
      </w:pPr>
      <w:r w:rsidRPr="00803147">
        <w:rPr>
          <w:lang w:val="en-US"/>
        </w:rPr>
        <w:t>+:</w:t>
      </w:r>
      <w:r w:rsidRPr="00DD66DC">
        <w:rPr>
          <w:position w:val="-10"/>
          <w:vertAlign w:val="subscript"/>
          <w:lang w:val="uz-Cyrl-UZ"/>
        </w:rPr>
        <w:object w:dxaOrig="360" w:dyaOrig="340" w14:anchorId="0E56BE92">
          <v:shape id="_x0000_i1797" type="#_x0000_t75" style="width:18.15pt;height:16.9pt" o:ole="">
            <v:imagedata r:id="rId158" o:title=""/>
          </v:shape>
          <o:OLEObject Type="Embed" ProgID="Equation.3" ShapeID="_x0000_i1797" DrawAspect="Content" ObjectID="_1728803944" r:id="rId867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00" w:dyaOrig="360" w14:anchorId="30D9AD2C">
          <v:shape id="_x0000_i1798" type="#_x0000_t75" style="width:20.05pt;height:18.15pt" o:ole="">
            <v:imagedata r:id="rId160" o:title=""/>
          </v:shape>
          <o:OLEObject Type="Embed" ProgID="Equation.3" ShapeID="_x0000_i1798" DrawAspect="Content" ObjectID="_1728803945" r:id="rId868"/>
        </w:object>
      </w:r>
      <w:r w:rsidRPr="002671F0">
        <w:rPr>
          <w:lang w:val="en-US"/>
        </w:rPr>
        <w:t>;</w:t>
      </w:r>
      <w:r w:rsidRPr="00DD66DC">
        <w:rPr>
          <w:lang w:val="uz-Cyrl-UZ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29D54B6D">
          <v:shape id="_x0000_i1799" type="#_x0000_t75" style="width:25.05pt;height:18.15pt" o:ole="">
            <v:imagedata r:id="rId162" o:title=""/>
          </v:shape>
          <o:OLEObject Type="Embed" ProgID="Equation.3" ShapeID="_x0000_i1799" DrawAspect="Content" ObjectID="_1728803946" r:id="rId869"/>
        </w:object>
      </w:r>
      <w:r w:rsidRPr="00DD66DC">
        <w:rPr>
          <w:vertAlign w:val="subscript"/>
          <w:lang w:val="uz-Cyrl-UZ"/>
        </w:rPr>
        <w:t xml:space="preserve"> </w:t>
      </w:r>
    </w:p>
    <w:p w14:paraId="04142F42" w14:textId="77777777" w:rsidR="006F34F4" w:rsidRPr="002671F0" w:rsidRDefault="006F34F4" w:rsidP="006F34F4">
      <w:pPr>
        <w:ind w:left="567"/>
        <w:jc w:val="both"/>
        <w:rPr>
          <w:vertAlign w:val="subscript"/>
          <w:lang w:val="en-US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position w:val="-10"/>
          <w:vertAlign w:val="subscript"/>
          <w:lang w:val="uz-Cyrl-UZ"/>
        </w:rPr>
        <w:object w:dxaOrig="360" w:dyaOrig="340" w14:anchorId="76BB5149">
          <v:shape id="_x0000_i1800" type="#_x0000_t75" style="width:18.15pt;height:16.9pt" o:ole="">
            <v:imagedata r:id="rId158" o:title=""/>
          </v:shape>
          <o:OLEObject Type="Embed" ProgID="Equation.3" ShapeID="_x0000_i1800" DrawAspect="Content" ObjectID="_1728803947" r:id="rId870"/>
        </w:object>
      </w:r>
      <w:r w:rsidRPr="00DD66DC">
        <w:rPr>
          <w:vertAlign w:val="subscript"/>
          <w:lang w:val="uz-Cyrl-UZ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0B2A62AC">
          <v:shape id="_x0000_i1801" type="#_x0000_t75" style="width:25.05pt;height:18.15pt" o:ole="">
            <v:imagedata r:id="rId165" o:title=""/>
          </v:shape>
          <o:OLEObject Type="Embed" ProgID="Equation.3" ShapeID="_x0000_i1801" DrawAspect="Content" ObjectID="_1728803948" r:id="rId871"/>
        </w:object>
      </w:r>
    </w:p>
    <w:p w14:paraId="1565AB48" w14:textId="77777777" w:rsidR="006F34F4" w:rsidRPr="002671F0" w:rsidRDefault="006F34F4" w:rsidP="006F34F4">
      <w:pPr>
        <w:pStyle w:val="a5"/>
        <w:ind w:left="567"/>
        <w:rPr>
          <w:lang w:val="en-US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position w:val="-10"/>
          <w:lang w:val="uz-Cyrl-UZ"/>
        </w:rPr>
        <w:object w:dxaOrig="320" w:dyaOrig="340" w14:anchorId="74180B6A">
          <v:shape id="_x0000_i1802" type="#_x0000_t75" style="width:16.3pt;height:16.9pt" o:ole="">
            <v:imagedata r:id="rId170" o:title=""/>
          </v:shape>
          <o:OLEObject Type="Embed" ProgID="Equation.3" ShapeID="_x0000_i1802" DrawAspect="Content" ObjectID="_1728803949" r:id="rId872"/>
        </w:object>
      </w:r>
      <w:r w:rsidRPr="002671F0">
        <w:rPr>
          <w:lang w:val="en-US"/>
        </w:rPr>
        <w:t xml:space="preserve"> </w:t>
      </w:r>
      <w:r w:rsidRPr="00DD66DC">
        <w:rPr>
          <w:lang w:val="uz-Cyrl-UZ"/>
        </w:rPr>
        <w:t>va</w:t>
      </w:r>
      <w:r w:rsidRPr="002671F0">
        <w:rPr>
          <w:lang w:val="en-US"/>
        </w:rPr>
        <w:t xml:space="preserve"> </w:t>
      </w:r>
      <w:r w:rsidRPr="00DD66DC">
        <w:rPr>
          <w:position w:val="-12"/>
          <w:lang w:val="uz-Cyrl-UZ"/>
        </w:rPr>
        <w:object w:dxaOrig="499" w:dyaOrig="360" w14:anchorId="597AE4C8">
          <v:shape id="_x0000_i1803" type="#_x0000_t75" style="width:25.05pt;height:18.15pt" o:ole="">
            <v:imagedata r:id="rId165" o:title=""/>
          </v:shape>
          <o:OLEObject Type="Embed" ProgID="Equation.3" ShapeID="_x0000_i1803" DrawAspect="Content" ObjectID="_1728803950" r:id="rId873"/>
        </w:object>
      </w:r>
      <w:r w:rsidRPr="002671F0">
        <w:rPr>
          <w:lang w:val="en-US"/>
        </w:rPr>
        <w:t xml:space="preserve"> </w:t>
      </w:r>
    </w:p>
    <w:p w14:paraId="7868946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F1192BF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>Xalqali modulyatorni .......... sifatida ishlatish mumkin.</w:t>
      </w:r>
    </w:p>
    <w:p w14:paraId="4037A21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logarifmlovchi qurilma</w:t>
      </w:r>
    </w:p>
    <w:p w14:paraId="3152647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40E4D25E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b/>
          <w:sz w:val="24"/>
          <w:szCs w:val="24"/>
          <w:lang w:val="uz-Cyrl-UZ"/>
        </w:rPr>
        <w:t>+</w:t>
      </w:r>
      <w:r w:rsidRPr="005E1C00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ikkita signalni ko’</w:t>
      </w:r>
      <w:r w:rsidRPr="00997B48">
        <w:rPr>
          <w:sz w:val="24"/>
          <w:szCs w:val="24"/>
          <w:lang w:val="uz-Cyrl-UZ"/>
        </w:rPr>
        <w:t>p</w:t>
      </w:r>
      <w:r w:rsidRPr="00DD66DC">
        <w:rPr>
          <w:sz w:val="24"/>
          <w:szCs w:val="24"/>
          <w:lang w:val="uz-Cyrl-UZ"/>
        </w:rPr>
        <w:t>aytirgichi</w:t>
      </w:r>
    </w:p>
    <w:p w14:paraId="25672F4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qurilma</w:t>
      </w:r>
    </w:p>
    <w:p w14:paraId="028D631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51EB728" w14:textId="77777777" w:rsidR="006F34F4" w:rsidRPr="002671F0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2671F0">
        <w:rPr>
          <w:b/>
          <w:lang w:val="uz-Cyrl-UZ"/>
        </w:rPr>
        <w:t xml:space="preserve">Korrelyator ...... qurilmalaridan tarkib </w:t>
      </w:r>
      <w:r>
        <w:rPr>
          <w:b/>
          <w:lang w:val="uz-Cyrl-UZ"/>
        </w:rPr>
        <w:t>topgan</w:t>
      </w:r>
      <w:r w:rsidRPr="002671F0">
        <w:rPr>
          <w:b/>
          <w:lang w:val="uz-Cyrl-UZ"/>
        </w:rPr>
        <w:t>.</w:t>
      </w:r>
    </w:p>
    <w:p w14:paraId="0665388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integrallovchi</w:t>
      </w:r>
    </w:p>
    <w:p w14:paraId="74373A7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bo’luvchi va ayiruvchi</w:t>
      </w:r>
    </w:p>
    <w:p w14:paraId="05CB2CE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+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</w:t>
      </w:r>
      <w:proofErr w:type="gramEnd"/>
      <w:r w:rsidRPr="00DD66DC">
        <w:rPr>
          <w:sz w:val="24"/>
          <w:szCs w:val="24"/>
          <w:lang w:val="uz-Cyrl-UZ"/>
        </w:rPr>
        <w:t xml:space="preserve"> va integrator</w:t>
      </w:r>
    </w:p>
    <w:p w14:paraId="5E871B2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ko’p</w:t>
      </w:r>
      <w:r w:rsidRPr="00DD66DC">
        <w:rPr>
          <w:sz w:val="24"/>
          <w:szCs w:val="24"/>
          <w:lang w:val="uz-Cyrl-UZ"/>
        </w:rPr>
        <w:t>aytirgich va ayirgich</w:t>
      </w:r>
    </w:p>
    <w:p w14:paraId="00294A3D" w14:textId="77777777" w:rsidR="006F34F4" w:rsidRPr="005F55D9" w:rsidRDefault="006F34F4" w:rsidP="006F34F4">
      <w:pPr>
        <w:ind w:left="567"/>
        <w:rPr>
          <w:lang w:val="uz-Cyrl-UZ"/>
        </w:rPr>
      </w:pPr>
    </w:p>
    <w:p w14:paraId="4B11B9E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216F360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en-US"/>
        </w:rPr>
        <w:t xml:space="preserve">Bir ton </w:t>
      </w:r>
      <w:proofErr w:type="spellStart"/>
      <w:r>
        <w:rPr>
          <w:b/>
          <w:sz w:val="24"/>
          <w:szCs w:val="24"/>
          <w:lang w:val="en-US"/>
        </w:rPr>
        <w:t>bilan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modullashgay</w:t>
      </w:r>
      <w:proofErr w:type="spellEnd"/>
      <w:r>
        <w:rPr>
          <w:b/>
          <w:sz w:val="24"/>
          <w:szCs w:val="24"/>
          <w:lang w:val="en-US"/>
        </w:rPr>
        <w:t xml:space="preserve"> g</w:t>
      </w:r>
      <w:r w:rsidRPr="002671F0">
        <w:rPr>
          <w:b/>
          <w:sz w:val="24"/>
          <w:szCs w:val="24"/>
          <w:lang w:val="uz-Cyrl-UZ"/>
        </w:rPr>
        <w:t xml:space="preserve">armonik AM signal ........ tebranishdan tashkil </w:t>
      </w:r>
      <w:r>
        <w:rPr>
          <w:b/>
          <w:sz w:val="24"/>
          <w:szCs w:val="24"/>
          <w:lang w:val="uz-Cyrl-UZ"/>
        </w:rPr>
        <w:t>topgan</w:t>
      </w:r>
    </w:p>
    <w:p w14:paraId="45835ACE" w14:textId="77777777" w:rsidR="006F34F4" w:rsidRPr="00FE0A59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FE0A59">
        <w:rPr>
          <w:lang w:val="uz-Cyrl-UZ"/>
        </w:rPr>
        <w:t>4</w:t>
      </w:r>
    </w:p>
    <w:p w14:paraId="5B3F5BC4" w14:textId="77777777" w:rsidR="006F34F4" w:rsidRPr="00FE0A59" w:rsidRDefault="006F34F4" w:rsidP="006F34F4">
      <w:pPr>
        <w:ind w:left="567"/>
        <w:rPr>
          <w:lang w:val="uz-Cyrl-UZ"/>
        </w:rPr>
      </w:pPr>
      <w:r w:rsidRPr="00FE0A59">
        <w:rPr>
          <w:lang w:val="en-US"/>
        </w:rPr>
        <w:t>+:</w:t>
      </w:r>
      <w:r w:rsidRPr="00FE0A59">
        <w:rPr>
          <w:lang w:val="uz-Cyrl-UZ"/>
        </w:rPr>
        <w:t>3</w:t>
      </w:r>
    </w:p>
    <w:p w14:paraId="28B05143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2</w:t>
      </w:r>
    </w:p>
    <w:p w14:paraId="0F2A2FC4" w14:textId="77777777" w:rsidR="006F34F4" w:rsidRPr="00DD66DC" w:rsidRDefault="006F34F4" w:rsidP="006F34F4">
      <w:pPr>
        <w:ind w:left="567"/>
        <w:rPr>
          <w:lang w:val="uz-Cyrl-UZ"/>
        </w:rPr>
      </w:pPr>
      <w:r w:rsidRPr="005072AE">
        <w:rPr>
          <w:b/>
          <w:lang w:val="en-US"/>
        </w:rPr>
        <w:t>-</w:t>
      </w:r>
      <w:r w:rsidRPr="005072AE">
        <w:rPr>
          <w:lang w:val="en-US"/>
        </w:rPr>
        <w:t>:</w:t>
      </w:r>
      <w:r w:rsidRPr="00DD66DC">
        <w:rPr>
          <w:lang w:val="uz-Cyrl-UZ"/>
        </w:rPr>
        <w:t>5</w:t>
      </w:r>
    </w:p>
    <w:p w14:paraId="60771D0F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FE0A59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4A2C4C1" w14:textId="77777777" w:rsidR="006F34F4" w:rsidRPr="004739D5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FE0A59">
        <w:rPr>
          <w:b/>
          <w:sz w:val="24"/>
          <w:szCs w:val="24"/>
          <w:lang w:val="uz-Cyrl-UZ"/>
        </w:rPr>
        <w:lastRenderedPageBreak/>
        <w:t xml:space="preserve">S:Quyidagi qaysi va  qanday </w:t>
      </w:r>
      <w:proofErr w:type="spellStart"/>
      <w:r>
        <w:rPr>
          <w:b/>
          <w:sz w:val="24"/>
          <w:szCs w:val="24"/>
          <w:lang w:val="en-US"/>
        </w:rPr>
        <w:t>qator</w:t>
      </w:r>
      <w:proofErr w:type="spellEnd"/>
      <w:r w:rsidRPr="00FE0A59">
        <w:rPr>
          <w:b/>
          <w:sz w:val="24"/>
          <w:szCs w:val="24"/>
          <w:lang w:val="uz-Cyrl-UZ"/>
        </w:rPr>
        <w:t xml:space="preserve"> fanimizda o’rganilgan?</w:t>
      </w:r>
    </w:p>
    <w:p w14:paraId="03630712" w14:textId="77777777" w:rsidR="006F34F4" w:rsidRPr="006F34F4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uz-Cyrl-UZ"/>
        </w:rPr>
      </w:pPr>
      <w:r w:rsidRPr="006F34F4">
        <w:rPr>
          <w:rFonts w:ascii="Times New Roman" w:hAnsi="Times New Roman"/>
          <w:b/>
          <w:sz w:val="24"/>
          <w:szCs w:val="24"/>
          <w:lang w:val="uz-Cyrl-UZ"/>
        </w:rPr>
        <w:t>-</w:t>
      </w:r>
      <w:r w:rsidRPr="006F34F4">
        <w:rPr>
          <w:rFonts w:ascii="Times New Roman" w:hAnsi="Times New Roman"/>
          <w:sz w:val="24"/>
          <w:szCs w:val="24"/>
          <w:lang w:val="uz-Cyrl-UZ"/>
        </w:rPr>
        <w:t>:Koshi qatori</w:t>
      </w:r>
    </w:p>
    <w:p w14:paraId="0912E0AF" w14:textId="77777777" w:rsidR="006F34F4" w:rsidRPr="006F34F4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uz-Cyrl-UZ"/>
        </w:rPr>
      </w:pPr>
      <w:r w:rsidRPr="006F34F4">
        <w:rPr>
          <w:rFonts w:ascii="Times New Roman" w:hAnsi="Times New Roman"/>
          <w:b/>
          <w:sz w:val="24"/>
          <w:szCs w:val="24"/>
          <w:lang w:val="uz-Cyrl-UZ"/>
        </w:rPr>
        <w:t>-</w:t>
      </w:r>
      <w:r w:rsidRPr="006F34F4">
        <w:rPr>
          <w:rFonts w:ascii="Times New Roman" w:hAnsi="Times New Roman"/>
          <w:sz w:val="24"/>
          <w:szCs w:val="24"/>
          <w:lang w:val="uz-Cyrl-UZ"/>
        </w:rPr>
        <w:t xml:space="preserve">:Kotelnikov qatori </w:t>
      </w:r>
    </w:p>
    <w:p w14:paraId="34425452" w14:textId="77777777" w:rsidR="006F34F4" w:rsidRPr="006F34F4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uz-Cyrl-UZ"/>
        </w:rPr>
      </w:pPr>
      <w:r w:rsidRPr="006F34F4">
        <w:rPr>
          <w:rFonts w:ascii="Times New Roman" w:hAnsi="Times New Roman"/>
          <w:b/>
          <w:sz w:val="24"/>
          <w:szCs w:val="24"/>
          <w:lang w:val="uz-Cyrl-UZ"/>
        </w:rPr>
        <w:t>-</w:t>
      </w:r>
      <w:r w:rsidRPr="006F34F4">
        <w:rPr>
          <w:rFonts w:ascii="Times New Roman" w:hAnsi="Times New Roman"/>
          <w:sz w:val="24"/>
          <w:szCs w:val="24"/>
          <w:lang w:val="uz-Cyrl-UZ"/>
        </w:rPr>
        <w:t>:Naykvist  qatori</w:t>
      </w:r>
    </w:p>
    <w:p w14:paraId="6FA990D9" w14:textId="77777777" w:rsidR="006F34F4" w:rsidRPr="00FE0A59" w:rsidRDefault="006F34F4" w:rsidP="006F34F4">
      <w:pPr>
        <w:pStyle w:val="a4"/>
        <w:ind w:left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803147">
        <w:rPr>
          <w:rFonts w:ascii="Times New Roman" w:hAnsi="Times New Roman"/>
          <w:sz w:val="24"/>
          <w:szCs w:val="24"/>
          <w:lang w:val="en-US"/>
        </w:rPr>
        <w:t>+: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Fure</w:t>
      </w:r>
      <w:proofErr w:type="spellEnd"/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qatori</w:t>
      </w:r>
      <w:proofErr w:type="spellEnd"/>
    </w:p>
    <w:p w14:paraId="5726C479" w14:textId="77777777" w:rsidR="006F34F4" w:rsidRPr="005F55D9" w:rsidRDefault="006F34F4" w:rsidP="006F34F4">
      <w:pPr>
        <w:ind w:left="567"/>
        <w:rPr>
          <w:lang w:val="uz-Cyrl-UZ"/>
        </w:rPr>
      </w:pPr>
    </w:p>
    <w:p w14:paraId="054C48A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A8CCBD8" w14:textId="77777777" w:rsidR="006F34F4" w:rsidRPr="008222AA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8222AA">
        <w:rPr>
          <w:b/>
          <w:sz w:val="24"/>
          <w:szCs w:val="24"/>
          <w:lang w:val="en-US"/>
        </w:rPr>
        <w:t>S: Volt-</w:t>
      </w:r>
      <w:proofErr w:type="spellStart"/>
      <w:r w:rsidRPr="008222AA">
        <w:rPr>
          <w:b/>
          <w:sz w:val="24"/>
          <w:szCs w:val="24"/>
          <w:lang w:val="en-US"/>
        </w:rPr>
        <w:t>Amper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avsif</w:t>
      </w:r>
      <w:proofErr w:type="spellEnd"/>
      <w:r w:rsidRPr="008222AA">
        <w:rPr>
          <w:b/>
          <w:sz w:val="24"/>
          <w:szCs w:val="24"/>
          <w:lang w:val="uz-Cyrl-UZ"/>
        </w:rPr>
        <w:t>i</w:t>
      </w:r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qays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javobda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r w:rsidRPr="008222AA">
        <w:rPr>
          <w:b/>
          <w:sz w:val="24"/>
          <w:szCs w:val="24"/>
          <w:lang w:val="en-US"/>
        </w:rPr>
        <w:t>to’g’ri</w:t>
      </w:r>
      <w:proofErr w:type="spellEnd"/>
      <w:r w:rsidRPr="008222AA">
        <w:rPr>
          <w:b/>
          <w:sz w:val="24"/>
          <w:szCs w:val="24"/>
          <w:lang w:val="en-US"/>
        </w:rPr>
        <w:t xml:space="preserve"> </w:t>
      </w:r>
      <w:proofErr w:type="spellStart"/>
      <w:proofErr w:type="gramStart"/>
      <w:r w:rsidRPr="008222AA">
        <w:rPr>
          <w:b/>
          <w:sz w:val="24"/>
          <w:szCs w:val="24"/>
          <w:lang w:val="en-US"/>
        </w:rPr>
        <w:t>keltirilgan</w:t>
      </w:r>
      <w:proofErr w:type="spellEnd"/>
      <w:r w:rsidRPr="008222AA">
        <w:rPr>
          <w:b/>
          <w:sz w:val="24"/>
          <w:szCs w:val="24"/>
          <w:lang w:val="en-US"/>
        </w:rPr>
        <w:t>?</w:t>
      </w:r>
      <w:r w:rsidRPr="008222AA">
        <w:rPr>
          <w:b/>
          <w:sz w:val="24"/>
          <w:szCs w:val="24"/>
          <w:lang w:val="uz-Cyrl-UZ"/>
        </w:rPr>
        <w:t>:</w:t>
      </w:r>
      <w:proofErr w:type="gramEnd"/>
    </w:p>
    <w:p w14:paraId="667503BE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8222AA">
        <w:rPr>
          <w:i/>
          <w:sz w:val="24"/>
          <w:szCs w:val="24"/>
          <w:lang w:val="en-US"/>
        </w:rPr>
        <w:t>)</w:t>
      </w:r>
    </w:p>
    <w:p w14:paraId="321D8DE7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sz w:val="24"/>
          <w:szCs w:val="24"/>
          <w:lang w:val="en-US"/>
        </w:rPr>
        <w:t>+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u)</w:t>
      </w:r>
    </w:p>
    <w:p w14:paraId="32D9B6C1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8222AA">
        <w:rPr>
          <w:i/>
          <w:sz w:val="24"/>
          <w:szCs w:val="24"/>
          <w:lang w:val="en-US"/>
        </w:rPr>
        <w:t>)</w:t>
      </w:r>
    </w:p>
    <w:p w14:paraId="6544C9CD" w14:textId="77777777" w:rsidR="006F34F4" w:rsidRPr="008222AA" w:rsidRDefault="006F34F4" w:rsidP="006F34F4">
      <w:pPr>
        <w:pStyle w:val="2"/>
        <w:ind w:left="567"/>
        <w:rPr>
          <w:i/>
          <w:sz w:val="24"/>
          <w:szCs w:val="24"/>
          <w:lang w:val="en-US"/>
        </w:rPr>
      </w:pPr>
      <w:proofErr w:type="gramStart"/>
      <w:r w:rsidRPr="008222AA">
        <w:rPr>
          <w:b/>
          <w:sz w:val="24"/>
          <w:szCs w:val="24"/>
          <w:lang w:val="en-US"/>
        </w:rPr>
        <w:t>-</w:t>
      </w:r>
      <w:r w:rsidRPr="008222AA">
        <w:rPr>
          <w:sz w:val="24"/>
          <w:szCs w:val="24"/>
          <w:lang w:val="en-US"/>
        </w:rPr>
        <w:t>:</w:t>
      </w:r>
      <w:proofErr w:type="spellStart"/>
      <w:r w:rsidRPr="008222AA">
        <w:rPr>
          <w:i/>
          <w:sz w:val="24"/>
          <w:szCs w:val="24"/>
          <w:lang w:val="en-US"/>
        </w:rPr>
        <w:t>i</w:t>
      </w:r>
      <w:proofErr w:type="spellEnd"/>
      <w:proofErr w:type="gramEnd"/>
      <w:r w:rsidRPr="008222AA">
        <w:rPr>
          <w:i/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f</w:t>
      </w:r>
      <w:r w:rsidRPr="008222AA">
        <w:rPr>
          <w:i/>
          <w:sz w:val="24"/>
          <w:szCs w:val="24"/>
          <w:lang w:val="en-US"/>
        </w:rPr>
        <w:t>)</w:t>
      </w:r>
    </w:p>
    <w:p w14:paraId="1AFEA673" w14:textId="77777777" w:rsidR="006F34F4" w:rsidRPr="005F55D9" w:rsidRDefault="006F34F4" w:rsidP="006F34F4">
      <w:pPr>
        <w:ind w:left="567"/>
        <w:rPr>
          <w:lang w:val="uz-Cyrl-UZ"/>
        </w:rPr>
      </w:pPr>
    </w:p>
    <w:p w14:paraId="36444F9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5AEF899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DD66DC">
        <w:rPr>
          <w:b/>
          <w:sz w:val="24"/>
          <w:szCs w:val="24"/>
          <w:lang w:val="uz-Cyrl-UZ"/>
        </w:rPr>
        <w:t xml:space="preserve">Sinxron detektorning faza sezgirligi - bu ......... fazaga </w:t>
      </w:r>
      <w:r>
        <w:rPr>
          <w:b/>
          <w:sz w:val="24"/>
          <w:szCs w:val="24"/>
          <w:lang w:val="uz-Cyrl-UZ"/>
        </w:rPr>
        <w:t>bog’liq</w:t>
      </w:r>
      <w:r w:rsidRPr="00DD66DC">
        <w:rPr>
          <w:b/>
          <w:sz w:val="24"/>
          <w:szCs w:val="24"/>
          <w:lang w:val="uz-Cyrl-UZ"/>
        </w:rPr>
        <w:t>ligi.</w:t>
      </w:r>
    </w:p>
    <w:p w14:paraId="5483F91F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proofErr w:type="spellStart"/>
      <w:r>
        <w:rPr>
          <w:sz w:val="24"/>
          <w:szCs w:val="24"/>
          <w:lang w:val="en-US"/>
        </w:rPr>
        <w:t>kirish</w:t>
      </w:r>
      <w:proofErr w:type="spellEnd"/>
      <w:proofErr w:type="gramEnd"/>
      <w:r w:rsidRPr="00DD66DC">
        <w:rPr>
          <w:sz w:val="24"/>
          <w:szCs w:val="24"/>
          <w:lang w:val="uz-Cyrl-UZ"/>
        </w:rPr>
        <w:t xml:space="preserve"> </w:t>
      </w:r>
      <w:proofErr w:type="spellStart"/>
      <w:r>
        <w:rPr>
          <w:sz w:val="24"/>
          <w:szCs w:val="24"/>
          <w:lang w:val="en-US"/>
        </w:rPr>
        <w:t>fazasini</w:t>
      </w:r>
      <w:proofErr w:type="spellEnd"/>
      <w:r w:rsidRPr="00DD66DC">
        <w:rPr>
          <w:sz w:val="24"/>
          <w:szCs w:val="24"/>
          <w:lang w:val="uz-Cyrl-UZ"/>
        </w:rPr>
        <w:t xml:space="preserve"> oniy qiymatini </w:t>
      </w:r>
    </w:p>
    <w:p w14:paraId="65F8F7B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</w:t>
      </w:r>
      <w:r>
        <w:rPr>
          <w:sz w:val="24"/>
          <w:szCs w:val="24"/>
          <w:lang w:val="uz-Cyrl-UZ"/>
        </w:rPr>
        <w:t>spektr</w:t>
      </w:r>
      <w:r w:rsidRPr="00DD66DC">
        <w:rPr>
          <w:sz w:val="24"/>
          <w:szCs w:val="24"/>
          <w:lang w:val="uz-Cyrl-UZ"/>
        </w:rPr>
        <w:t xml:space="preserve">ini </w:t>
      </w:r>
    </w:p>
    <w:p w14:paraId="1B4354E9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chiqish</w:t>
      </w:r>
      <w:proofErr w:type="gramEnd"/>
      <w:r w:rsidRPr="00DD66DC">
        <w:rPr>
          <w:lang w:val="uz-Cyrl-UZ"/>
        </w:rPr>
        <w:t xml:space="preserve"> kuchlanishi </w:t>
      </w:r>
      <w:r>
        <w:rPr>
          <w:lang w:val="uz-Cyrl-UZ"/>
        </w:rPr>
        <w:t>amplituda</w:t>
      </w:r>
      <w:r w:rsidRPr="00DD66DC">
        <w:rPr>
          <w:lang w:val="uz-Cyrl-UZ"/>
        </w:rPr>
        <w:t>sini</w:t>
      </w:r>
    </w:p>
    <w:p w14:paraId="011D420B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iqish</w:t>
      </w:r>
      <w:proofErr w:type="gramEnd"/>
      <w:r w:rsidRPr="00DD66DC">
        <w:rPr>
          <w:sz w:val="24"/>
          <w:szCs w:val="24"/>
          <w:lang w:val="uz-Cyrl-UZ"/>
        </w:rPr>
        <w:t xml:space="preserve"> kuchlanishi chastotasini</w:t>
      </w:r>
    </w:p>
    <w:p w14:paraId="5A7B59D7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49326FA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EF1A00D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Spektr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 xml:space="preserve">deb </w:t>
      </w:r>
      <w:r>
        <w:rPr>
          <w:b/>
          <w:sz w:val="24"/>
          <w:szCs w:val="24"/>
          <w:lang w:val="uz-Cyrl-UZ"/>
        </w:rPr>
        <w:t>signal</w:t>
      </w:r>
      <w:proofErr w:type="spellStart"/>
      <w:r>
        <w:rPr>
          <w:b/>
          <w:sz w:val="24"/>
          <w:szCs w:val="24"/>
          <w:lang w:val="en-US"/>
        </w:rPr>
        <w:t>ning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nday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korinishiga</w:t>
      </w:r>
      <w:proofErr w:type="spellEnd"/>
      <w:r>
        <w:rPr>
          <w:b/>
          <w:sz w:val="24"/>
          <w:szCs w:val="24"/>
          <w:lang w:val="en-US"/>
        </w:rPr>
        <w:t xml:space="preserve"> </w:t>
      </w:r>
      <w:r w:rsidRPr="00DD66DC">
        <w:rPr>
          <w:b/>
          <w:sz w:val="24"/>
          <w:szCs w:val="24"/>
          <w:lang w:val="uz-Cyrl-UZ"/>
        </w:rPr>
        <w:t>aytiladi.</w:t>
      </w:r>
    </w:p>
    <w:p w14:paraId="0695D26A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3CB5EF1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2AA33E19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xnik</w:t>
      </w:r>
      <w:proofErr w:type="spellEnd"/>
      <w:r>
        <w:rPr>
          <w:lang w:val="en-US"/>
        </w:rPr>
        <w:t xml:space="preserve"> element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plamiga</w:t>
      </w:r>
      <w:proofErr w:type="spellEnd"/>
    </w:p>
    <w:p w14:paraId="539203A5" w14:textId="77777777" w:rsidR="006F34F4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s</w:t>
      </w:r>
      <w:r w:rsidRPr="00046561">
        <w:rPr>
          <w:lang w:val="uz-Cyrl-UZ"/>
        </w:rPr>
        <w:t>ignal</w:t>
      </w:r>
      <w:proofErr w:type="spellStart"/>
      <w:r w:rsidRPr="00046561"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rkib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ohida-aloh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br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lamiga</w:t>
      </w:r>
      <w:proofErr w:type="spellEnd"/>
    </w:p>
    <w:p w14:paraId="23A2C47C" w14:textId="77777777" w:rsidR="006F34F4" w:rsidRPr="00046561" w:rsidRDefault="006F34F4" w:rsidP="006F34F4">
      <w:pPr>
        <w:ind w:left="567"/>
        <w:rPr>
          <w:lang w:val="uz-Cyrl-UZ"/>
        </w:rPr>
      </w:pPr>
    </w:p>
    <w:p w14:paraId="36587FF8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C322C66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2671F0">
        <w:rPr>
          <w:b/>
          <w:sz w:val="24"/>
          <w:szCs w:val="24"/>
          <w:lang w:val="uz-Cyrl-UZ"/>
        </w:rPr>
        <w:t xml:space="preserve">Chastota detektorida </w:t>
      </w:r>
      <w:r w:rsidRPr="002671F0">
        <w:rPr>
          <w:b/>
          <w:sz w:val="24"/>
          <w:szCs w:val="24"/>
          <w:lang w:val="en-US"/>
        </w:rPr>
        <w:t xml:space="preserve">LC </w:t>
      </w:r>
      <w:r w:rsidRPr="002671F0">
        <w:rPr>
          <w:b/>
          <w:sz w:val="24"/>
          <w:szCs w:val="24"/>
          <w:lang w:val="uz-Cyrl-UZ"/>
        </w:rPr>
        <w:t xml:space="preserve">tebranish konturi </w:t>
      </w:r>
      <w:proofErr w:type="spellStart"/>
      <w:r>
        <w:rPr>
          <w:b/>
          <w:sz w:val="24"/>
          <w:szCs w:val="24"/>
          <w:lang w:val="en-US"/>
        </w:rPr>
        <w:t>nima</w:t>
      </w:r>
      <w:proofErr w:type="spellEnd"/>
      <w:r w:rsidRPr="002671F0">
        <w:rPr>
          <w:b/>
          <w:sz w:val="24"/>
          <w:szCs w:val="24"/>
          <w:lang w:val="uz-Cyrl-UZ"/>
        </w:rPr>
        <w:t xml:space="preserve"> uchun ishlatiladi.</w:t>
      </w:r>
    </w:p>
    <w:p w14:paraId="2BDE470F" w14:textId="77777777" w:rsidR="006F34F4" w:rsidRPr="00046561" w:rsidRDefault="006F34F4" w:rsidP="006F34F4">
      <w:pPr>
        <w:ind w:left="567"/>
        <w:rPr>
          <w:lang w:val="en-US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lang w:val="uz-Cyrl-UZ"/>
        </w:rPr>
        <w:t>fil</w:t>
      </w:r>
      <w:r w:rsidRPr="00DD66DC">
        <w:rPr>
          <w:lang w:val="uz-Cyrl-UZ"/>
        </w:rPr>
        <w:t>trlash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14:paraId="0958C3A0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chastotasi</w:t>
      </w:r>
      <w:proofErr w:type="gramEnd"/>
      <w:r w:rsidRPr="00DD66DC">
        <w:rPr>
          <w:sz w:val="24"/>
          <w:szCs w:val="24"/>
          <w:lang w:val="uz-Cyrl-UZ"/>
        </w:rPr>
        <w:t xml:space="preserve"> modulyatsiyalangan signalni 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>si modulyatsiyalangan signalga aylan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2D5574F1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tashuvchi</w:t>
      </w:r>
      <w:proofErr w:type="gramEnd"/>
      <w:r w:rsidRPr="00DD66DC">
        <w:rPr>
          <w:sz w:val="24"/>
          <w:szCs w:val="24"/>
          <w:lang w:val="uz-Cyrl-UZ"/>
        </w:rPr>
        <w:t xml:space="preserve"> chastotaga sozla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427414A5" w14:textId="77777777" w:rsidR="006F34F4" w:rsidRPr="00046561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signalni</w:t>
      </w:r>
      <w:proofErr w:type="gramEnd"/>
      <w:r w:rsidRPr="00DD66DC">
        <w:rPr>
          <w:sz w:val="24"/>
          <w:szCs w:val="24"/>
          <w:lang w:val="uz-Cyrl-UZ"/>
        </w:rPr>
        <w:t xml:space="preserve"> chastotasini kuchaytirish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uchun</w:t>
      </w:r>
      <w:proofErr w:type="spellEnd"/>
    </w:p>
    <w:p w14:paraId="7A48E8A3" w14:textId="77777777" w:rsidR="006F34F4" w:rsidRPr="005F55D9" w:rsidRDefault="006F34F4" w:rsidP="006F34F4">
      <w:pPr>
        <w:ind w:left="567"/>
        <w:rPr>
          <w:lang w:val="uz-Cyrl-UZ"/>
        </w:rPr>
      </w:pPr>
    </w:p>
    <w:p w14:paraId="5A11A83A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26FB260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421B1000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ehtimol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2341A50C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+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ydi</w:t>
      </w:r>
      <w:proofErr w:type="spellEnd"/>
      <w:r>
        <w:rPr>
          <w:sz w:val="24"/>
          <w:szCs w:val="24"/>
          <w:lang w:val="en-US"/>
        </w:rPr>
        <w:t>.</w:t>
      </w:r>
    </w:p>
    <w:p w14:paraId="2865770E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maydi</w:t>
      </w:r>
      <w:proofErr w:type="spellEnd"/>
      <w:r>
        <w:rPr>
          <w:sz w:val="24"/>
          <w:szCs w:val="24"/>
          <w:lang w:val="en-US"/>
        </w:rPr>
        <w:t>.</w:t>
      </w:r>
    </w:p>
    <w:p w14:paraId="579528AE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ular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tashishi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mamkin</w:t>
      </w:r>
      <w:proofErr w:type="spellEnd"/>
      <w:r>
        <w:rPr>
          <w:sz w:val="24"/>
          <w:szCs w:val="24"/>
          <w:lang w:val="en-US"/>
        </w:rPr>
        <w:t>.</w:t>
      </w:r>
    </w:p>
    <w:p w14:paraId="104677D3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A6FA09B" w14:textId="77777777" w:rsidR="006F34F4" w:rsidRPr="00DD66DC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>
        <w:rPr>
          <w:b/>
          <w:sz w:val="24"/>
          <w:szCs w:val="24"/>
          <w:lang w:val="uz-Cyrl-UZ"/>
        </w:rPr>
        <w:t>Burchakli modulyatsiya turiga qaysi turdagi modulyatsiya</w:t>
      </w:r>
      <w:r w:rsidRPr="00DD66DC">
        <w:rPr>
          <w:b/>
          <w:sz w:val="24"/>
          <w:szCs w:val="24"/>
          <w:lang w:val="uz-Cyrl-UZ"/>
        </w:rPr>
        <w:t xml:space="preserve"> kiradi.</w:t>
      </w:r>
    </w:p>
    <w:p w14:paraId="27715B0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42BE4482" w14:textId="77777777" w:rsidR="006F34F4" w:rsidRPr="00DD66DC" w:rsidRDefault="006F34F4" w:rsidP="006F34F4">
      <w:pPr>
        <w:ind w:left="567"/>
        <w:rPr>
          <w:i/>
          <w:lang w:val="uz-Cyrl-UZ"/>
        </w:rPr>
      </w:pPr>
      <w:proofErr w:type="gramStart"/>
      <w:r>
        <w:rPr>
          <w:lang w:val="en-US"/>
        </w:rPr>
        <w:t>+:</w:t>
      </w:r>
      <w:r w:rsidRPr="00DD66DC">
        <w:rPr>
          <w:lang w:val="uz-Cyrl-UZ"/>
        </w:rPr>
        <w:t>faza</w:t>
      </w:r>
      <w:proofErr w:type="gramEnd"/>
      <w:r w:rsidRPr="00DD66DC">
        <w:rPr>
          <w:lang w:val="uz-Cyrl-UZ"/>
        </w:rPr>
        <w:t xml:space="preserve"> va chastota modulyatsiyasi</w:t>
      </w:r>
    </w:p>
    <w:p w14:paraId="1856F9B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 </w:t>
      </w:r>
    </w:p>
    <w:p w14:paraId="5BB65D5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balansli</w:t>
      </w:r>
      <w:proofErr w:type="gramEnd"/>
      <w:r w:rsidRPr="00DD66DC">
        <w:rPr>
          <w:sz w:val="24"/>
          <w:szCs w:val="24"/>
          <w:lang w:val="uz-Cyrl-UZ"/>
        </w:rPr>
        <w:t xml:space="preserve"> va chastota modulyatsiyasi</w:t>
      </w:r>
    </w:p>
    <w:p w14:paraId="7E286CA2" w14:textId="77777777" w:rsidR="006F34F4" w:rsidRPr="005F55D9" w:rsidRDefault="006F34F4" w:rsidP="006F34F4">
      <w:pPr>
        <w:ind w:left="567"/>
        <w:rPr>
          <w:lang w:val="uz-Cyrl-UZ"/>
        </w:rPr>
      </w:pPr>
    </w:p>
    <w:p w14:paraId="6FDC775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7DC1601" w14:textId="77777777" w:rsidR="006F34F4" w:rsidRPr="002671F0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 w:rsidRPr="002671F0">
        <w:rPr>
          <w:b/>
          <w:sz w:val="24"/>
          <w:szCs w:val="24"/>
          <w:lang w:val="uz-Cyrl-UZ"/>
        </w:rPr>
        <w:t>laridan qaysi biri eng katta xalaqitbardoshlikka ega</w:t>
      </w:r>
      <w:r>
        <w:rPr>
          <w:b/>
          <w:sz w:val="24"/>
          <w:szCs w:val="24"/>
          <w:lang w:val="uz-Cyrl-UZ"/>
        </w:rPr>
        <w:t>?</w:t>
      </w:r>
    </w:p>
    <w:p w14:paraId="514521DE" w14:textId="77777777" w:rsidR="006F34F4" w:rsidRPr="002671F0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lastRenderedPageBreak/>
        <w:t>-</w:t>
      </w:r>
      <w:r>
        <w:rPr>
          <w:lang w:val="en-US"/>
        </w:rPr>
        <w:t>:</w:t>
      </w:r>
      <w:r w:rsidRPr="002671F0">
        <w:rPr>
          <w:sz w:val="24"/>
          <w:szCs w:val="24"/>
          <w:lang w:val="uz-Cyrl-UZ"/>
        </w:rPr>
        <w:t>faza</w:t>
      </w:r>
      <w:proofErr w:type="gramEnd"/>
      <w:r w:rsidRPr="002671F0">
        <w:rPr>
          <w:sz w:val="24"/>
          <w:szCs w:val="24"/>
          <w:lang w:val="uz-Cyrl-UZ"/>
        </w:rPr>
        <w:t xml:space="preserve"> modulyatsiyasi</w:t>
      </w:r>
    </w:p>
    <w:p w14:paraId="6431251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>
        <w:rPr>
          <w:sz w:val="24"/>
          <w:szCs w:val="24"/>
          <w:lang w:val="uz-Cyrl-UZ"/>
        </w:rPr>
        <w:t>amplituda</w:t>
      </w:r>
      <w:proofErr w:type="gramEnd"/>
      <w:r w:rsidRPr="00DD66DC">
        <w:rPr>
          <w:sz w:val="24"/>
          <w:szCs w:val="24"/>
          <w:lang w:val="uz-Cyrl-UZ"/>
        </w:rPr>
        <w:t xml:space="preserve"> modulyatsiyasi </w:t>
      </w:r>
    </w:p>
    <w:p w14:paraId="4C684B87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uz-Cyrl-UZ"/>
        </w:rPr>
        <w:t>chastota</w:t>
      </w:r>
      <w:proofErr w:type="gramEnd"/>
      <w:r w:rsidRPr="00DD66DC">
        <w:rPr>
          <w:sz w:val="24"/>
          <w:szCs w:val="24"/>
          <w:lang w:val="uz-Cyrl-UZ"/>
        </w:rPr>
        <w:t xml:space="preserve"> modulyatsiyasi</w:t>
      </w:r>
    </w:p>
    <w:p w14:paraId="58265D0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5E1C00">
        <w:rPr>
          <w:sz w:val="24"/>
          <w:szCs w:val="24"/>
          <w:lang w:val="uz-Cyrl-UZ"/>
        </w:rPr>
        <w:t>+:</w:t>
      </w:r>
      <w:r w:rsidRPr="00DD66DC">
        <w:rPr>
          <w:sz w:val="24"/>
          <w:szCs w:val="24"/>
          <w:lang w:val="uz-Cyrl-UZ"/>
        </w:rPr>
        <w:t>nisbiy faza modulyatsiyasi</w:t>
      </w:r>
    </w:p>
    <w:p w14:paraId="52CB86FF" w14:textId="77777777" w:rsidR="006F34F4" w:rsidRPr="005F55D9" w:rsidRDefault="006F34F4" w:rsidP="006F34F4">
      <w:pPr>
        <w:ind w:left="567"/>
        <w:rPr>
          <w:lang w:val="uz-Cyrl-UZ"/>
        </w:rPr>
      </w:pPr>
    </w:p>
    <w:p w14:paraId="6506B9FA" w14:textId="77777777" w:rsidR="006F34F4" w:rsidRPr="005E1C0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5E1C00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4E19A7C0" w14:textId="77777777" w:rsidR="006F34F4" w:rsidRPr="00DD66DC" w:rsidRDefault="006F34F4" w:rsidP="006F34F4">
      <w:pPr>
        <w:ind w:left="567"/>
        <w:rPr>
          <w:b/>
          <w:lang w:val="uz-Cyrl-UZ"/>
        </w:rPr>
      </w:pPr>
      <w:r w:rsidRPr="005E1C00">
        <w:rPr>
          <w:b/>
          <w:lang w:val="uz-Cyrl-UZ"/>
        </w:rPr>
        <w:t>S:</w:t>
      </w:r>
      <w:r w:rsidRPr="00DD66DC">
        <w:rPr>
          <w:b/>
          <w:lang w:val="uz-Cyrl-UZ"/>
        </w:rPr>
        <w:t>Nisbiy faza modulyatsiyasida signallarni qabul qilishda xatolik extimolligi quyidagi ifoda yordamida aniqlanadi:</w:t>
      </w:r>
    </w:p>
    <w:p w14:paraId="49455B3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position w:val="-14"/>
        </w:rPr>
        <w:object w:dxaOrig="460" w:dyaOrig="380" w14:anchorId="5AA7AF7C">
          <v:shape id="_x0000_i1804" type="#_x0000_t75" style="width:23.15pt;height:18.8pt" o:ole="">
            <v:imagedata r:id="rId173" o:title=""/>
          </v:shape>
          <o:OLEObject Type="Embed" ProgID="Equation.3" ShapeID="_x0000_i1804" DrawAspect="Content" ObjectID="_1728803951" r:id="rId874"/>
        </w:object>
      </w:r>
      <w:r w:rsidRPr="005E1C00">
        <w:rPr>
          <w:lang w:val="en-US"/>
        </w:rPr>
        <w:t>=2</w:t>
      </w:r>
      <w:r w:rsidRPr="00DD66DC">
        <w:rPr>
          <w:position w:val="-14"/>
        </w:rPr>
        <w:object w:dxaOrig="400" w:dyaOrig="380" w14:anchorId="6E041849">
          <v:shape id="_x0000_i1805" type="#_x0000_t75" style="width:20.05pt;height:18.8pt" o:ole="">
            <v:imagedata r:id="rId175" o:title=""/>
          </v:shape>
          <o:OLEObject Type="Embed" ProgID="Equation.3" ShapeID="_x0000_i1805" DrawAspect="Content" ObjectID="_1728803952" r:id="rId875"/>
        </w:object>
      </w:r>
      <w:r w:rsidRPr="005E1C00">
        <w:rPr>
          <w:lang w:val="en-US"/>
        </w:rPr>
        <w:t>(1-</w:t>
      </w:r>
      <w:r w:rsidRPr="00DD66DC">
        <w:rPr>
          <w:position w:val="-14"/>
        </w:rPr>
        <w:object w:dxaOrig="400" w:dyaOrig="380" w14:anchorId="2E24AC78">
          <v:shape id="_x0000_i1806" type="#_x0000_t75" style="width:20.05pt;height:18.8pt" o:ole="">
            <v:imagedata r:id="rId175" o:title=""/>
          </v:shape>
          <o:OLEObject Type="Embed" ProgID="Equation.3" ShapeID="_x0000_i1806" DrawAspect="Content" ObjectID="_1728803953" r:id="rId876"/>
        </w:object>
      </w:r>
      <w:r w:rsidRPr="005E1C00">
        <w:rPr>
          <w:lang w:val="en-US"/>
        </w:rPr>
        <w:t>)</w:t>
      </w:r>
    </w:p>
    <w:p w14:paraId="04C977D2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</w:rPr>
        <w:object w:dxaOrig="460" w:dyaOrig="380" w14:anchorId="4FF94C7D">
          <v:shape id="_x0000_i1807" type="#_x0000_t75" style="width:23.15pt;height:18.8pt" o:ole="">
            <v:imagedata r:id="rId178" o:title=""/>
          </v:shape>
          <o:OLEObject Type="Embed" ProgID="Equation.3" ShapeID="_x0000_i1807" DrawAspect="Content" ObjectID="_1728803954" r:id="rId877"/>
        </w:object>
      </w:r>
      <w:r w:rsidRPr="005E1C00">
        <w:rPr>
          <w:lang w:val="en-US"/>
        </w:rPr>
        <w:t>=2(1-</w:t>
      </w:r>
      <w:r w:rsidRPr="00DD66DC">
        <w:rPr>
          <w:position w:val="-14"/>
        </w:rPr>
        <w:object w:dxaOrig="400" w:dyaOrig="380" w14:anchorId="29F82989">
          <v:shape id="_x0000_i1808" type="#_x0000_t75" style="width:20.05pt;height:18.8pt" o:ole="">
            <v:imagedata r:id="rId175" o:title=""/>
          </v:shape>
          <o:OLEObject Type="Embed" ProgID="Equation.3" ShapeID="_x0000_i1808" DrawAspect="Content" ObjectID="_1728803955" r:id="rId878"/>
        </w:object>
      </w:r>
      <w:r w:rsidRPr="005E1C00">
        <w:rPr>
          <w:lang w:val="en-US"/>
        </w:rPr>
        <w:t>)</w:t>
      </w:r>
    </w:p>
    <w:p w14:paraId="40066C2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305E233E">
          <v:shape id="_x0000_i1809" type="#_x0000_t75" style="width:23.15pt;height:18.8pt" o:ole="">
            <v:imagedata r:id="rId178" o:title=""/>
          </v:shape>
          <o:OLEObject Type="Embed" ProgID="Equation.3" ShapeID="_x0000_i1809" DrawAspect="Content" ObjectID="_1728803956" r:id="rId879"/>
        </w:object>
      </w:r>
      <w:r w:rsidRPr="005E1C00">
        <w:rPr>
          <w:sz w:val="24"/>
          <w:szCs w:val="24"/>
          <w:lang w:val="en-US"/>
        </w:rPr>
        <w:t>=1-</w:t>
      </w:r>
      <w:r w:rsidRPr="00DD66DC">
        <w:rPr>
          <w:position w:val="-14"/>
          <w:sz w:val="24"/>
          <w:szCs w:val="24"/>
        </w:rPr>
        <w:object w:dxaOrig="400" w:dyaOrig="380" w14:anchorId="267ADD63">
          <v:shape id="_x0000_i1810" type="#_x0000_t75" style="width:20.05pt;height:18.8pt" o:ole="">
            <v:imagedata r:id="rId175" o:title=""/>
          </v:shape>
          <o:OLEObject Type="Embed" ProgID="Equation.3" ShapeID="_x0000_i1810" DrawAspect="Content" ObjectID="_1728803957" r:id="rId880"/>
        </w:object>
      </w:r>
    </w:p>
    <w:p w14:paraId="5170359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14"/>
          <w:sz w:val="24"/>
          <w:szCs w:val="24"/>
        </w:rPr>
        <w:object w:dxaOrig="460" w:dyaOrig="380" w14:anchorId="528BECF7">
          <v:shape id="_x0000_i1811" type="#_x0000_t75" style="width:23.15pt;height:18.8pt" o:ole="">
            <v:imagedata r:id="rId178" o:title=""/>
          </v:shape>
          <o:OLEObject Type="Embed" ProgID="Equation.3" ShapeID="_x0000_i1811" DrawAspect="Content" ObjectID="_1728803958" r:id="rId881"/>
        </w:object>
      </w:r>
      <w:r w:rsidRPr="005E1C00">
        <w:rPr>
          <w:sz w:val="24"/>
          <w:szCs w:val="24"/>
          <w:lang w:val="en-US"/>
        </w:rPr>
        <w:t>=</w:t>
      </w:r>
      <w:r w:rsidRPr="00DD66DC">
        <w:rPr>
          <w:position w:val="-14"/>
          <w:sz w:val="24"/>
          <w:szCs w:val="24"/>
        </w:rPr>
        <w:object w:dxaOrig="400" w:dyaOrig="380" w14:anchorId="5D0E9CF1">
          <v:shape id="_x0000_i1812" type="#_x0000_t75" style="width:20.05pt;height:18.8pt" o:ole="">
            <v:imagedata r:id="rId175" o:title=""/>
          </v:shape>
          <o:OLEObject Type="Embed" ProgID="Equation.3" ShapeID="_x0000_i1812" DrawAspect="Content" ObjectID="_1728803959" r:id="rId882"/>
        </w:object>
      </w:r>
      <w:r w:rsidRPr="005E1C00">
        <w:rPr>
          <w:sz w:val="24"/>
          <w:szCs w:val="24"/>
          <w:lang w:val="en-US"/>
        </w:rPr>
        <w:t>(1-</w:t>
      </w:r>
      <w:r w:rsidRPr="00DD66DC">
        <w:rPr>
          <w:position w:val="-14"/>
          <w:sz w:val="24"/>
          <w:szCs w:val="24"/>
        </w:rPr>
        <w:object w:dxaOrig="400" w:dyaOrig="380" w14:anchorId="14A7A1E5">
          <v:shape id="_x0000_i1813" type="#_x0000_t75" style="width:20.05pt;height:18.8pt" o:ole="">
            <v:imagedata r:id="rId175" o:title=""/>
          </v:shape>
          <o:OLEObject Type="Embed" ProgID="Equation.3" ShapeID="_x0000_i1813" DrawAspect="Content" ObjectID="_1728803960" r:id="rId883"/>
        </w:object>
      </w:r>
      <w:r w:rsidRPr="005E1C00">
        <w:rPr>
          <w:sz w:val="24"/>
          <w:szCs w:val="24"/>
          <w:lang w:val="en-US"/>
        </w:rPr>
        <w:t>)</w:t>
      </w:r>
    </w:p>
    <w:p w14:paraId="58C3B8E4" w14:textId="77777777" w:rsidR="006F34F4" w:rsidRPr="005F55D9" w:rsidRDefault="006F34F4" w:rsidP="006F34F4">
      <w:pPr>
        <w:ind w:left="567"/>
        <w:rPr>
          <w:lang w:val="uz-Cyrl-UZ"/>
        </w:rPr>
      </w:pPr>
    </w:p>
    <w:p w14:paraId="6798EC0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0A3A347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Diskret modulyatsiya turlaridan qaysi biri eng kichik xalaqitbardoshlikka ega</w:t>
      </w:r>
    </w:p>
    <w:p w14:paraId="50BBD9B9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>
        <w:rPr>
          <w:sz w:val="24"/>
          <w:szCs w:val="24"/>
          <w:lang w:val="uz-Cyrl-UZ"/>
        </w:rPr>
        <w:t>amplituda</w:t>
      </w:r>
      <w:r w:rsidRPr="00DD66DC">
        <w:rPr>
          <w:sz w:val="24"/>
          <w:szCs w:val="24"/>
          <w:lang w:val="uz-Cyrl-UZ"/>
        </w:rPr>
        <w:t xml:space="preserve"> m</w:t>
      </w:r>
      <w:proofErr w:type="spellStart"/>
      <w:r>
        <w:rPr>
          <w:sz w:val="24"/>
          <w:szCs w:val="24"/>
          <w:lang w:val="en-US"/>
        </w:rPr>
        <w:t>anipul</w:t>
      </w:r>
      <w:proofErr w:type="spellEnd"/>
      <w:r w:rsidRPr="00DD66DC">
        <w:rPr>
          <w:sz w:val="24"/>
          <w:szCs w:val="24"/>
          <w:lang w:val="uz-Cyrl-UZ"/>
        </w:rPr>
        <w:t>iya</w:t>
      </w:r>
      <w:proofErr w:type="spellStart"/>
      <w:r>
        <w:rPr>
          <w:sz w:val="24"/>
          <w:szCs w:val="24"/>
          <w:lang w:val="en-US"/>
        </w:rPr>
        <w:t>tsiy</w:t>
      </w:r>
      <w:proofErr w:type="spellEnd"/>
      <w:r w:rsidRPr="00DD66DC">
        <w:rPr>
          <w:sz w:val="24"/>
          <w:szCs w:val="24"/>
          <w:lang w:val="uz-Cyrl-UZ"/>
        </w:rPr>
        <w:t xml:space="preserve">si </w:t>
      </w:r>
    </w:p>
    <w:p w14:paraId="519C5CA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chastota modulyatsiyasi</w:t>
      </w:r>
    </w:p>
    <w:p w14:paraId="769B79B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997B48">
        <w:rPr>
          <w:b/>
          <w:sz w:val="24"/>
          <w:szCs w:val="24"/>
          <w:lang w:val="uz-Cyrl-UZ"/>
        </w:rPr>
        <w:t>-</w:t>
      </w:r>
      <w:r w:rsidRPr="00997B48">
        <w:rPr>
          <w:sz w:val="24"/>
          <w:szCs w:val="24"/>
          <w:lang w:val="uz-Cyrl-UZ"/>
        </w:rPr>
        <w:t>:</w:t>
      </w:r>
      <w:r w:rsidRPr="00DD66DC">
        <w:rPr>
          <w:sz w:val="24"/>
          <w:szCs w:val="24"/>
          <w:lang w:val="uz-Cyrl-UZ"/>
        </w:rPr>
        <w:t>faza modulyatsiyasi</w:t>
      </w:r>
    </w:p>
    <w:p w14:paraId="45983AE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uz-Cyrl-UZ"/>
        </w:rPr>
        <w:t>nisbiy</w:t>
      </w:r>
      <w:proofErr w:type="gramEnd"/>
      <w:r w:rsidRPr="00DD66DC">
        <w:rPr>
          <w:sz w:val="24"/>
          <w:szCs w:val="24"/>
          <w:lang w:val="uz-Cyrl-UZ"/>
        </w:rPr>
        <w:t xml:space="preserve"> faza modulyatsiyasi</w:t>
      </w:r>
    </w:p>
    <w:p w14:paraId="7C190516" w14:textId="77777777" w:rsidR="006F34F4" w:rsidRPr="0038524D" w:rsidRDefault="006F34F4" w:rsidP="006F34F4">
      <w:pPr>
        <w:ind w:left="567"/>
        <w:rPr>
          <w:lang w:val="en-US"/>
        </w:rPr>
      </w:pPr>
    </w:p>
    <w:p w14:paraId="66E5144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7D47C839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proofErr w:type="gramStart"/>
      <w:r>
        <w:rPr>
          <w:b/>
          <w:sz w:val="24"/>
          <w:szCs w:val="24"/>
          <w:lang w:val="en-US"/>
        </w:rPr>
        <w:t>S:</w:t>
      </w:r>
      <w:r w:rsidRPr="0038524D">
        <w:rPr>
          <w:b/>
          <w:sz w:val="24"/>
          <w:szCs w:val="24"/>
          <w:lang w:val="uz-Cyrl-UZ"/>
        </w:rPr>
        <w:t>Moslashgan</w:t>
      </w:r>
      <w:proofErr w:type="gramEnd"/>
      <w:r w:rsidRPr="0038524D">
        <w:rPr>
          <w:b/>
          <w:sz w:val="24"/>
          <w:szCs w:val="24"/>
          <w:lang w:val="uz-Cyrl-UZ"/>
        </w:rPr>
        <w:t xml:space="preserve"> filtrning amplituda-chastota xarakteristi-kasi u bilan moslashgan signalning amplituda spektri bilan qanday bo</w:t>
      </w:r>
      <w:r>
        <w:rPr>
          <w:b/>
          <w:sz w:val="24"/>
          <w:szCs w:val="24"/>
          <w:lang w:val="uz-Cyrl-UZ"/>
        </w:rPr>
        <w:t>g’</w:t>
      </w:r>
      <w:r w:rsidRPr="0038524D">
        <w:rPr>
          <w:b/>
          <w:sz w:val="24"/>
          <w:szCs w:val="24"/>
          <w:lang w:val="uz-Cyrl-UZ"/>
        </w:rPr>
        <w:t xml:space="preserve">langan </w:t>
      </w:r>
    </w:p>
    <w:p w14:paraId="45D92A2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a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37329599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>
        <w:rPr>
          <w:lang w:val="en-US"/>
        </w:rPr>
        <w:lastRenderedPageBreak/>
        <w:t>-:</w:t>
      </w:r>
      <w:r w:rsidRPr="00DD66DC">
        <w:rPr>
          <w:lang w:val="en-US"/>
        </w:rPr>
        <w:t>K</w:t>
      </w:r>
      <w:proofErr w:type="gramEnd"/>
      <w:r w:rsidRPr="00DD66DC">
        <w:rPr>
          <w:lang w:val="en-US"/>
        </w:rPr>
        <w:t>(ω)=S(</w:t>
      </w:r>
      <w:r w:rsidRPr="00DD66DC">
        <w:rPr>
          <w:lang w:val="uz-Cyrl-UZ"/>
        </w:rPr>
        <w:t>-</w:t>
      </w:r>
      <w:r w:rsidRPr="00DD66DC">
        <w:rPr>
          <w:lang w:val="en-US"/>
        </w:rPr>
        <w:t>ω)</w:t>
      </w:r>
    </w:p>
    <w:p w14:paraId="2AA1E55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>
        <w:rPr>
          <w:sz w:val="24"/>
          <w:szCs w:val="24"/>
          <w:lang w:val="en-US"/>
        </w:rPr>
        <w:t>-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S</w:t>
      </w:r>
      <w:r w:rsidRPr="00DD66DC">
        <w:rPr>
          <w:sz w:val="24"/>
          <w:szCs w:val="24"/>
          <w:vertAlign w:val="superscript"/>
          <w:lang w:val="en-US"/>
        </w:rPr>
        <w:t>2</w:t>
      </w:r>
      <w:r w:rsidRPr="00DD66DC">
        <w:rPr>
          <w:sz w:val="24"/>
          <w:szCs w:val="24"/>
          <w:lang w:val="en-US"/>
        </w:rPr>
        <w:t>(ω)</w:t>
      </w:r>
    </w:p>
    <w:p w14:paraId="1FE86E36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sz w:val="24"/>
          <w:szCs w:val="24"/>
          <w:lang w:val="en-US"/>
        </w:rPr>
        <w:t>K</w:t>
      </w:r>
      <w:proofErr w:type="gramEnd"/>
      <w:r w:rsidRPr="00DD66DC">
        <w:rPr>
          <w:sz w:val="24"/>
          <w:szCs w:val="24"/>
          <w:lang w:val="en-US"/>
        </w:rPr>
        <w:t>(ω)=</w:t>
      </w:r>
      <w:proofErr w:type="spellStart"/>
      <w:r w:rsidRPr="00DD66DC">
        <w:rPr>
          <w:sz w:val="24"/>
          <w:szCs w:val="24"/>
          <w:lang w:val="en-US"/>
        </w:rPr>
        <w:t>lgS</w:t>
      </w:r>
      <w:proofErr w:type="spellEnd"/>
      <w:r w:rsidRPr="00DD66DC">
        <w:rPr>
          <w:sz w:val="24"/>
          <w:szCs w:val="24"/>
          <w:lang w:val="en-US"/>
        </w:rPr>
        <w:t>(ω)</w:t>
      </w:r>
    </w:p>
    <w:p w14:paraId="32D8D028" w14:textId="77777777" w:rsidR="006F34F4" w:rsidRPr="00E43BA2" w:rsidRDefault="006F34F4" w:rsidP="006F34F4">
      <w:pPr>
        <w:ind w:left="567"/>
        <w:rPr>
          <w:lang w:val="en-US"/>
        </w:rPr>
      </w:pPr>
    </w:p>
    <w:p w14:paraId="42B64D6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6C404BD" w14:textId="77777777" w:rsidR="006F34F4" w:rsidRDefault="006F34F4" w:rsidP="006F34F4">
      <w:pPr>
        <w:pStyle w:val="2"/>
        <w:ind w:left="567"/>
        <w:rPr>
          <w:b/>
          <w:sz w:val="24"/>
          <w:szCs w:val="24"/>
          <w:lang w:val="en-US"/>
        </w:rPr>
      </w:pPr>
      <w:r w:rsidRPr="002671F0">
        <w:rPr>
          <w:b/>
          <w:sz w:val="24"/>
          <w:szCs w:val="24"/>
          <w:lang w:val="en-US"/>
        </w:rPr>
        <w:t xml:space="preserve">S: </w:t>
      </w:r>
      <w:proofErr w:type="spellStart"/>
      <w:r>
        <w:rPr>
          <w:b/>
          <w:sz w:val="24"/>
          <w:szCs w:val="24"/>
          <w:lang w:val="en-US"/>
        </w:rPr>
        <w:t>Laplas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’zgartirishid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uyidag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qaysi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atama</w:t>
      </w:r>
      <w:proofErr w:type="spellEnd"/>
      <w:r>
        <w:rPr>
          <w:b/>
          <w:sz w:val="24"/>
          <w:szCs w:val="24"/>
          <w:lang w:val="en-US"/>
        </w:rPr>
        <w:t xml:space="preserve"> </w:t>
      </w:r>
      <w:proofErr w:type="spellStart"/>
      <w:r>
        <w:rPr>
          <w:b/>
          <w:sz w:val="24"/>
          <w:szCs w:val="24"/>
          <w:lang w:val="en-US"/>
        </w:rPr>
        <w:t>orinli</w:t>
      </w:r>
      <w:proofErr w:type="spellEnd"/>
      <w:r>
        <w:rPr>
          <w:b/>
          <w:sz w:val="24"/>
          <w:szCs w:val="24"/>
          <w:lang w:val="en-US"/>
        </w:rPr>
        <w:t>.</w:t>
      </w:r>
    </w:p>
    <w:p w14:paraId="08F6B9D4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+:</w:t>
      </w:r>
      <w:proofErr w:type="spellStart"/>
      <w:r>
        <w:rPr>
          <w:sz w:val="24"/>
          <w:szCs w:val="24"/>
          <w:lang w:val="en-US"/>
        </w:rPr>
        <w:t>tasvir</w:t>
      </w:r>
      <w:proofErr w:type="spellEnd"/>
      <w:proofErr w:type="gramEnd"/>
    </w:p>
    <w:p w14:paraId="7C43B475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ovoz</w:t>
      </w:r>
      <w:proofErr w:type="spellEnd"/>
    </w:p>
    <w:p w14:paraId="4C6EE06B" w14:textId="77777777" w:rsidR="006F34F4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malumot</w:t>
      </w:r>
      <w:proofErr w:type="spellEnd"/>
    </w:p>
    <w:p w14:paraId="54A442B6" w14:textId="77777777" w:rsidR="006F34F4" w:rsidRPr="00D8404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-: </w:t>
      </w:r>
      <w:proofErr w:type="spellStart"/>
      <w:r>
        <w:rPr>
          <w:sz w:val="24"/>
          <w:szCs w:val="24"/>
          <w:lang w:val="en-US"/>
        </w:rPr>
        <w:t>axborot</w:t>
      </w:r>
      <w:proofErr w:type="spellEnd"/>
    </w:p>
    <w:p w14:paraId="3CA011CA" w14:textId="77777777" w:rsidR="006F34F4" w:rsidRPr="005F55D9" w:rsidRDefault="006F34F4" w:rsidP="006F34F4">
      <w:pPr>
        <w:ind w:left="567"/>
        <w:rPr>
          <w:lang w:val="uz-Cyrl-UZ"/>
        </w:rPr>
      </w:pPr>
    </w:p>
    <w:p w14:paraId="63D74BC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582B927" w14:textId="77777777" w:rsidR="006F34F4" w:rsidRPr="0038524D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38524D">
        <w:rPr>
          <w:b/>
          <w:sz w:val="24"/>
          <w:szCs w:val="24"/>
          <w:lang w:val="uz-Cyrl-UZ"/>
        </w:rPr>
        <w:t>«Signal/ xalaqit» nisbati quyidagi ifoda yordamida aniqlanadi:</w:t>
      </w:r>
    </w:p>
    <w:p w14:paraId="1305FF49" w14:textId="77777777" w:rsidR="006F34F4" w:rsidRPr="00DD66DC" w:rsidRDefault="006F34F4" w:rsidP="006F34F4">
      <w:pPr>
        <w:pStyle w:val="2"/>
        <w:ind w:left="567"/>
        <w:rPr>
          <w:sz w:val="24"/>
          <w:szCs w:val="24"/>
          <w:vertAlign w:val="subscript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7DFA8795">
          <v:shape id="_x0000_i1814" type="#_x0000_t75" style="width:13.75pt;height:16.3pt" o:ole="">
            <v:imagedata r:id="rId186" o:title=""/>
          </v:shape>
          <o:OLEObject Type="Embed" ProgID="Equation.3" ShapeID="_x0000_i1814" DrawAspect="Content" ObjectID="_1728803961" r:id="rId884"/>
        </w:object>
      </w:r>
      <w:r w:rsidRPr="00DD66DC">
        <w:rPr>
          <w:sz w:val="24"/>
          <w:szCs w:val="24"/>
          <w:lang w:val="en-US"/>
        </w:rPr>
        <w:t>=E/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0F306494">
          <v:shape id="_x0000_i1815" type="#_x0000_t75" style="width:16.3pt;height:18.15pt" o:ole="">
            <v:imagedata r:id="rId188" o:title=""/>
          </v:shape>
          <o:OLEObject Type="Embed" ProgID="Equation.3" ShapeID="_x0000_i1815" DrawAspect="Content" ObjectID="_1728803962" r:id="rId885"/>
        </w:object>
      </w:r>
    </w:p>
    <w:p w14:paraId="681F5F7F" w14:textId="77777777" w:rsidR="006F34F4" w:rsidRPr="00DD66DC" w:rsidRDefault="006F34F4" w:rsidP="006F34F4">
      <w:pPr>
        <w:ind w:left="567"/>
        <w:rPr>
          <w:lang w:val="uz-Cyrl-UZ"/>
        </w:rPr>
      </w:pPr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lang w:val="en-US"/>
        </w:rPr>
        <w:object w:dxaOrig="279" w:dyaOrig="320" w14:anchorId="4E8F4893">
          <v:shape id="_x0000_i1816" type="#_x0000_t75" style="width:13.75pt;height:16.3pt" o:ole="">
            <v:imagedata r:id="rId190" o:title=""/>
          </v:shape>
          <o:OLEObject Type="Embed" ProgID="Equation.3" ShapeID="_x0000_i1816" DrawAspect="Content" ObjectID="_1728803963" r:id="rId886"/>
        </w:object>
      </w:r>
      <w:r w:rsidRPr="00DD66DC">
        <w:rPr>
          <w:lang w:val="en-US"/>
        </w:rPr>
        <w:t>=0.5</w:t>
      </w:r>
      <w:r w:rsidRPr="00DD66DC">
        <w:rPr>
          <w:position w:val="-12"/>
          <w:lang w:val="en-US"/>
        </w:rPr>
        <w:object w:dxaOrig="320" w:dyaOrig="360" w14:anchorId="69DFFBD4">
          <v:shape id="_x0000_i1817" type="#_x0000_t75" style="width:16.3pt;height:18.15pt" o:ole="">
            <v:imagedata r:id="rId188" o:title=""/>
          </v:shape>
          <o:OLEObject Type="Embed" ProgID="Equation.3" ShapeID="_x0000_i1817" DrawAspect="Content" ObjectID="_1728803964" r:id="rId887"/>
        </w:object>
      </w:r>
      <w:r w:rsidRPr="00DD66DC">
        <w:rPr>
          <w:lang w:val="en-US"/>
        </w:rPr>
        <w:t>/E</w:t>
      </w:r>
    </w:p>
    <w:p w14:paraId="169F6C06" w14:textId="77777777" w:rsidR="006F34F4" w:rsidRPr="00DD66DC" w:rsidRDefault="006F34F4" w:rsidP="006F34F4">
      <w:pPr>
        <w:ind w:left="567"/>
        <w:rPr>
          <w:lang w:val="uz-Cyrl-UZ"/>
        </w:rPr>
      </w:pPr>
      <w:proofErr w:type="gramStart"/>
      <w:r w:rsidRPr="00046561">
        <w:rPr>
          <w:b/>
          <w:lang w:val="en-US"/>
        </w:rPr>
        <w:t>-</w:t>
      </w:r>
      <w:r>
        <w:rPr>
          <w:lang w:val="en-US"/>
        </w:rPr>
        <w:t>:</w:t>
      </w:r>
      <w:r w:rsidRPr="00DD66DC">
        <w:rPr>
          <w:lang w:val="en-US"/>
        </w:rPr>
        <w:t>=</w:t>
      </w:r>
      <w:proofErr w:type="gramEnd"/>
      <w:r w:rsidRPr="00DD66DC">
        <w:rPr>
          <w:lang w:val="en-US"/>
        </w:rPr>
        <w:t>0.5E/</w:t>
      </w:r>
      <w:r w:rsidRPr="00DD66DC">
        <w:rPr>
          <w:position w:val="-12"/>
          <w:lang w:val="en-US"/>
        </w:rPr>
        <w:object w:dxaOrig="320" w:dyaOrig="360" w14:anchorId="50CCD858">
          <v:shape id="_x0000_i1818" type="#_x0000_t75" style="width:16.3pt;height:18.15pt" o:ole="">
            <v:imagedata r:id="rId188" o:title=""/>
          </v:shape>
          <o:OLEObject Type="Embed" ProgID="Equation.3" ShapeID="_x0000_i1818" DrawAspect="Content" ObjectID="_1728803965" r:id="rId888"/>
        </w:object>
      </w:r>
    </w:p>
    <w:p w14:paraId="7CFFD055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 w:rsidRPr="00D8404C">
        <w:rPr>
          <w:lang w:val="en-US"/>
        </w:rPr>
        <w:t>-</w:t>
      </w:r>
      <w:r>
        <w:rPr>
          <w:lang w:val="en-US"/>
        </w:rPr>
        <w:t>:</w:t>
      </w:r>
      <w:r w:rsidRPr="00DD66DC">
        <w:rPr>
          <w:position w:val="-6"/>
          <w:sz w:val="24"/>
          <w:szCs w:val="24"/>
          <w:lang w:val="en-US"/>
        </w:rPr>
        <w:object w:dxaOrig="279" w:dyaOrig="320" w14:anchorId="5D948A20">
          <v:shape id="_x0000_i1819" type="#_x0000_t75" style="width:13.75pt;height:16.3pt" o:ole="">
            <v:imagedata r:id="rId186" o:title=""/>
          </v:shape>
          <o:OLEObject Type="Embed" ProgID="Equation.3" ShapeID="_x0000_i1819" DrawAspect="Content" ObjectID="_1728803966" r:id="rId889"/>
        </w:object>
      </w:r>
      <w:r w:rsidRPr="00DD66DC">
        <w:rPr>
          <w:sz w:val="24"/>
          <w:szCs w:val="24"/>
          <w:lang w:val="en-US"/>
        </w:rPr>
        <w:t>=</w:t>
      </w:r>
      <w:r w:rsidRPr="00DD66DC">
        <w:rPr>
          <w:position w:val="-12"/>
          <w:sz w:val="24"/>
          <w:szCs w:val="24"/>
          <w:lang w:val="en-US"/>
        </w:rPr>
        <w:object w:dxaOrig="320" w:dyaOrig="360" w14:anchorId="2683C585">
          <v:shape id="_x0000_i1820" type="#_x0000_t75" style="width:16.3pt;height:18.15pt" o:ole="">
            <v:imagedata r:id="rId188" o:title=""/>
          </v:shape>
          <o:OLEObject Type="Embed" ProgID="Equation.3" ShapeID="_x0000_i1820" DrawAspect="Content" ObjectID="_1728803967" r:id="rId890"/>
        </w:object>
      </w:r>
      <w:r w:rsidRPr="00DD66DC">
        <w:rPr>
          <w:sz w:val="24"/>
          <w:szCs w:val="24"/>
          <w:lang w:val="en-US"/>
        </w:rPr>
        <w:t>/E</w:t>
      </w:r>
    </w:p>
    <w:p w14:paraId="7CE848E2" w14:textId="77777777" w:rsidR="006F34F4" w:rsidRPr="005F55D9" w:rsidRDefault="006F34F4" w:rsidP="006F34F4">
      <w:pPr>
        <w:ind w:left="567"/>
        <w:rPr>
          <w:lang w:val="uz-Cyrl-UZ"/>
        </w:rPr>
      </w:pPr>
    </w:p>
    <w:p w14:paraId="7640F79D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3568496E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>Diskret ikkilik</w:t>
      </w:r>
      <w:r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uz-Cyrl-UZ"/>
        </w:rPr>
        <w:t>signal</w:t>
      </w:r>
      <w:r w:rsidRPr="00B26856">
        <w:rPr>
          <w:b/>
          <w:sz w:val="24"/>
          <w:szCs w:val="24"/>
          <w:lang w:val="uz-Cyrl-UZ"/>
        </w:rPr>
        <w:t xml:space="preserve">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283D3544">
          <v:shape id="_x0000_i1821" type="#_x0000_t75" style="width:13.15pt;height:16.9pt" o:ole="">
            <v:imagedata r:id="rId196" o:title=""/>
          </v:shape>
          <o:OLEObject Type="Embed" ProgID="Equation.3" ShapeID="_x0000_i1821" DrawAspect="Content" ObjectID="_1728803968" r:id="rId891"/>
        </w:object>
      </w:r>
      <w:r w:rsidRPr="00B26856">
        <w:rPr>
          <w:b/>
          <w:sz w:val="24"/>
          <w:szCs w:val="24"/>
          <w:lang w:val="uz-Cyrl-UZ"/>
        </w:rPr>
        <w:t xml:space="preserve"> 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4F314326">
          <v:shape id="_x0000_i1822" type="#_x0000_t75" style="width:13.75pt;height:16.9pt" o:ole="">
            <v:imagedata r:id="rId198" o:title=""/>
          </v:shape>
          <o:OLEObject Type="Embed" ProgID="Equation.3" ShapeID="_x0000_i1822" DrawAspect="Content" ObjectID="_1728803969" r:id="rId892"/>
        </w:object>
      </w:r>
      <w:r w:rsidRPr="00B26856">
        <w:rPr>
          <w:b/>
          <w:sz w:val="24"/>
          <w:szCs w:val="24"/>
          <w:lang w:val="uz-Cyrl-UZ"/>
        </w:rPr>
        <w:t>(t) signallar</w:t>
      </w:r>
      <w:proofErr w:type="spellStart"/>
      <w:r>
        <w:rPr>
          <w:b/>
          <w:sz w:val="24"/>
          <w:szCs w:val="24"/>
          <w:lang w:val="en-US"/>
        </w:rPr>
        <w:t>i</w:t>
      </w:r>
      <w:proofErr w:type="spellEnd"/>
      <w:r w:rsidRPr="00B26856">
        <w:rPr>
          <w:b/>
          <w:sz w:val="24"/>
          <w:szCs w:val="24"/>
          <w:lang w:val="uz-Cyrl-UZ"/>
        </w:rPr>
        <w:t xml:space="preserve"> </w:t>
      </w:r>
    </w:p>
    <w:p w14:paraId="7CD5E37D" w14:textId="77777777" w:rsidR="006F34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+:0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</w:t>
      </w:r>
      <w:proofErr w:type="gramEnd"/>
    </w:p>
    <w:p w14:paraId="34852D25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1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2</w:t>
      </w:r>
    </w:p>
    <w:p w14:paraId="7421AC4B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2 </w:t>
      </w:r>
      <w:proofErr w:type="spellStart"/>
      <w:proofErr w:type="gramStart"/>
      <w:r>
        <w:rPr>
          <w:lang w:val="en-US"/>
        </w:rPr>
        <w:t>va</w:t>
      </w:r>
      <w:proofErr w:type="spellEnd"/>
      <w:r>
        <w:rPr>
          <w:lang w:val="en-US"/>
        </w:rPr>
        <w:t xml:space="preserve">  16</w:t>
      </w:r>
      <w:proofErr w:type="gramEnd"/>
    </w:p>
    <w:p w14:paraId="4ADBC0DE" w14:textId="77777777" w:rsidR="006F34F4" w:rsidRPr="007C16F4" w:rsidRDefault="006F34F4" w:rsidP="006F34F4">
      <w:pPr>
        <w:ind w:left="567"/>
        <w:rPr>
          <w:lang w:val="en-US"/>
        </w:rPr>
      </w:pPr>
      <w:r>
        <w:rPr>
          <w:lang w:val="en-US"/>
        </w:rPr>
        <w:t xml:space="preserve">-:8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16</w:t>
      </w:r>
    </w:p>
    <w:p w14:paraId="6B82D5CB" w14:textId="77777777" w:rsidR="006F34F4" w:rsidRDefault="006F34F4" w:rsidP="006F34F4">
      <w:pPr>
        <w:ind w:left="567"/>
        <w:rPr>
          <w:lang w:val="en-US"/>
        </w:rPr>
      </w:pPr>
    </w:p>
    <w:p w14:paraId="1550C21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6328ADA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CH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2FE9F3A7">
          <v:shape id="_x0000_i1823" type="#_x0000_t75" style="width:13.15pt;height:16.9pt" o:ole="">
            <v:imagedata r:id="rId196" o:title=""/>
          </v:shape>
          <o:OLEObject Type="Embed" ProgID="Equation.3" ShapeID="_x0000_i1823" DrawAspect="Content" ObjectID="_1728803970" r:id="rId893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3D352842">
          <v:shape id="_x0000_i1824" type="#_x0000_t75" style="width:13.75pt;height:16.9pt" o:ole="">
            <v:imagedata r:id="rId198" o:title=""/>
          </v:shape>
          <o:OLEObject Type="Embed" ProgID="Equation.3" ShapeID="_x0000_i1824" DrawAspect="Content" ObjectID="_1728803971" r:id="rId894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6C05A442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3B56369B">
          <v:shape id="_x0000_i1825" type="#_x0000_t75" style="width:26.3pt;height:18.15pt" o:ole="">
            <v:imagedata r:id="rId202" o:title=""/>
          </v:shape>
          <o:OLEObject Type="Embed" ProgID="Equation.3" ShapeID="_x0000_i1825" DrawAspect="Content" ObjectID="_1728803972" r:id="rId89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2F7B7ABA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7579AED9">
          <v:shape id="_x0000_i1826" type="#_x0000_t75" style="width:26.3pt;height:18.15pt" o:ole="">
            <v:imagedata r:id="rId202" o:title=""/>
          </v:shape>
          <o:OLEObject Type="Embed" ProgID="Equation.3" ShapeID="_x0000_i1826" DrawAspect="Content" ObjectID="_1728803973" r:id="rId89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2F200A10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5835B32A">
          <v:shape id="_x0000_i1827" type="#_x0000_t75" style="width:26.3pt;height:18.15pt" o:ole="">
            <v:imagedata r:id="rId202" o:title=""/>
          </v:shape>
          <o:OLEObject Type="Embed" ProgID="Equation.3" ShapeID="_x0000_i1827" DrawAspect="Content" ObjectID="_1728803974" r:id="rId897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4E</w:t>
      </w:r>
    </w:p>
    <w:p w14:paraId="7B2ECF24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1F2747AC">
          <v:shape id="_x0000_i1828" type="#_x0000_t75" style="width:26.3pt;height:18.15pt" o:ole="">
            <v:imagedata r:id="rId202" o:title=""/>
          </v:shape>
          <o:OLEObject Type="Embed" ProgID="Equation.3" ShapeID="_x0000_i1828" DrawAspect="Content" ObjectID="_1728803975" r:id="rId898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40F55D2A">
          <v:shape id="_x0000_i1829" type="#_x0000_t75" style="width:26.9pt;height:16.9pt" o:ole="">
            <v:imagedata r:id="rId207" o:title=""/>
          </v:shape>
          <o:OLEObject Type="Embed" ProgID="Equation.3" ShapeID="_x0000_i1829" DrawAspect="Content" ObjectID="_1728803976" r:id="rId899"/>
        </w:object>
      </w:r>
    </w:p>
    <w:p w14:paraId="4DCD9548" w14:textId="77777777" w:rsidR="006F34F4" w:rsidRPr="005F55D9" w:rsidRDefault="006F34F4" w:rsidP="006F34F4">
      <w:pPr>
        <w:ind w:left="567"/>
        <w:rPr>
          <w:lang w:val="uz-Cyrl-UZ"/>
        </w:rPr>
      </w:pPr>
    </w:p>
    <w:p w14:paraId="62E4D913" w14:textId="77777777" w:rsidR="006F34F4" w:rsidRPr="005F55D9" w:rsidRDefault="006F34F4" w:rsidP="006F34F4">
      <w:pPr>
        <w:ind w:left="567"/>
        <w:rPr>
          <w:lang w:val="uz-Cyrl-UZ"/>
        </w:rPr>
      </w:pPr>
    </w:p>
    <w:p w14:paraId="006899A7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7DB56C9" w14:textId="77777777" w:rsidR="006F34F4" w:rsidRPr="00B26856" w:rsidRDefault="006F34F4" w:rsidP="006F34F4">
      <w:pPr>
        <w:pStyle w:val="2"/>
        <w:ind w:left="567"/>
        <w:rPr>
          <w:b/>
          <w:sz w:val="24"/>
          <w:szCs w:val="24"/>
          <w:lang w:val="uz-Cyrl-UZ"/>
        </w:rPr>
      </w:pPr>
      <w:r w:rsidRPr="002671F0">
        <w:rPr>
          <w:b/>
          <w:sz w:val="24"/>
          <w:szCs w:val="24"/>
          <w:lang w:val="en-US"/>
        </w:rPr>
        <w:t xml:space="preserve">S: </w:t>
      </w:r>
      <w:r w:rsidRPr="00B26856">
        <w:rPr>
          <w:b/>
          <w:sz w:val="24"/>
          <w:szCs w:val="24"/>
          <w:lang w:val="uz-Cyrl-UZ"/>
        </w:rPr>
        <w:t xml:space="preserve">Diskret ikkilik FM signalni tashkil etuvchi </w:t>
      </w:r>
      <w:r w:rsidRPr="00B26856">
        <w:rPr>
          <w:b/>
          <w:position w:val="-10"/>
          <w:sz w:val="24"/>
          <w:szCs w:val="24"/>
          <w:lang w:val="uz-Cyrl-UZ"/>
        </w:rPr>
        <w:object w:dxaOrig="260" w:dyaOrig="340" w14:anchorId="2003D945">
          <v:shape id="_x0000_i1830" type="#_x0000_t75" style="width:13.15pt;height:16.9pt" o:ole="">
            <v:imagedata r:id="rId196" o:title=""/>
          </v:shape>
          <o:OLEObject Type="Embed" ProgID="Equation.3" ShapeID="_x0000_i1830" DrawAspect="Content" ObjectID="_1728803977" r:id="rId900"/>
        </w:object>
      </w:r>
      <w:r w:rsidRPr="00B26856">
        <w:rPr>
          <w:b/>
          <w:sz w:val="24"/>
          <w:szCs w:val="24"/>
          <w:lang w:val="uz-Cyrl-UZ"/>
        </w:rPr>
        <w:t xml:space="preserve">(t) va </w:t>
      </w:r>
      <w:r w:rsidRPr="00B26856">
        <w:rPr>
          <w:b/>
          <w:position w:val="-10"/>
          <w:sz w:val="24"/>
          <w:szCs w:val="24"/>
          <w:lang w:val="uz-Cyrl-UZ"/>
        </w:rPr>
        <w:object w:dxaOrig="279" w:dyaOrig="340" w14:anchorId="4EB2EAB5">
          <v:shape id="_x0000_i1831" type="#_x0000_t75" style="width:13.75pt;height:16.9pt" o:ole="">
            <v:imagedata r:id="rId198" o:title=""/>
          </v:shape>
          <o:OLEObject Type="Embed" ProgID="Equation.3" ShapeID="_x0000_i1831" DrawAspect="Content" ObjectID="_1728803978" r:id="rId901"/>
        </w:object>
      </w:r>
      <w:r w:rsidRPr="00B26856">
        <w:rPr>
          <w:b/>
          <w:sz w:val="24"/>
          <w:szCs w:val="24"/>
          <w:lang w:val="uz-Cyrl-UZ"/>
        </w:rPr>
        <w:t>(t) signallar orasidagi masofa quyidagi ifoda yordamida aniqlanadi:</w:t>
      </w:r>
    </w:p>
    <w:p w14:paraId="449D42E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position w:val="-12"/>
          <w:lang w:val="uz-Cyrl-UZ"/>
        </w:rPr>
        <w:object w:dxaOrig="520" w:dyaOrig="360" w14:anchorId="40E2F5E6">
          <v:shape id="_x0000_i1832" type="#_x0000_t75" style="width:26.3pt;height:18.15pt" o:ole="">
            <v:imagedata r:id="rId202" o:title=""/>
          </v:shape>
          <o:OLEObject Type="Embed" ProgID="Equation.3" ShapeID="_x0000_i1832" DrawAspect="Content" ObjectID="_1728803979" r:id="rId902"/>
        </w:object>
      </w:r>
      <w:r w:rsidRPr="00B26856">
        <w:rPr>
          <w:lang w:val="en-US"/>
        </w:rPr>
        <w:t>=</w:t>
      </w:r>
      <w:r w:rsidRPr="00DD66DC">
        <w:rPr>
          <w:lang w:val="en-US"/>
        </w:rPr>
        <w:t>4E</w:t>
      </w:r>
    </w:p>
    <w:p w14:paraId="601D4128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uz-Cyrl-UZ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5E0051B8">
          <v:shape id="_x0000_i1833" type="#_x0000_t75" style="width:26.3pt;height:18.15pt" o:ole="">
            <v:imagedata r:id="rId202" o:title=""/>
          </v:shape>
          <o:OLEObject Type="Embed" ProgID="Equation.3" ShapeID="_x0000_i1833" DrawAspect="Content" ObjectID="_1728803980" r:id="rId903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position w:val="-6"/>
          <w:sz w:val="24"/>
          <w:szCs w:val="24"/>
        </w:rPr>
        <w:object w:dxaOrig="540" w:dyaOrig="340" w14:anchorId="4D4BDF87">
          <v:shape id="_x0000_i1834" type="#_x0000_t75" style="width:26.9pt;height:16.9pt" o:ole="">
            <v:imagedata r:id="rId207" o:title=""/>
          </v:shape>
          <o:OLEObject Type="Embed" ProgID="Equation.3" ShapeID="_x0000_i1834" DrawAspect="Content" ObjectID="_1728803981" r:id="rId904"/>
        </w:object>
      </w:r>
    </w:p>
    <w:p w14:paraId="5D598B2C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72CB1628">
          <v:shape id="_x0000_i1835" type="#_x0000_t75" style="width:26.3pt;height:18.15pt" o:ole="">
            <v:imagedata r:id="rId202" o:title=""/>
          </v:shape>
          <o:OLEObject Type="Embed" ProgID="Equation.3" ShapeID="_x0000_i1835" DrawAspect="Content" ObjectID="_1728803982" r:id="rId905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E</w:t>
      </w:r>
    </w:p>
    <w:p w14:paraId="4F3D098D" w14:textId="77777777" w:rsidR="006F34F4" w:rsidRPr="00DD66DC" w:rsidRDefault="006F34F4" w:rsidP="006F34F4">
      <w:pPr>
        <w:pStyle w:val="2"/>
        <w:ind w:left="567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+:</w:t>
      </w:r>
      <w:r w:rsidRPr="00DD66DC">
        <w:rPr>
          <w:position w:val="-12"/>
          <w:sz w:val="24"/>
          <w:szCs w:val="24"/>
          <w:lang w:val="uz-Cyrl-UZ"/>
        </w:rPr>
        <w:object w:dxaOrig="520" w:dyaOrig="360" w14:anchorId="741DEDBF">
          <v:shape id="_x0000_i1836" type="#_x0000_t75" style="width:26.3pt;height:18.15pt" o:ole="">
            <v:imagedata r:id="rId202" o:title=""/>
          </v:shape>
          <o:OLEObject Type="Embed" ProgID="Equation.3" ShapeID="_x0000_i1836" DrawAspect="Content" ObjectID="_1728803983" r:id="rId906"/>
        </w:object>
      </w:r>
      <w:r w:rsidRPr="00B26856">
        <w:rPr>
          <w:sz w:val="24"/>
          <w:szCs w:val="24"/>
          <w:lang w:val="en-US"/>
        </w:rPr>
        <w:t>=</w:t>
      </w:r>
      <w:r w:rsidRPr="00DD66DC">
        <w:rPr>
          <w:sz w:val="24"/>
          <w:szCs w:val="24"/>
          <w:lang w:val="en-US"/>
        </w:rPr>
        <w:t>2E</w:t>
      </w:r>
    </w:p>
    <w:p w14:paraId="73A435A5" w14:textId="77777777" w:rsidR="006F34F4" w:rsidRPr="005F55D9" w:rsidRDefault="006F34F4" w:rsidP="006F34F4">
      <w:pPr>
        <w:ind w:left="567"/>
        <w:rPr>
          <w:lang w:val="uz-Cyrl-UZ"/>
        </w:rPr>
      </w:pPr>
    </w:p>
    <w:p w14:paraId="7DAAE97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20CB2AB6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2D324FA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igi</w:t>
      </w:r>
      <w:proofErr w:type="spellEnd"/>
    </w:p>
    <w:p w14:paraId="7E27653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hoaniqligi</w:t>
      </w:r>
      <w:proofErr w:type="spellEnd"/>
    </w:p>
    <w:p w14:paraId="486369EA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oldindan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28E31BFD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itiyoriy</w:t>
      </w:r>
      <w:proofErr w:type="spellEnd"/>
      <w:proofErr w:type="gramEnd"/>
      <w:r>
        <w:rPr>
          <w:lang w:val="en-US"/>
        </w:rPr>
        <w:t xml:space="preserve">  </w:t>
      </w:r>
      <w:proofErr w:type="spellStart"/>
      <w:r>
        <w:rPr>
          <w:lang w:val="en-US"/>
        </w:rPr>
        <w:t>noaniqligi</w:t>
      </w:r>
      <w:proofErr w:type="spellEnd"/>
    </w:p>
    <w:p w14:paraId="2BB5748E" w14:textId="77777777" w:rsidR="006F34F4" w:rsidRDefault="006F34F4" w:rsidP="006F34F4">
      <w:pPr>
        <w:ind w:left="567"/>
        <w:rPr>
          <w:lang w:val="en-US"/>
        </w:rPr>
      </w:pPr>
    </w:p>
    <w:p w14:paraId="6B45358A" w14:textId="77777777" w:rsidR="006F34F4" w:rsidRDefault="006F34F4" w:rsidP="006F34F4">
      <w:pPr>
        <w:ind w:left="567"/>
        <w:rPr>
          <w:lang w:val="en-US"/>
        </w:rPr>
      </w:pPr>
    </w:p>
    <w:p w14:paraId="5923D3A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4E7CD7C9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266F137C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0E4B513E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oppa</w:t>
      </w:r>
      <w:proofErr w:type="spellEnd"/>
      <w:proofErr w:type="gramEnd"/>
    </w:p>
    <w:p w14:paraId="7A787F27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majmua</w:t>
      </w:r>
      <w:proofErr w:type="spellEnd"/>
      <w:proofErr w:type="gramEnd"/>
    </w:p>
    <w:p w14:paraId="7BB2EDE1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1A5CD48A" w14:textId="77777777" w:rsidR="006F34F4" w:rsidRPr="005068BF" w:rsidRDefault="006F34F4" w:rsidP="006F34F4">
      <w:pPr>
        <w:ind w:left="567"/>
        <w:rPr>
          <w:lang w:val="en-US"/>
        </w:rPr>
      </w:pPr>
    </w:p>
    <w:p w14:paraId="76527916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4FC41B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 w:rsidRPr="002671F0">
        <w:rPr>
          <w:b/>
          <w:lang w:val="en-US"/>
        </w:rPr>
        <w:t xml:space="preserve">S: </w:t>
      </w:r>
      <w:r w:rsidRPr="00DD66DC">
        <w:rPr>
          <w:b/>
          <w:lang w:val="uz-Cyrl-UZ"/>
        </w:rPr>
        <w:t>Quyidagi ifodalar ichidan ikkinchi darajali kombinatsion tashkil etuvchini ko’rsating</w:t>
      </w:r>
      <w:r w:rsidRPr="00DD66DC">
        <w:rPr>
          <w:lang w:val="uz-Cyrl-UZ"/>
        </w:rPr>
        <w:t xml:space="preserve">. </w:t>
      </w:r>
    </w:p>
    <w:p w14:paraId="6C720C14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760" w:dyaOrig="340" w14:anchorId="3B36A3E9">
          <v:shape id="_x0000_i1837" type="#_x0000_t75" style="width:38.2pt;height:16.9pt" o:ole="" fillcolor="window">
            <v:imagedata r:id="rId216" o:title=""/>
          </v:shape>
          <o:OLEObject Type="Embed" ProgID="Equation.3" ShapeID="_x0000_i1837" DrawAspect="Content" ObjectID="_1728803984" r:id="rId907"/>
        </w:object>
      </w:r>
    </w:p>
    <w:p w14:paraId="6E464C1B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+:</w:t>
      </w:r>
      <w:r w:rsidRPr="00DD66DC">
        <w:rPr>
          <w:b/>
          <w:i/>
          <w:position w:val="-10"/>
          <w:vertAlign w:val="subscript"/>
        </w:rPr>
        <w:object w:dxaOrig="880" w:dyaOrig="340" w14:anchorId="3A3AEE4C">
          <v:shape id="_x0000_i1838" type="#_x0000_t75" style="width:43.85pt;height:16.9pt" o:ole="" fillcolor="window">
            <v:imagedata r:id="rId218" o:title=""/>
          </v:shape>
          <o:OLEObject Type="Embed" ProgID="Equation.3" ShapeID="_x0000_i1838" DrawAspect="Content" ObjectID="_1728803985" r:id="rId908"/>
        </w:object>
      </w:r>
    </w:p>
    <w:p w14:paraId="19E296EE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01D4AC7C">
          <v:shape id="_x0000_i1839" type="#_x0000_t75" style="width:43.85pt;height:16.9pt" o:ole="" fillcolor="window">
            <v:imagedata r:id="rId220" o:title=""/>
          </v:shape>
          <o:OLEObject Type="Embed" ProgID="Equation.3" ShapeID="_x0000_i1839" DrawAspect="Content" ObjectID="_1728803986" r:id="rId909"/>
        </w:object>
      </w:r>
    </w:p>
    <w:p w14:paraId="24C4EA53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b/>
          <w:i/>
          <w:position w:val="-10"/>
          <w:vertAlign w:val="subscript"/>
        </w:rPr>
        <w:object w:dxaOrig="880" w:dyaOrig="340" w14:anchorId="56E9C07A">
          <v:shape id="_x0000_i1840" type="#_x0000_t75" style="width:43.85pt;height:16.9pt" o:ole="" fillcolor="window">
            <v:imagedata r:id="rId222" o:title=""/>
          </v:shape>
          <o:OLEObject Type="Embed" ProgID="Equation.3" ShapeID="_x0000_i1840" DrawAspect="Content" ObjectID="_1728803987" r:id="rId910"/>
        </w:object>
      </w:r>
    </w:p>
    <w:p w14:paraId="315E3F08" w14:textId="77777777" w:rsidR="006F34F4" w:rsidRPr="005F55D9" w:rsidRDefault="006F34F4" w:rsidP="006F34F4">
      <w:pPr>
        <w:ind w:left="567"/>
        <w:rPr>
          <w:lang w:val="uz-Cyrl-UZ"/>
        </w:rPr>
      </w:pPr>
    </w:p>
    <w:p w14:paraId="07A4D753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59E52E38" w14:textId="77777777" w:rsidR="006F34F4" w:rsidRPr="00B26856" w:rsidRDefault="006F34F4" w:rsidP="006F34F4">
      <w:pPr>
        <w:pStyle w:val="a5"/>
        <w:ind w:left="567"/>
        <w:rPr>
          <w:b/>
          <w:lang w:val="uz-Cyrl-UZ"/>
        </w:rPr>
      </w:pPr>
      <w:r w:rsidRPr="00B26856">
        <w:rPr>
          <w:b/>
          <w:lang w:val="uz-Cyrl-UZ"/>
        </w:rPr>
        <w:t>S: VAT</w:t>
      </w:r>
      <w:r>
        <w:rPr>
          <w:b/>
          <w:lang w:val="uz-Cyrl-UZ"/>
        </w:rPr>
        <w:t xml:space="preserve"> tushunchasini ma’</w:t>
      </w:r>
      <w:r w:rsidRPr="005068BF">
        <w:rPr>
          <w:b/>
          <w:lang w:val="uz-Cyrl-UZ"/>
        </w:rPr>
        <w:t xml:space="preserve">nosi qanday? </w:t>
      </w:r>
    </w:p>
    <w:p w14:paraId="482AF47B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Volt</w:t>
      </w:r>
      <w:proofErr w:type="gramEnd"/>
      <w:r>
        <w:rPr>
          <w:lang w:val="en-US"/>
        </w:rPr>
        <w:t xml:space="preserve">-anker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32F2003B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Vol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to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uchlani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08FFA058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Wuolt</w:t>
      </w:r>
      <w:proofErr w:type="gramEnd"/>
      <w:r>
        <w:rPr>
          <w:lang w:val="en-US"/>
        </w:rPr>
        <w:t>-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uchlanish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51B6F954" w14:textId="77777777" w:rsidR="006F34F4" w:rsidRPr="0041480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Watt</w:t>
      </w:r>
      <w:proofErr w:type="gramEnd"/>
      <w:r>
        <w:rPr>
          <w:lang w:val="en-US"/>
        </w:rPr>
        <w:t>-</w:t>
      </w:r>
      <w:proofErr w:type="spellStart"/>
      <w:r>
        <w:rPr>
          <w:lang w:val="en-US"/>
        </w:rPr>
        <w:t>ampe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vsif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quvva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nosabati</w:t>
      </w:r>
      <w:proofErr w:type="spellEnd"/>
      <w:r>
        <w:rPr>
          <w:lang w:val="en-US"/>
        </w:rPr>
        <w:t>)</w:t>
      </w:r>
    </w:p>
    <w:p w14:paraId="7387EF8B" w14:textId="77777777" w:rsidR="006F34F4" w:rsidRPr="00414804" w:rsidRDefault="006F34F4" w:rsidP="006F34F4">
      <w:pPr>
        <w:ind w:left="567"/>
        <w:rPr>
          <w:lang w:val="en-US"/>
        </w:rPr>
      </w:pPr>
    </w:p>
    <w:p w14:paraId="40FD942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5B29119A" w14:textId="77777777" w:rsidR="006F34F4" w:rsidRPr="00B26856" w:rsidRDefault="006F34F4" w:rsidP="006F34F4">
      <w:pPr>
        <w:ind w:left="567"/>
        <w:jc w:val="both"/>
        <w:rPr>
          <w:b/>
          <w:lang w:val="uz-Cyrl-UZ"/>
        </w:rPr>
      </w:pPr>
      <w:proofErr w:type="gramStart"/>
      <w:r>
        <w:rPr>
          <w:b/>
          <w:lang w:val="en-US"/>
        </w:rPr>
        <w:t>S:</w:t>
      </w:r>
      <w:r>
        <w:rPr>
          <w:b/>
          <w:lang w:val="uz-Cyrl-UZ"/>
        </w:rPr>
        <w:t>Boshkaruvchi</w:t>
      </w:r>
      <w:proofErr w:type="gramEnd"/>
      <w:r>
        <w:rPr>
          <w:b/>
          <w:lang w:val="uz-Cyrl-UZ"/>
        </w:rPr>
        <w:t xml:space="preserve"> signali </w:t>
      </w:r>
      <w:r w:rsidRPr="00B26856">
        <w:rPr>
          <w:b/>
          <w:lang w:val="uz-Cyrl-UZ"/>
        </w:rPr>
        <w:t>garmonik tebranishning yigindisi bo’lgan amplituda bo’yicha modulyatsiyalangan tebranishning spektri nechta yon tomon mintaqadan iborat</w:t>
      </w:r>
      <w:r>
        <w:rPr>
          <w:b/>
          <w:lang w:val="uz-Cyrl-UZ"/>
        </w:rPr>
        <w:t>?</w:t>
      </w:r>
    </w:p>
    <w:p w14:paraId="519529B2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i/>
          <w:lang w:val="en-US"/>
        </w:rPr>
        <w:t>+:</w:t>
      </w:r>
      <w:r w:rsidRPr="00DD66DC">
        <w:rPr>
          <w:i/>
          <w:lang w:val="uz-Cyrl-UZ"/>
        </w:rPr>
        <w:t>2</w:t>
      </w:r>
    </w:p>
    <w:p w14:paraId="626D68F4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3</w:t>
      </w:r>
    </w:p>
    <w:p w14:paraId="1A6049E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lastRenderedPageBreak/>
        <w:t>-:</w:t>
      </w:r>
      <w:r w:rsidRPr="00DD66DC">
        <w:rPr>
          <w:lang w:val="uz-Cyrl-UZ"/>
        </w:rPr>
        <w:t>4</w:t>
      </w:r>
    </w:p>
    <w:p w14:paraId="7B0121E0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5</w:t>
      </w:r>
    </w:p>
    <w:p w14:paraId="757D7639" w14:textId="77777777" w:rsidR="006F34F4" w:rsidRPr="005F55D9" w:rsidRDefault="006F34F4" w:rsidP="006F34F4">
      <w:pPr>
        <w:ind w:left="567"/>
        <w:rPr>
          <w:lang w:val="uz-Cyrl-UZ"/>
        </w:rPr>
      </w:pPr>
    </w:p>
    <w:p w14:paraId="692D5F9E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0CBA146E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>Davriy bo’lgan to’</w:t>
      </w:r>
      <w:r>
        <w:rPr>
          <w:b/>
          <w:lang w:val="uz-Cyrl-UZ"/>
        </w:rPr>
        <w:t>g’</w:t>
      </w:r>
      <w:r w:rsidRPr="00DD66DC">
        <w:rPr>
          <w:b/>
          <w:lang w:val="uz-Cyrl-UZ"/>
        </w:rPr>
        <w:t xml:space="preserve">ri to’rtburchakli </w:t>
      </w:r>
      <w:r>
        <w:rPr>
          <w:b/>
          <w:lang w:val="uz-Cyrl-UZ"/>
        </w:rPr>
        <w:t>imp</w:t>
      </w:r>
      <w:r w:rsidRPr="00DD66DC">
        <w:rPr>
          <w:b/>
          <w:lang w:val="uz-Cyrl-UZ"/>
        </w:rPr>
        <w:t>ulslar ketma-ketligi:</w:t>
      </w:r>
    </w:p>
    <w:p w14:paraId="59AE863E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nika</w:t>
      </w:r>
      <w:proofErr w:type="spellEnd"/>
      <w:proofErr w:type="gramEnd"/>
    </w:p>
    <w:p w14:paraId="1760E0E7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sinusoida</w:t>
      </w:r>
      <w:proofErr w:type="spellEnd"/>
      <w:proofErr w:type="gramEnd"/>
    </w:p>
    <w:p w14:paraId="7AA0B25D" w14:textId="77777777" w:rsidR="006F34F4" w:rsidRPr="0041480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armoshka</w:t>
      </w:r>
      <w:proofErr w:type="spellEnd"/>
      <w:proofErr w:type="gramEnd"/>
    </w:p>
    <w:p w14:paraId="01E79FB0" w14:textId="77777777" w:rsidR="006F34F4" w:rsidRDefault="006F34F4" w:rsidP="006F34F4">
      <w:pPr>
        <w:ind w:left="567"/>
        <w:jc w:val="both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kod</w:t>
      </w:r>
      <w:proofErr w:type="spellEnd"/>
      <w:proofErr w:type="gramEnd"/>
    </w:p>
    <w:p w14:paraId="2DE5C6D4" w14:textId="77777777" w:rsidR="006F34F4" w:rsidRDefault="006F34F4" w:rsidP="006F34F4">
      <w:pPr>
        <w:ind w:left="567"/>
        <w:jc w:val="both"/>
        <w:rPr>
          <w:lang w:val="uz-Cyrl-UZ"/>
        </w:rPr>
      </w:pPr>
    </w:p>
    <w:p w14:paraId="63098D1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07635DA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r w:rsidRPr="00B26856">
        <w:rPr>
          <w:b/>
          <w:lang w:val="uz-Cyrl-UZ"/>
        </w:rPr>
        <w:t xml:space="preserve">Uzluksiz signalning spektridagi eng yuqori chastotasi 6 kGts ga teng. Uni vaqt bo’yicha diskretlash uchun diskretlash chastotasi </w:t>
      </w:r>
      <w:r w:rsidRPr="00B26856">
        <w:rPr>
          <w:b/>
          <w:position w:val="-14"/>
          <w:lang w:val="uz-Cyrl-UZ"/>
        </w:rPr>
        <w:object w:dxaOrig="340" w:dyaOrig="380" w14:anchorId="6089E156">
          <v:shape id="_x0000_i1841" type="#_x0000_t75" style="width:16.9pt;height:18.8pt" o:ole="">
            <v:imagedata r:id="rId224" o:title=""/>
          </v:shape>
          <o:OLEObject Type="Embed" ProgID="Equation.3" ShapeID="_x0000_i1841" DrawAspect="Content" ObjectID="_1728803988" r:id="rId911"/>
        </w:object>
      </w:r>
      <w:r w:rsidRPr="00B26856">
        <w:rPr>
          <w:b/>
          <w:lang w:val="uz-Cyrl-UZ"/>
        </w:rPr>
        <w:t xml:space="preserve"> quyidagi qiymatga teng bo’lishi lozim:</w:t>
      </w:r>
    </w:p>
    <w:p w14:paraId="51FC89CB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</w:t>
      </w:r>
    </w:p>
    <w:p w14:paraId="603F00EB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2 kGts</w:t>
      </w:r>
    </w:p>
    <w:p w14:paraId="6C132A4F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40 kGts</w:t>
      </w:r>
    </w:p>
    <w:p w14:paraId="364B0AF7" w14:textId="77777777" w:rsidR="006F34F4" w:rsidRPr="00DD66DC" w:rsidRDefault="006F34F4" w:rsidP="006F34F4">
      <w:pPr>
        <w:ind w:left="567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60 kGts</w:t>
      </w:r>
    </w:p>
    <w:p w14:paraId="77F07FB7" w14:textId="77777777" w:rsidR="006F34F4" w:rsidRPr="005F55D9" w:rsidRDefault="006F34F4" w:rsidP="006F34F4">
      <w:pPr>
        <w:ind w:left="567"/>
        <w:rPr>
          <w:lang w:val="uz-Cyrl-UZ"/>
        </w:rPr>
      </w:pPr>
    </w:p>
    <w:p w14:paraId="60609573" w14:textId="77777777" w:rsidR="006F34F4" w:rsidRPr="00B26856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uz-Cyrl-UZ"/>
        </w:rPr>
      </w:pPr>
      <w:r w:rsidRPr="00B26856">
        <w:rPr>
          <w:rFonts w:ascii="Times New Roman" w:hAnsi="Times New Roman"/>
          <w:b/>
          <w:sz w:val="24"/>
          <w:szCs w:val="24"/>
          <w:lang w:val="uz-Cyrl-UZ"/>
        </w:rPr>
        <w:t>I:</w:t>
      </w:r>
    </w:p>
    <w:p w14:paraId="74525449" w14:textId="77777777" w:rsidR="006F34F4" w:rsidRPr="00DD66DC" w:rsidRDefault="006F34F4" w:rsidP="006F34F4">
      <w:pPr>
        <w:ind w:left="567"/>
        <w:jc w:val="both"/>
        <w:rPr>
          <w:b/>
          <w:lang w:val="uz-Cyrl-UZ"/>
        </w:rPr>
      </w:pPr>
      <w:r w:rsidRPr="00B26856">
        <w:rPr>
          <w:b/>
          <w:lang w:val="uz-Cyrl-UZ"/>
        </w:rPr>
        <w:t>S:</w:t>
      </w:r>
      <w:r w:rsidRPr="00DD66DC">
        <w:rPr>
          <w:b/>
          <w:lang w:val="uz-Cyrl-UZ"/>
        </w:rPr>
        <w:t xml:space="preserve">Tashuvchisini chastotasi 200 kGts, boshqaruvchi garmonik signalning chastotasi 10 kGts bo’lgan </w:t>
      </w:r>
      <w:r>
        <w:rPr>
          <w:b/>
          <w:lang w:val="uz-Cyrl-UZ"/>
        </w:rPr>
        <w:t>amplituda</w:t>
      </w:r>
      <w:r w:rsidRPr="00DD66DC">
        <w:rPr>
          <w:b/>
          <w:lang w:val="uz-Cyrl-UZ"/>
        </w:rPr>
        <w:t xml:space="preserve">si bo’yicha modulyatsiyalangan tebranishning </w:t>
      </w:r>
      <w:r>
        <w:rPr>
          <w:b/>
          <w:lang w:val="uz-Cyrl-UZ"/>
        </w:rPr>
        <w:t>spektr</w:t>
      </w:r>
      <w:r w:rsidRPr="00DD66DC">
        <w:rPr>
          <w:b/>
          <w:lang w:val="uz-Cyrl-UZ"/>
        </w:rPr>
        <w:t>ida quyidagi chastotali tebranishlar xosil bo’ladi:</w:t>
      </w:r>
    </w:p>
    <w:p w14:paraId="157869DC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+:</w:t>
      </w:r>
      <w:r w:rsidRPr="00DD66DC">
        <w:rPr>
          <w:lang w:val="uz-Cyrl-UZ"/>
        </w:rPr>
        <w:t>190 kGts, 200 kGts va 210 kGts</w:t>
      </w:r>
    </w:p>
    <w:p w14:paraId="4781E1C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0 kGts va 200 kGts</w:t>
      </w:r>
    </w:p>
    <w:p w14:paraId="5CBF8CB9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200 kGts, 210 kGts va 220 kGts</w:t>
      </w:r>
    </w:p>
    <w:p w14:paraId="3B867198" w14:textId="77777777" w:rsidR="006F34F4" w:rsidRPr="00DD66DC" w:rsidRDefault="006F34F4" w:rsidP="006F34F4">
      <w:pPr>
        <w:ind w:left="567"/>
        <w:jc w:val="both"/>
        <w:rPr>
          <w:lang w:val="uz-Cyrl-UZ"/>
        </w:rPr>
      </w:pPr>
      <w:r>
        <w:rPr>
          <w:lang w:val="en-US"/>
        </w:rPr>
        <w:t>-:</w:t>
      </w:r>
      <w:r w:rsidRPr="00DD66DC">
        <w:rPr>
          <w:lang w:val="uz-Cyrl-UZ"/>
        </w:rPr>
        <w:t>180 kGts, 200 kGts va 220 kGts</w:t>
      </w:r>
    </w:p>
    <w:p w14:paraId="2FC0ACA3" w14:textId="77777777" w:rsidR="006F34F4" w:rsidRPr="005F55D9" w:rsidRDefault="006F34F4" w:rsidP="006F34F4">
      <w:pPr>
        <w:ind w:left="567"/>
        <w:rPr>
          <w:lang w:val="uz-Cyrl-UZ"/>
        </w:rPr>
      </w:pPr>
    </w:p>
    <w:p w14:paraId="0DABA995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D956DBB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Axborot  deb</w:t>
      </w:r>
      <w:proofErr w:type="gramEnd"/>
      <w:r w:rsidRPr="00B26856">
        <w:rPr>
          <w:b/>
          <w:lang w:val="uz-Cyrl-UZ"/>
        </w:rPr>
        <w:t xml:space="preserve">  nimaga ataladi , to’</w:t>
      </w:r>
      <w:r>
        <w:rPr>
          <w:b/>
          <w:lang w:val="uz-Cyrl-UZ"/>
        </w:rPr>
        <w:t>g’</w:t>
      </w:r>
      <w:r w:rsidRPr="00B26856">
        <w:rPr>
          <w:b/>
          <w:lang w:val="uz-Cyrl-UZ"/>
        </w:rPr>
        <w:t>ri tahrifni belgilang?</w:t>
      </w:r>
    </w:p>
    <w:p w14:paraId="389F660B" w14:textId="77777777" w:rsidR="006F34F4" w:rsidRPr="00DD66DC" w:rsidRDefault="006F34F4" w:rsidP="006F34F4">
      <w:pPr>
        <w:ind w:left="567"/>
        <w:rPr>
          <w:lang w:val="uz-Cyrl-UZ"/>
        </w:rPr>
      </w:pPr>
      <w:r w:rsidRPr="009E0689">
        <w:rPr>
          <w:lang w:val="uz-Cyrl-UZ"/>
        </w:rPr>
        <w:lastRenderedPageBreak/>
        <w:t>+:</w:t>
      </w:r>
      <w:r w:rsidRPr="00DD66DC">
        <w:rPr>
          <w:lang w:val="uz-Cyrl-UZ"/>
        </w:rPr>
        <w:t>Biro</w:t>
      </w:r>
      <w:r w:rsidRPr="009E0689">
        <w:rPr>
          <w:lang w:val="uz-Cyrl-UZ"/>
        </w:rPr>
        <w:t>r</w:t>
      </w:r>
      <w:r w:rsidRPr="00DD66DC">
        <w:rPr>
          <w:lang w:val="uz-Cyrl-UZ"/>
        </w:rPr>
        <w:t xml:space="preserve">  </w:t>
      </w:r>
      <w:r>
        <w:rPr>
          <w:lang w:val="uz-Cyrl-UZ"/>
        </w:rPr>
        <w:t>voqea,</w:t>
      </w:r>
      <w:r w:rsidRPr="00DD66DC">
        <w:rPr>
          <w:lang w:val="uz-Cyrl-UZ"/>
        </w:rPr>
        <w:t xml:space="preserve">  xodisa va </w:t>
      </w:r>
      <w:r>
        <w:rPr>
          <w:lang w:val="uz-Cyrl-UZ"/>
        </w:rPr>
        <w:t>ob’ekt</w:t>
      </w:r>
      <w:r w:rsidRPr="00DD66DC">
        <w:rPr>
          <w:lang w:val="uz-Cyrl-UZ"/>
        </w:rPr>
        <w:t xml:space="preserve"> xolati </w:t>
      </w:r>
      <w:r w:rsidRPr="009E0689">
        <w:rPr>
          <w:lang w:val="uz-Cyrl-UZ"/>
        </w:rPr>
        <w:t>,</w:t>
      </w:r>
      <w:r w:rsidRPr="00DD66DC">
        <w:rPr>
          <w:lang w:val="uz-Cyrl-UZ"/>
        </w:rPr>
        <w:t xml:space="preserve"> xakidagi</w:t>
      </w:r>
      <w:r w:rsidRPr="009E0689">
        <w:rPr>
          <w:lang w:val="uz-Cyrl-UZ"/>
        </w:rPr>
        <w:t xml:space="preserve"> haqidagi</w:t>
      </w:r>
      <w:r w:rsidRPr="00DD66DC">
        <w:rPr>
          <w:lang w:val="uz-Cyrl-UZ"/>
        </w:rPr>
        <w:t xml:space="preserve">  </w:t>
      </w:r>
      <w:r>
        <w:rPr>
          <w:lang w:val="uz-Cyrl-UZ"/>
        </w:rPr>
        <w:t>ma’lumot</w:t>
      </w:r>
      <w:r w:rsidRPr="00DD66DC">
        <w:rPr>
          <w:lang w:val="uz-Cyrl-UZ"/>
        </w:rPr>
        <w:t xml:space="preserve"> </w:t>
      </w:r>
    </w:p>
    <w:p w14:paraId="561A75EF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502B25AB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signallar</w:t>
      </w:r>
      <w:r w:rsidRPr="00DD66DC">
        <w:rPr>
          <w:lang w:val="en-US"/>
        </w:rPr>
        <w:t xml:space="preserve"> </w:t>
      </w:r>
    </w:p>
    <w:p w14:paraId="2250F4C7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6CB401A" w14:textId="77777777" w:rsidR="006F34F4" w:rsidRPr="00DD66DC" w:rsidRDefault="006F34F4" w:rsidP="006F34F4">
      <w:pPr>
        <w:ind w:left="567"/>
        <w:rPr>
          <w:lang w:val="en-US"/>
        </w:rPr>
      </w:pPr>
      <w:r w:rsidRPr="00DD66DC">
        <w:rPr>
          <w:lang w:val="uz-Cyrl-UZ"/>
        </w:rPr>
        <w:t xml:space="preserve">Turli </w:t>
      </w:r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voqea</w:t>
      </w:r>
      <w:proofErr w:type="spellEnd"/>
      <w:r>
        <w:rPr>
          <w:lang w:val="en-US"/>
        </w:rPr>
        <w:t>,</w:t>
      </w:r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odisa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DD66DC">
        <w:rPr>
          <w:lang w:val="en-US"/>
        </w:rPr>
        <w:t xml:space="preserve"> </w:t>
      </w:r>
      <w:proofErr w:type="spellStart"/>
      <w:r>
        <w:rPr>
          <w:lang w:val="en-US"/>
        </w:rPr>
        <w:t>ob’ekt</w:t>
      </w:r>
      <w:proofErr w:type="spellEnd"/>
      <w:r w:rsidRPr="00DD66DC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DD66DC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DD66DC">
        <w:rPr>
          <w:lang w:val="en-US"/>
        </w:rPr>
        <w:t xml:space="preserve">  </w:t>
      </w:r>
      <w:r w:rsidRPr="00DD66DC">
        <w:rPr>
          <w:lang w:val="uz-Cyrl-UZ"/>
        </w:rPr>
        <w:t>axborotlar va signallar</w:t>
      </w:r>
      <w:r w:rsidRPr="00DD66DC">
        <w:rPr>
          <w:lang w:val="en-US"/>
        </w:rPr>
        <w:t xml:space="preserve"> </w:t>
      </w:r>
    </w:p>
    <w:p w14:paraId="0E66D5B4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1A210CF8" w14:textId="77777777" w:rsidR="006F34F4" w:rsidRPr="005E1C00" w:rsidRDefault="006F34F4" w:rsidP="006F34F4">
      <w:pPr>
        <w:ind w:left="567"/>
        <w:rPr>
          <w:lang w:val="en-US"/>
        </w:rPr>
      </w:pPr>
      <w:proofErr w:type="gramStart"/>
      <w:r w:rsidRPr="00DD66DC">
        <w:rPr>
          <w:lang w:val="en-US"/>
        </w:rPr>
        <w:t>Biron</w:t>
      </w:r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bir</w:t>
      </w:r>
      <w:proofErr w:type="spellEnd"/>
      <w:proofErr w:type="gram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voqea</w:t>
      </w:r>
      <w:proofErr w:type="spellEnd"/>
      <w:r w:rsidRPr="005E1C00">
        <w:rPr>
          <w:lang w:val="en-US"/>
        </w:rPr>
        <w:t xml:space="preserve">,  </w:t>
      </w:r>
      <w:proofErr w:type="spellStart"/>
      <w:r w:rsidRPr="00DD66DC">
        <w:rPr>
          <w:lang w:val="en-US"/>
        </w:rPr>
        <w:t>xodisa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va</w:t>
      </w:r>
      <w:proofErr w:type="spellEnd"/>
      <w:r w:rsidRPr="005E1C00">
        <w:rPr>
          <w:lang w:val="en-US"/>
        </w:rPr>
        <w:t xml:space="preserve"> </w:t>
      </w:r>
      <w:proofErr w:type="spellStart"/>
      <w:r>
        <w:rPr>
          <w:lang w:val="en-US"/>
        </w:rPr>
        <w:t>ob</w:t>
      </w:r>
      <w:r w:rsidRPr="005E1C00">
        <w:rPr>
          <w:lang w:val="en-US"/>
        </w:rPr>
        <w:t>’</w:t>
      </w:r>
      <w:r>
        <w:rPr>
          <w:lang w:val="en-US"/>
        </w:rPr>
        <w:t>ekt</w:t>
      </w:r>
      <w:proofErr w:type="spellEnd"/>
      <w:r w:rsidRPr="005E1C00">
        <w:rPr>
          <w:lang w:val="en-US"/>
        </w:rPr>
        <w:t xml:space="preserve"> </w:t>
      </w:r>
      <w:proofErr w:type="spellStart"/>
      <w:r w:rsidRPr="00DD66DC">
        <w:rPr>
          <w:lang w:val="en-US"/>
        </w:rPr>
        <w:t>xolati</w:t>
      </w:r>
      <w:proofErr w:type="spellEnd"/>
      <w:r w:rsidRPr="005E1C00">
        <w:rPr>
          <w:lang w:val="en-US"/>
        </w:rPr>
        <w:t xml:space="preserve">  </w:t>
      </w:r>
      <w:proofErr w:type="spellStart"/>
      <w:r w:rsidRPr="00DD66DC">
        <w:rPr>
          <w:lang w:val="en-US"/>
        </w:rPr>
        <w:t>xakidagi</w:t>
      </w:r>
      <w:proofErr w:type="spellEnd"/>
      <w:r w:rsidRPr="005E1C00">
        <w:rPr>
          <w:lang w:val="en-US"/>
        </w:rPr>
        <w:t xml:space="preserve">  </w:t>
      </w:r>
      <w:proofErr w:type="spellStart"/>
      <w:r>
        <w:rPr>
          <w:lang w:val="en-US"/>
        </w:rPr>
        <w:t>ma</w:t>
      </w:r>
      <w:r w:rsidRPr="005E1C00">
        <w:rPr>
          <w:lang w:val="en-US"/>
        </w:rPr>
        <w:t>’</w:t>
      </w:r>
      <w:r>
        <w:rPr>
          <w:lang w:val="en-US"/>
        </w:rPr>
        <w:t>lumot</w:t>
      </w:r>
      <w:proofErr w:type="spellEnd"/>
      <w:r w:rsidRPr="005E1C00">
        <w:rPr>
          <w:lang w:val="en-US"/>
        </w:rPr>
        <w:t xml:space="preserve"> </w:t>
      </w:r>
    </w:p>
    <w:p w14:paraId="00FB50E0" w14:textId="77777777" w:rsidR="006F34F4" w:rsidRPr="005E1C00" w:rsidRDefault="006F34F4" w:rsidP="006F34F4">
      <w:pPr>
        <w:ind w:left="567"/>
        <w:rPr>
          <w:lang w:val="en-US"/>
        </w:rPr>
      </w:pPr>
      <w:proofErr w:type="spellStart"/>
      <w:proofErr w:type="gramStart"/>
      <w:r w:rsidRPr="005E1C00">
        <w:rPr>
          <w:lang w:val="en-US"/>
        </w:rPr>
        <w:t>axborot</w:t>
      </w:r>
      <w:proofErr w:type="spellEnd"/>
      <w:r w:rsidRPr="005E1C00">
        <w:rPr>
          <w:lang w:val="en-US"/>
        </w:rPr>
        <w:t xml:space="preserve">  deb</w:t>
      </w:r>
      <w:proofErr w:type="gramEnd"/>
      <w:r w:rsidRPr="005E1C00">
        <w:rPr>
          <w:lang w:val="en-US"/>
        </w:rPr>
        <w:t xml:space="preserve">  </w:t>
      </w:r>
      <w:proofErr w:type="spellStart"/>
      <w:r w:rsidRPr="005E1C00">
        <w:rPr>
          <w:lang w:val="en-US"/>
        </w:rPr>
        <w:t>ataladi</w:t>
      </w:r>
      <w:proofErr w:type="spellEnd"/>
      <w:r w:rsidRPr="005E1C00">
        <w:rPr>
          <w:lang w:val="en-US"/>
        </w:rPr>
        <w:t xml:space="preserve">.  </w:t>
      </w:r>
    </w:p>
    <w:p w14:paraId="445A5F7E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5A0E2E81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6D1AE5F9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 xml:space="preserve">Elektromagnit  </w:t>
      </w:r>
      <w:r>
        <w:rPr>
          <w:b/>
          <w:lang w:val="uz-Cyrl-UZ"/>
        </w:rPr>
        <w:t>to’qin</w:t>
      </w:r>
      <w:r w:rsidRPr="00B26856">
        <w:rPr>
          <w:b/>
          <w:lang w:val="uz-Cyrl-UZ"/>
        </w:rPr>
        <w:t>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 deb  nimaga ataladi , to’ғri tahrifni belgilang?</w:t>
      </w:r>
    </w:p>
    <w:p w14:paraId="3BF57CDD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+:</w:t>
      </w:r>
      <w:r w:rsidRPr="00DD66DC">
        <w:rPr>
          <w:lang w:val="uz-Cyrl-UZ"/>
        </w:rPr>
        <w:t xml:space="preserve">Elektromagnit  to’lqinining  T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53C40A6B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1 sekund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22D08670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 10 sekund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34C228D1" w14:textId="77777777" w:rsidR="006F34F4" w:rsidRPr="00DD66DC" w:rsidRDefault="006F34F4" w:rsidP="006F34F4">
      <w:pPr>
        <w:ind w:left="567"/>
        <w:rPr>
          <w:lang w:val="uz-Cyrl-UZ"/>
        </w:rPr>
      </w:pPr>
      <w:r w:rsidRPr="003D03CE">
        <w:rPr>
          <w:lang w:val="uz-Cyrl-UZ"/>
        </w:rPr>
        <w:t>-:</w:t>
      </w:r>
      <w:r w:rsidRPr="00DD66DC">
        <w:rPr>
          <w:lang w:val="uz-Cyrl-UZ"/>
        </w:rPr>
        <w:t xml:space="preserve">Elektromagnit  to’lqinining  </w:t>
      </w:r>
      <w:r>
        <w:rPr>
          <w:lang w:val="uz-Cyrl-UZ"/>
        </w:rPr>
        <w:t>qisqa</w:t>
      </w:r>
      <w:r w:rsidRPr="00DD66DC">
        <w:rPr>
          <w:lang w:val="uz-Cyrl-UZ"/>
        </w:rPr>
        <w:t xml:space="preserve">  </w:t>
      </w:r>
      <w:r>
        <w:rPr>
          <w:lang w:val="uz-Cyrl-UZ"/>
        </w:rPr>
        <w:t>vaqt</w:t>
      </w:r>
      <w:r w:rsidRPr="00DD66DC">
        <w:rPr>
          <w:lang w:val="uz-Cyrl-UZ"/>
        </w:rPr>
        <w:t xml:space="preserve">  ichida  bosib  o’tgan  </w:t>
      </w:r>
      <w:r>
        <w:rPr>
          <w:lang w:val="uz-Cyrl-UZ"/>
        </w:rPr>
        <w:t>to’g’ri</w:t>
      </w:r>
      <w:r w:rsidRPr="00DD66DC">
        <w:rPr>
          <w:lang w:val="uz-Cyrl-UZ"/>
        </w:rPr>
        <w:t xml:space="preserve">  masofasi uning </w:t>
      </w:r>
      <w:r>
        <w:rPr>
          <w:lang w:val="uz-Cyrl-UZ"/>
        </w:rPr>
        <w:t>to’lqin</w:t>
      </w:r>
      <w:r w:rsidRPr="00DD66DC">
        <w:rPr>
          <w:lang w:val="uz-Cyrl-UZ"/>
        </w:rPr>
        <w:t xml:space="preserve"> uzunligi deb ataladi   </w:t>
      </w:r>
    </w:p>
    <w:p w14:paraId="17A4A143" w14:textId="77777777" w:rsidR="006F34F4" w:rsidRPr="0015661B" w:rsidRDefault="006F34F4" w:rsidP="006F34F4">
      <w:pPr>
        <w:ind w:left="567"/>
        <w:jc w:val="center"/>
        <w:rPr>
          <w:lang w:val="uz-Cyrl-UZ"/>
        </w:rPr>
      </w:pPr>
    </w:p>
    <w:p w14:paraId="21CB37D2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C293AC6" w14:textId="77777777" w:rsidR="006F34F4" w:rsidRPr="00B26856" w:rsidRDefault="006F34F4" w:rsidP="006F34F4">
      <w:pPr>
        <w:ind w:left="567"/>
        <w:rPr>
          <w:b/>
          <w:lang w:val="uz-Cyrl-UZ"/>
        </w:rPr>
      </w:pPr>
      <w:r w:rsidRPr="002671F0">
        <w:rPr>
          <w:b/>
          <w:lang w:val="en-US"/>
        </w:rPr>
        <w:t xml:space="preserve">S: </w:t>
      </w:r>
      <w:proofErr w:type="gramStart"/>
      <w:r w:rsidRPr="00B26856">
        <w:rPr>
          <w:b/>
          <w:lang w:val="uz-Cyrl-UZ"/>
        </w:rPr>
        <w:t>Elektromagnit  to’lqinning</w:t>
      </w:r>
      <w:proofErr w:type="gramEnd"/>
      <w:r w:rsidRPr="00B26856">
        <w:rPr>
          <w:b/>
          <w:lang w:val="uz-Cyrl-UZ"/>
        </w:rPr>
        <w:t xml:space="preserve">  </w:t>
      </w:r>
      <w:r>
        <w:rPr>
          <w:b/>
          <w:lang w:val="uz-Cyrl-UZ"/>
        </w:rPr>
        <w:t>to’lqin</w:t>
      </w:r>
      <w:r w:rsidRPr="00B26856">
        <w:rPr>
          <w:b/>
          <w:lang w:val="uz-Cyrl-UZ"/>
        </w:rPr>
        <w:t xml:space="preserve"> uzunligini  matimatik  ifodasini belgilang?</w:t>
      </w:r>
    </w:p>
    <w:p w14:paraId="24C07C59" w14:textId="77777777" w:rsidR="006F34F4" w:rsidRPr="00DD66DC" w:rsidRDefault="006F34F4" w:rsidP="006F34F4">
      <w:pPr>
        <w:ind w:left="567"/>
        <w:rPr>
          <w:i/>
          <w:lang w:val="uz-Cyrl-UZ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249688FE">
          <v:shape id="_x0000_i1842" type="#_x0000_t75" style="width:31.3pt;height:31.3pt" o:ole="">
            <v:imagedata r:id="rId13" o:title=""/>
          </v:shape>
          <o:OLEObject Type="Embed" ProgID="Equation.3" ShapeID="_x0000_i1842" DrawAspect="Content" ObjectID="_1728803989" r:id="rId912"/>
        </w:object>
      </w:r>
      <w:r w:rsidRPr="00DD66DC">
        <w:rPr>
          <w:i/>
          <w:lang w:val="uz-Cyrl-UZ"/>
        </w:rPr>
        <w:t>, m</w:t>
      </w:r>
    </w:p>
    <w:p w14:paraId="076F2193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3E124F91">
          <v:shape id="_x0000_i1843" type="#_x0000_t75" style="width:31.3pt;height:31.3pt" o:ole="">
            <v:imagedata r:id="rId15" o:title=""/>
          </v:shape>
          <o:OLEObject Type="Embed" ProgID="Equation.3" ShapeID="_x0000_i1843" DrawAspect="Content" ObjectID="_1728803990" r:id="rId913"/>
        </w:object>
      </w:r>
      <w:r w:rsidRPr="00DD66DC">
        <w:rPr>
          <w:i/>
          <w:lang w:val="uz-Cyrl-UZ"/>
        </w:rPr>
        <w:t>, m</w:t>
      </w:r>
    </w:p>
    <w:p w14:paraId="4D67C391" w14:textId="77777777" w:rsidR="006F34F4" w:rsidRPr="00B26856" w:rsidRDefault="006F34F4" w:rsidP="006F34F4">
      <w:pPr>
        <w:ind w:left="567"/>
        <w:rPr>
          <w:lang w:val="en-US"/>
        </w:rPr>
      </w:pPr>
      <w:r>
        <w:rPr>
          <w:i/>
          <w:lang w:val="en-US"/>
        </w:rPr>
        <w:t>+:</w:t>
      </w:r>
      <w:r w:rsidRPr="00DD66DC">
        <w:rPr>
          <w:i/>
          <w:position w:val="-24"/>
        </w:rPr>
        <w:object w:dxaOrig="620" w:dyaOrig="620" w14:anchorId="5F83389A">
          <v:shape id="_x0000_i1844" type="#_x0000_t75" style="width:31.3pt;height:31.3pt" o:ole="">
            <v:imagedata r:id="rId17" o:title=""/>
          </v:shape>
          <o:OLEObject Type="Embed" ProgID="Equation.3" ShapeID="_x0000_i1844" DrawAspect="Content" ObjectID="_1728803991" r:id="rId914"/>
        </w:object>
      </w:r>
      <w:r w:rsidRPr="00DD66DC">
        <w:rPr>
          <w:i/>
          <w:lang w:val="uz-Cyrl-UZ"/>
        </w:rPr>
        <w:t>, m</w:t>
      </w:r>
    </w:p>
    <w:p w14:paraId="20C6703D" w14:textId="77777777" w:rsidR="006F34F4" w:rsidRPr="00B26856" w:rsidRDefault="006F34F4" w:rsidP="006F34F4">
      <w:pPr>
        <w:ind w:left="567"/>
        <w:rPr>
          <w:lang w:val="en-US"/>
        </w:rPr>
      </w:pPr>
      <w:r>
        <w:rPr>
          <w:lang w:val="en-US"/>
        </w:rPr>
        <w:t>-:</w:t>
      </w:r>
      <w:r w:rsidRPr="00DD66DC">
        <w:rPr>
          <w:i/>
          <w:position w:val="-24"/>
        </w:rPr>
        <w:object w:dxaOrig="620" w:dyaOrig="620" w14:anchorId="481F5E5C">
          <v:shape id="_x0000_i1845" type="#_x0000_t75" style="width:31.3pt;height:31.3pt" o:ole="">
            <v:imagedata r:id="rId19" o:title=""/>
          </v:shape>
          <o:OLEObject Type="Embed" ProgID="Equation.3" ShapeID="_x0000_i1845" DrawAspect="Content" ObjectID="_1728803992" r:id="rId915"/>
        </w:object>
      </w:r>
      <w:r w:rsidRPr="00DD66DC">
        <w:rPr>
          <w:i/>
          <w:lang w:val="uz-Cyrl-UZ"/>
        </w:rPr>
        <w:t>, Gts</w:t>
      </w:r>
    </w:p>
    <w:p w14:paraId="77CC9079" w14:textId="77777777" w:rsidR="006F34F4" w:rsidRPr="005F55D9" w:rsidRDefault="006F34F4" w:rsidP="006F34F4">
      <w:pPr>
        <w:ind w:left="567"/>
        <w:jc w:val="center"/>
        <w:rPr>
          <w:lang w:val="uz-Cyrl-UZ"/>
        </w:rPr>
      </w:pPr>
    </w:p>
    <w:p w14:paraId="7DCF7A9F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1BA031F5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proofErr w:type="spellStart"/>
      <w:r>
        <w:rPr>
          <w:b/>
          <w:lang w:val="en-US"/>
        </w:rPr>
        <w:t>Tasoddifiy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gnallarg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oid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atam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va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xususiyt</w:t>
      </w:r>
      <w:proofErr w:type="spellEnd"/>
      <w:r>
        <w:rPr>
          <w:b/>
          <w:lang w:val="en-US"/>
        </w:rPr>
        <w:t>.</w:t>
      </w:r>
    </w:p>
    <w:p w14:paraId="6BA931C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+:</w:t>
      </w:r>
      <w:proofErr w:type="spellStart"/>
      <w:r>
        <w:rPr>
          <w:lang w:val="en-US"/>
        </w:rPr>
        <w:t>ansambl</w:t>
      </w:r>
      <w:proofErr w:type="spellEnd"/>
      <w:proofErr w:type="gramEnd"/>
    </w:p>
    <w:p w14:paraId="54E7C52F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Gruppa</w:t>
      </w:r>
      <w:proofErr w:type="spellEnd"/>
      <w:proofErr w:type="gramEnd"/>
    </w:p>
    <w:p w14:paraId="5A847BE8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ruppa</w:t>
      </w:r>
      <w:proofErr w:type="spellEnd"/>
      <w:proofErr w:type="gramEnd"/>
    </w:p>
    <w:p w14:paraId="27925956" w14:textId="77777777" w:rsidR="006F34F4" w:rsidRDefault="006F34F4" w:rsidP="006F34F4">
      <w:pPr>
        <w:ind w:left="567"/>
        <w:rPr>
          <w:lang w:val="en-US"/>
        </w:rPr>
      </w:pPr>
      <w:proofErr w:type="gramStart"/>
      <w:r>
        <w:rPr>
          <w:lang w:val="en-US"/>
        </w:rPr>
        <w:t>-:</w:t>
      </w:r>
      <w:proofErr w:type="spellStart"/>
      <w:r>
        <w:rPr>
          <w:lang w:val="en-US"/>
        </w:rPr>
        <w:t>To’plam</w:t>
      </w:r>
      <w:proofErr w:type="spellEnd"/>
      <w:proofErr w:type="gramEnd"/>
    </w:p>
    <w:p w14:paraId="3479FADB" w14:textId="77777777" w:rsidR="006F34F4" w:rsidRDefault="006F34F4" w:rsidP="006F34F4">
      <w:pPr>
        <w:ind w:left="567"/>
        <w:rPr>
          <w:lang w:val="en-US"/>
        </w:rPr>
      </w:pPr>
    </w:p>
    <w:p w14:paraId="46996964" w14:textId="77777777" w:rsidR="006F34F4" w:rsidRPr="002671F0" w:rsidRDefault="006F34F4" w:rsidP="006F34F4">
      <w:pPr>
        <w:pStyle w:val="a4"/>
        <w:ind w:left="567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2671F0">
        <w:rPr>
          <w:rFonts w:ascii="Times New Roman" w:hAnsi="Times New Roman"/>
          <w:b/>
          <w:sz w:val="24"/>
          <w:szCs w:val="24"/>
          <w:lang w:val="en-US"/>
        </w:rPr>
        <w:t>I:</w:t>
      </w:r>
    </w:p>
    <w:p w14:paraId="066D0643" w14:textId="77777777" w:rsidR="006F34F4" w:rsidRPr="00DD66DC" w:rsidRDefault="006F34F4" w:rsidP="006F34F4">
      <w:pPr>
        <w:ind w:left="567"/>
        <w:rPr>
          <w:lang w:val="uz-Cyrl-UZ"/>
        </w:rPr>
      </w:pPr>
      <w:r w:rsidRPr="002671F0">
        <w:rPr>
          <w:b/>
          <w:lang w:val="en-US"/>
        </w:rPr>
        <w:t xml:space="preserve">S: </w:t>
      </w:r>
      <w:r>
        <w:rPr>
          <w:b/>
          <w:lang w:val="en-US"/>
        </w:rPr>
        <w:t xml:space="preserve"> signal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20 </w:t>
      </w:r>
      <w:proofErr w:type="spellStart"/>
      <w:r>
        <w:rPr>
          <w:b/>
          <w:lang w:val="en-US"/>
        </w:rPr>
        <w:t>kgts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un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siklik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chastotasi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qancha</w:t>
      </w:r>
      <w:proofErr w:type="spellEnd"/>
      <w:r>
        <w:rPr>
          <w:b/>
          <w:lang w:val="en-US"/>
        </w:rPr>
        <w:t>.</w:t>
      </w:r>
    </w:p>
    <w:p w14:paraId="1F95DF28" w14:textId="77777777" w:rsidR="006F34F4" w:rsidRPr="00410DEE" w:rsidRDefault="006F34F4" w:rsidP="006F34F4">
      <w:pPr>
        <w:ind w:left="567"/>
        <w:rPr>
          <w:lang w:val="uz-Cyrl-UZ"/>
        </w:rPr>
      </w:pPr>
      <w:r w:rsidRPr="00410DEE">
        <w:rPr>
          <w:lang w:val="uz-Cyrl-UZ"/>
        </w:rPr>
        <w:t>+:125,6 kGts</w:t>
      </w:r>
    </w:p>
    <w:p w14:paraId="539EB874" w14:textId="77777777" w:rsidR="006F34F4" w:rsidRPr="00410DEE" w:rsidRDefault="006F34F4" w:rsidP="006F34F4">
      <w:pPr>
        <w:ind w:left="567"/>
        <w:rPr>
          <w:lang w:val="uz-Cyrl-UZ"/>
        </w:rPr>
      </w:pPr>
      <w:r w:rsidRPr="00410DEE">
        <w:rPr>
          <w:lang w:val="uz-Cyrl-UZ"/>
        </w:rPr>
        <w:t xml:space="preserve">-:300 kGts </w:t>
      </w:r>
    </w:p>
    <w:p w14:paraId="0B171974" w14:textId="77777777" w:rsidR="006F34F4" w:rsidRPr="00410DEE" w:rsidRDefault="006F34F4" w:rsidP="006F34F4">
      <w:pPr>
        <w:ind w:left="567"/>
        <w:rPr>
          <w:lang w:val="uz-Cyrl-UZ"/>
        </w:rPr>
      </w:pPr>
      <w:r w:rsidRPr="00410DEE">
        <w:rPr>
          <w:lang w:val="uz-Cyrl-UZ"/>
        </w:rPr>
        <w:t xml:space="preserve">-:400 kGts </w:t>
      </w:r>
    </w:p>
    <w:p w14:paraId="10382C6B" w14:textId="77777777" w:rsidR="006F34F4" w:rsidRPr="00410DEE" w:rsidRDefault="006F34F4" w:rsidP="006F34F4">
      <w:pPr>
        <w:ind w:left="567"/>
        <w:rPr>
          <w:lang w:val="uz-Cyrl-UZ"/>
        </w:rPr>
      </w:pPr>
      <w:r w:rsidRPr="00410DEE">
        <w:rPr>
          <w:lang w:val="uz-Cyrl-UZ"/>
        </w:rPr>
        <w:t xml:space="preserve">-:100 kGts </w:t>
      </w:r>
    </w:p>
    <w:p w14:paraId="364D85FA" w14:textId="77777777" w:rsidR="00410DEE" w:rsidRPr="00410DEE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uz-Cyrl-UZ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Modulyatsiya </w:t>
      </w:r>
      <w:r w:rsidRPr="00410DEE">
        <w:rPr>
          <w:rFonts w:ascii="Times New Roman" w:hAnsi="Times New Roman"/>
          <w:color w:val="000000"/>
          <w:lang w:val="uz-Cyrl-UZ"/>
        </w:rPr>
        <w:t xml:space="preserve">chuqurligi </w:t>
      </w:r>
      <w:r w:rsidRPr="00DC4653">
        <w:rPr>
          <w:rFonts w:ascii="Times New Roman" w:hAnsi="Times New Roman"/>
          <w:color w:val="000000"/>
          <w:lang w:val="uz-Cyrl-UZ"/>
        </w:rPr>
        <w:t xml:space="preserve">koeffitsient </w:t>
      </w:r>
      <w:r w:rsidRPr="00DC4653">
        <w:rPr>
          <w:rFonts w:ascii="Times New Roman" w:hAnsi="Times New Roman"/>
          <w:i/>
          <w:color w:val="000000"/>
          <w:lang w:val="uz-Cyrl-UZ"/>
        </w:rPr>
        <w:t>m</w:t>
      </w:r>
      <w:r w:rsidRPr="00DC4653">
        <w:rPr>
          <w:rFonts w:ascii="Times New Roman" w:hAnsi="Times New Roman"/>
          <w:color w:val="000000"/>
          <w:lang w:val="uz-Cyrl-UZ"/>
        </w:rPr>
        <w:t xml:space="preserve"> va tashuvchi tebranishning amрlitudasi U bo’lganda amрlitudasi bo’yicha modulyatsiyalangan tebranishning kuchlanishini oniy qiymatlari qaysi oraliqda yotadi</w:t>
      </w:r>
      <w:r w:rsidRPr="00410DEE">
        <w:rPr>
          <w:rFonts w:ascii="Times New Roman" w:hAnsi="Times New Roman"/>
          <w:b/>
          <w:color w:val="000000"/>
          <w:lang w:val="uz-Cyrl-UZ" w:eastAsia="ru-RU"/>
        </w:rPr>
        <w:t>?</w:t>
      </w:r>
    </w:p>
    <w:p w14:paraId="5719A88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410DEE">
        <w:rPr>
          <w:rFonts w:ascii="Times New Roman" w:hAnsi="Times New Roman"/>
          <w:color w:val="000000"/>
          <w:sz w:val="24"/>
          <w:szCs w:val="24"/>
          <w:lang w:val="uz-Cyrl-UZ" w:eastAsia="ru-RU"/>
        </w:rPr>
        <w:tab/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E64162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s-ES"/>
        </w:rPr>
        <w:t>-(1-m)U dan +(1+m)U gach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0B34D8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9B13E8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0 dan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U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ga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FB9AE9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16CC5D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-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U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dan +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U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ga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4EF2FF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70FBC3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-(1+</w:t>
      </w:r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</w:t>
      </w:r>
      <w:r w:rsidRPr="00DC4653">
        <w:rPr>
          <w:rFonts w:ascii="Times New Roman" w:hAnsi="Times New Roman"/>
          <w:color w:val="000000"/>
          <w:sz w:val="24"/>
          <w:szCs w:val="24"/>
        </w:rPr>
        <w:t>)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U</w:t>
      </w:r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dan +(1+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</w:t>
      </w:r>
      <w:r w:rsidRPr="00DC4653">
        <w:rPr>
          <w:rFonts w:ascii="Times New Roman" w:hAnsi="Times New Roman"/>
          <w:color w:val="000000"/>
          <w:sz w:val="24"/>
          <w:szCs w:val="24"/>
        </w:rPr>
        <w:t>)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U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1B39D1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29F17EF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Elektromagnit  tulqinning  to’lqin uzunligi deb  nimaga aуtaladi , to’g’ri tahrifni belgilang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C6600B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03664F8" w14:textId="77777777" w:rsidR="00410DEE" w:rsidRPr="00E242B1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elektromagnit to’lqinining T vaqt ichida  bosib  o’tgan  to’gri  masofasi uning to’lqin uzunligi deb atalad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41CC3491" w14:textId="77777777" w:rsidR="00410DEE" w:rsidRPr="00E242B1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52097A8A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elektromagnit  to’lqinining  1 sekund  ichida  bosib  o’tgan  to’gri  masofasi uning to’lqin uzunligi deb atalad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50AEDC85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5F4EB2BB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lastRenderedPageBreak/>
        <w:t>elektromagnit  to’lqinining   10 sekund ichida  bosib  o’tgan  to’gri  masofasi uning to’lqin uzunligi deb atalad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692B96A8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483FAC5B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elektromagnit  to’lqinining  qis</w:t>
      </w:r>
      <w:r w:rsidRPr="00E242B1">
        <w:rPr>
          <w:rFonts w:ascii="Times New Roman" w:hAnsi="Times New Roman"/>
          <w:color w:val="000000"/>
          <w:sz w:val="24"/>
          <w:szCs w:val="24"/>
          <w:lang w:val="uz-Cyrl-UZ"/>
        </w:rPr>
        <w:t>q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a  </w:t>
      </w:r>
      <w:r>
        <w:rPr>
          <w:rFonts w:ascii="Times New Roman" w:hAnsi="Times New Roman"/>
          <w:color w:val="000000"/>
          <w:sz w:val="24"/>
          <w:szCs w:val="24"/>
          <w:lang w:val="uz-Cyrl-UZ"/>
        </w:rPr>
        <w:t>vaqt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 ichida  bosib  o’tgan  to’gri  masofasi uning to’lqin uzunligi deb atalad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4DC40C8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5217F57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Chastota modulyatsiyasida signalning </w:t>
      </w:r>
      <w:r>
        <w:rPr>
          <w:rFonts w:ascii="Times New Roman" w:hAnsi="Times New Roman"/>
          <w:color w:val="000000"/>
          <w:lang w:val="uz-Cyrl-UZ"/>
        </w:rPr>
        <w:t>qaysi</w:t>
      </w:r>
      <w:r w:rsidRPr="00DC4653">
        <w:rPr>
          <w:rFonts w:ascii="Times New Roman" w:hAnsi="Times New Roman"/>
          <w:color w:val="000000"/>
          <w:lang w:val="uz-Cyrl-UZ"/>
        </w:rPr>
        <w:t xml:space="preserve"> </w:t>
      </w:r>
      <w:r w:rsidRPr="00DC4653">
        <w:rPr>
          <w:rFonts w:ascii="Times New Roman" w:hAnsi="Times New Roman"/>
          <w:color w:val="000000"/>
          <w:lang w:val="es-ES"/>
        </w:rPr>
        <w:t>p</w:t>
      </w:r>
      <w:r w:rsidRPr="00DC4653">
        <w:rPr>
          <w:rFonts w:ascii="Times New Roman" w:hAnsi="Times New Roman"/>
          <w:color w:val="000000"/>
          <w:lang w:val="uz-Cyrl-UZ"/>
        </w:rPr>
        <w:t>arametir o’</w:t>
      </w:r>
      <w:r w:rsidRPr="00DC4653">
        <w:rPr>
          <w:rFonts w:ascii="Times New Roman" w:hAnsi="Times New Roman"/>
          <w:color w:val="000000"/>
          <w:lang w:val="es-ES"/>
        </w:rPr>
        <w:t>z</w:t>
      </w:r>
      <w:r w:rsidRPr="00DC4653">
        <w:rPr>
          <w:rFonts w:ascii="Times New Roman" w:hAnsi="Times New Roman"/>
          <w:color w:val="000000"/>
          <w:lang w:val="uz-Cyrl-UZ"/>
        </w:rPr>
        <w:t>gar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11F26D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320DD4B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Foyd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signalga рroрortsiona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ravishda tashuvchini chastotasi o’zgar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ED6570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FD52D5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Modulyatsiyalovchi signalga рroрortsiona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ravishda tashuvchini fazasi o’zgar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0382F6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67E637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Modulyatsiyalovchi signalga рroрortsiona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ravishda tashuvchini amрlitudasi o’zgar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9BBCF0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0171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Foyd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signalga рroрortsiona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ravishda tashuvchini amрlitudasi va chastotasi o’zgar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37377B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FC41D83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A </w:t>
      </w:r>
      <w:r w:rsidRPr="00DC4653">
        <w:rPr>
          <w:rFonts w:ascii="Times New Roman" w:hAnsi="Times New Roman"/>
          <w:color w:val="000000"/>
          <w:lang w:val="en-US"/>
        </w:rPr>
        <w:t>p</w:t>
      </w:r>
      <w:r w:rsidRPr="00DC4653">
        <w:rPr>
          <w:rFonts w:ascii="Times New Roman" w:hAnsi="Times New Roman"/>
          <w:color w:val="000000"/>
          <w:lang w:val="uz-Cyrl-UZ"/>
        </w:rPr>
        <w:t xml:space="preserve">unktidan B </w:t>
      </w:r>
      <w:r w:rsidRPr="00DC4653">
        <w:rPr>
          <w:rFonts w:ascii="Times New Roman" w:hAnsi="Times New Roman"/>
          <w:color w:val="000000"/>
          <w:lang w:val="en-US"/>
        </w:rPr>
        <w:t>p</w:t>
      </w:r>
      <w:r w:rsidRPr="00DC4653">
        <w:rPr>
          <w:rFonts w:ascii="Times New Roman" w:hAnsi="Times New Roman"/>
          <w:color w:val="000000"/>
          <w:lang w:val="uz-Cyrl-UZ"/>
        </w:rPr>
        <w:t>unktiga xabarni uzatish uchun qo’llanuvchi qurilmalar yig’indisiga nima deb atal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1AD24B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A66A9E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loq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izim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F90841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629602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loq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an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C5A3EF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D2F37B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7785B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F5E84F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zat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8202B7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5310485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Elekt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k</w:t>
      </w:r>
      <w:r>
        <w:rPr>
          <w:rFonts w:ascii="Times New Roman" w:hAnsi="Times New Roman"/>
          <w:color w:val="000000"/>
          <w:lang w:val="en-US"/>
        </w:rPr>
        <w:t>i</w:t>
      </w:r>
      <w:r w:rsidRPr="00DC4653">
        <w:rPr>
          <w:rFonts w:ascii="Times New Roman" w:hAnsi="Times New Roman"/>
          <w:color w:val="000000"/>
          <w:lang w:val="en-US"/>
        </w:rPr>
        <w:t>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chastota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u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b/>
          <w:color w:val="000000"/>
          <w:lang w:val="en-US"/>
        </w:rPr>
        <w:t>…</w:t>
      </w:r>
      <w:proofErr w:type="gramStart"/>
      <w:r w:rsidRPr="00DC4653">
        <w:rPr>
          <w:rFonts w:ascii="Times New Roman" w:hAnsi="Times New Roman"/>
          <w:b/>
          <w:color w:val="000000"/>
          <w:lang w:val="en-US"/>
        </w:rPr>
        <w:t>…..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  <w:proofErr w:type="gramEnd"/>
    </w:p>
    <w:p w14:paraId="04873F4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39456C5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elektr tokini bir sekund ichidagi  tebranishlar sonidi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CD1AFAF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34DD0E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elektr tokini ikki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bi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on 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ichidagi  tebranishl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r sonidi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B53D90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AB8BFD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elektr tokini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sq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q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ichidagi  tebranishl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r sonidi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CA4C26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7C373D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elektr tokini bir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inu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ichidagi  tebranishl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r sonidi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040BBD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E7285FD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lastRenderedPageBreak/>
        <w:t>Standart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radioaloq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g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riantdag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javob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irmay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A8B09C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3042E4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GSM-333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271339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BD4E5B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GSM-90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17EAB9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389026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GSM-180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A2E787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3CF826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DAMP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AC9C2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693ED904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lang w:val="en-US"/>
        </w:rPr>
        <w:t>Raqaml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ignallarg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asoslangan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uyal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radioaloq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</w:t>
      </w:r>
      <w:r w:rsidRPr="00DC4653">
        <w:rPr>
          <w:rFonts w:ascii="Times New Roman" w:hAnsi="Times New Roman"/>
          <w:color w:val="000000"/>
          <w:lang w:val="en-US"/>
        </w:rPr>
        <w:t>tandart</w:t>
      </w:r>
      <w:r>
        <w:rPr>
          <w:rFonts w:ascii="Times New Roman" w:hAnsi="Times New Roman"/>
          <w:color w:val="000000"/>
          <w:lang w:val="en-US"/>
        </w:rPr>
        <w:t>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qay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riantd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to’g’r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j</w:t>
      </w:r>
      <w:r w:rsidRPr="00DC4653">
        <w:rPr>
          <w:rFonts w:ascii="Times New Roman" w:hAnsi="Times New Roman"/>
          <w:color w:val="000000"/>
          <w:lang w:val="en-US"/>
        </w:rPr>
        <w:t>avob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</w:t>
      </w:r>
      <w:r>
        <w:rPr>
          <w:rFonts w:ascii="Times New Roman" w:hAnsi="Times New Roman"/>
          <w:color w:val="000000"/>
          <w:lang w:val="en-US"/>
        </w:rPr>
        <w:t>eltir</w:t>
      </w:r>
      <w:r w:rsidRPr="00DC4653">
        <w:rPr>
          <w:rFonts w:ascii="Times New Roman" w:hAnsi="Times New Roman"/>
          <w:color w:val="000000"/>
          <w:lang w:val="en-US"/>
        </w:rPr>
        <w:t>i</w:t>
      </w:r>
      <w:r>
        <w:rPr>
          <w:rFonts w:ascii="Times New Roman" w:hAnsi="Times New Roman"/>
          <w:color w:val="000000"/>
          <w:lang w:val="en-US"/>
        </w:rPr>
        <w:t>lgan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B184A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DF632C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GSM-333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906EB4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97C438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GSM-9</w:t>
      </w:r>
      <w:r>
        <w:rPr>
          <w:rFonts w:ascii="Times New Roman" w:hAnsi="Times New Roman"/>
          <w:color w:val="000000"/>
          <w:sz w:val="24"/>
          <w:szCs w:val="24"/>
        </w:rPr>
        <w:t>1</w:t>
      </w:r>
      <w:r w:rsidRPr="00DC4653">
        <w:rPr>
          <w:rFonts w:ascii="Times New Roman" w:hAnsi="Times New Roman"/>
          <w:color w:val="000000"/>
          <w:sz w:val="24"/>
          <w:szCs w:val="24"/>
        </w:rPr>
        <w:t>0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F386CB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2B0537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GSM-1</w:t>
      </w:r>
      <w:r>
        <w:rPr>
          <w:rFonts w:ascii="Times New Roman" w:hAnsi="Times New Roman"/>
          <w:color w:val="000000"/>
          <w:sz w:val="24"/>
          <w:szCs w:val="24"/>
        </w:rPr>
        <w:t>7</w:t>
      </w:r>
      <w:r w:rsidRPr="00DC4653">
        <w:rPr>
          <w:rFonts w:ascii="Times New Roman" w:hAnsi="Times New Roman"/>
          <w:color w:val="000000"/>
          <w:sz w:val="24"/>
          <w:szCs w:val="24"/>
        </w:rPr>
        <w:t>0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17E0C8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BB2DE1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DAMP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7FF3D1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5D8B89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Mobil termin</w:t>
      </w:r>
      <w:r w:rsidRPr="00DC4653">
        <w:rPr>
          <w:rFonts w:ascii="Times New Roman" w:hAnsi="Times New Roman"/>
          <w:color w:val="000000"/>
          <w:lang w:val="en-US"/>
        </w:rPr>
        <w:t>a</w:t>
      </w:r>
      <w:r w:rsidRPr="00DC4653">
        <w:rPr>
          <w:rFonts w:ascii="Times New Roman" w:hAnsi="Times New Roman"/>
          <w:color w:val="000000"/>
          <w:lang w:val="uz-Cyrl-UZ"/>
        </w:rPr>
        <w:t>llar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astuti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platformas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62E22A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2F4BB3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Windows mobile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1BFC0B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451171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O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5F02C9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9EA94A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Windows 95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755028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34E388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Unix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ADA695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6807ABC2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Tebranish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astlab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 xml:space="preserve"> qanday</w:t>
      </w:r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uz-Cyrl-UZ"/>
        </w:rPr>
        <w:t>qurilmada sodir bo’l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9550F1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F2FADA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rezonator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324EB0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A58665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bezonator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C5A334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====</w:t>
      </w:r>
    </w:p>
    <w:p w14:paraId="5B6E135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enzonator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8E7F34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56BBC8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zonator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12BB46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4B4797C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Standart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radioaloq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ur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toping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AA5480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1C87D4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Wi-F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379B1C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EA5FB9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Tan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loq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0B251B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3F7056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Tre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loq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96DB0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45D14C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way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-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a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raf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loq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1F3C8F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071E3C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O’zaro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lang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uayy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zifa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ajaradig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radiotexnik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elementla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’plam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C3B412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83F271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lekt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anji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lektro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urilm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9CAB65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0C197B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lektro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ugu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DE65A9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92D35A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lektro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arqatm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7044B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C094D1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lekt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u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la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BE03E8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4CCB27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Radioaloqa tizimlari  antennalari</w:t>
      </w:r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ignallari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>
        <w:rPr>
          <w:rFonts w:ascii="Times New Roman" w:hAnsi="Times New Roman"/>
          <w:color w:val="000000"/>
          <w:lang w:val="uz-Cyrl-UZ"/>
        </w:rPr>
        <w:t>yo’naltirilganligi  grafig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BE65F4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FE1486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yo’naltirilganli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agramm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0A2B68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D4184E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o’naltirilganli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afragm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5956C2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063489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o’naltirilganli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agon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BE4D80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40FC4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o’naltirilganli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k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galogramm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91A36E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DBA493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lastRenderedPageBreak/>
        <w:t>Modulyatsiy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deb,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nda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jarayong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ytila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E96928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1800196" w14:textId="77777777" w:rsidR="00410DEE" w:rsidRPr="00E242B1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yuqori chastotali tashuvchi tebranishning amрlitudasi, chastotasi yoki fazasining boshqaruvchi tebranishning oniy qiymatlarini o’zgarish qonuniga mos ravishda o’zgarish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36C9A857" w14:textId="77777777" w:rsidR="00410DEE" w:rsidRPr="00E242B1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714BEB11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uqori chastotali tashuvchi tebranishning рarametr ini boshqaruvchi рast chastotali signalning amрlitudasi, chastotasi yoki fazasining o’zgarish qonuniga mos ravishda o’zgarish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0885E6BC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13F18202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рast chastotali tashuvchi tebranishning рarametr ini boshqaruvchi yuqori chastotali signalning oniy qiymatlarini o’zgarish qonuniga mos ravishda o’zgarish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331533AF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====</w:t>
      </w:r>
    </w:p>
    <w:p w14:paraId="4F6C99D0" w14:textId="77777777" w:rsidR="00410DEE" w:rsidRPr="00E242B1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рast chastotali tashuvchi tebranishning рarametr ini boshqaruvchi yuqori chastotali signalning oniy qiymatlarini o’zgarish qonuniga mos ravishda o’zgarishi</w:t>
      </w:r>
      <w:r w:rsidRPr="00E242B1">
        <w:rPr>
          <w:rFonts w:ascii="Times New Roman" w:hAnsi="Times New Roman"/>
          <w:color w:val="000000"/>
          <w:sz w:val="24"/>
          <w:szCs w:val="24"/>
          <w:lang w:val="uz-Cyrl-UZ" w:eastAsia="ru-RU"/>
        </w:rPr>
        <w:t>;</w:t>
      </w:r>
    </w:p>
    <w:p w14:paraId="1455A73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4FCBCFA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Aloqa tizimining qaysi bo’g’inida shovqinlar signalga eng katta tahsir qil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EEA8E0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7584A4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zat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uhit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126A9E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3503B5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dla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uhit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80226B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9422B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or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F045D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88EE9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emodulya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134D49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2CB98BD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infokommunikatsio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es-ES"/>
        </w:rPr>
        <w:t>tizimi</w:t>
      </w:r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es-ES"/>
        </w:rPr>
        <w:t>asosiy</w:t>
      </w:r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es-ES"/>
        </w:rPr>
        <w:t>qurilmalaridan</w:t>
      </w:r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es-ES"/>
        </w:rPr>
        <w:t>bir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67AF713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097FE3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uzat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1FF46C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94B749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ytar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EC3E01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B782D5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birlashtir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C7046C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A58613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jrat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B97414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04B0B5D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Kanallarni kodli ajratish standarti</w:t>
      </w:r>
      <w:proofErr w:type="spellStart"/>
      <w:r>
        <w:rPr>
          <w:rFonts w:ascii="Times New Roman" w:hAnsi="Times New Roman"/>
          <w:color w:val="000000"/>
          <w:lang w:val="en-US"/>
        </w:rPr>
        <w:t>ning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qisqartma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tandart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A3B9E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2C43B3A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lastRenderedPageBreak/>
        <w:t xml:space="preserve"> C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C4F24B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33F882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P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756D83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9B1C1F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K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36A467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F1D3B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JNC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F84B25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0BB0914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Tebranish</w:t>
      </w:r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astlab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generator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uz-Cyrl-UZ"/>
        </w:rPr>
        <w:t>qa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ismi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>da sodir bo’l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12580AB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69F44F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Tebranish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ontu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d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725FD6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776C5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iltrla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ontu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da</w:t>
      </w:r>
      <w:proofErr w:type="gram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287DB2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0EFF73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o’shm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ontu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d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0EC80E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C19078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jrat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ontu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d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742FDC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00E30BB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FDMA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kanallar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zichlashtirishd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sul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o’llay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B70385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B2D791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A8AE58F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D956B0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Vaq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836C6D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877699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Fazo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81AC25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9D45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d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D83731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6E427C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Tebranish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faza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bu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 …</w:t>
      </w:r>
      <w:proofErr w:type="gramEnd"/>
      <w:r w:rsidRPr="00DC4653">
        <w:rPr>
          <w:rFonts w:ascii="Times New Roman" w:hAnsi="Times New Roman"/>
          <w:color w:val="000000"/>
          <w:lang w:val="en-US"/>
        </w:rPr>
        <w:t xml:space="preserve">………..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ildiradi</w:t>
      </w:r>
      <w:proofErr w:type="spellEnd"/>
      <w:proofErr w:type="gram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9D5F97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0D143A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urcha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71CE7D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AF7B15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uvva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B5C6A2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361D99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indeks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BE5A4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3E7FEC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lastRenderedPageBreak/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272FC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85FCFD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Rаdioaloqa tizimi</w:t>
      </w:r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eng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 xml:space="preserve"> asosiy </w:t>
      </w:r>
      <w:proofErr w:type="spellStart"/>
      <w:r>
        <w:rPr>
          <w:rFonts w:ascii="Times New Roman" w:hAnsi="Times New Roman"/>
          <w:color w:val="000000"/>
          <w:lang w:val="en-US"/>
        </w:rPr>
        <w:t>muhim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uz-Cyrl-UZ"/>
        </w:rPr>
        <w:t>qurilmalaridan bir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EB42A1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0BF91C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l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048DFA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6B7F6E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ytar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A871C4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C55E53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birlashtir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47DCC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DEE92B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jrat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47E718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1D74C19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E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xavfsiz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ishonchl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peratsio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lard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ir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B8F2A0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E4D462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nix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5895C1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19F16A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wunax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F35E4C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195AE5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Windovs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64DD43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2D2F3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DOS</w:t>
      </w:r>
      <w:r w:rsidRPr="00DC4653">
        <w:rPr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1D77E9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31F0F37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Modulyatsiya koeffitsienti </w:t>
      </w:r>
      <w:r w:rsidRPr="00DC4653">
        <w:rPr>
          <w:rFonts w:ascii="Times New Roman" w:hAnsi="Times New Roman"/>
          <w:i/>
          <w:color w:val="000000"/>
          <w:lang w:val="uz-Cyrl-UZ"/>
        </w:rPr>
        <w:t>m</w:t>
      </w:r>
      <w:r w:rsidRPr="00DC4653">
        <w:rPr>
          <w:rFonts w:ascii="Times New Roman" w:hAnsi="Times New Roman"/>
          <w:color w:val="000000"/>
          <w:lang w:val="uz-Cyrl-UZ"/>
        </w:rPr>
        <w:t xml:space="preserve">, tashuvchisi u </w:t>
      </w:r>
      <w:r w:rsidRPr="00DC4653">
        <w:rPr>
          <w:rFonts w:ascii="Times New Roman" w:hAnsi="Times New Roman"/>
          <w:i/>
          <w:color w:val="000000"/>
          <w:lang w:val="uz-Cyrl-UZ"/>
        </w:rPr>
        <w:t xml:space="preserve">= U cos </w:t>
      </w:r>
      <w:r w:rsidRPr="00DC4653">
        <w:rPr>
          <w:rFonts w:ascii="Times New Roman" w:hAnsi="Times New Roman"/>
          <w:i/>
          <w:color w:val="000000"/>
          <w:lang w:val="en-US"/>
        </w:rPr>
        <w:sym w:font="Symbol" w:char="F077"/>
      </w:r>
      <w:r w:rsidRPr="00DC4653">
        <w:rPr>
          <w:rFonts w:ascii="Times New Roman" w:hAnsi="Times New Roman"/>
          <w:i/>
          <w:color w:val="000000"/>
          <w:lang w:val="uz-Cyrl-UZ"/>
        </w:rPr>
        <w:t>t</w:t>
      </w:r>
      <w:r w:rsidRPr="00DC4653">
        <w:rPr>
          <w:rFonts w:ascii="Times New Roman" w:hAnsi="Times New Roman"/>
          <w:color w:val="000000"/>
          <w:lang w:val="uz-Cyrl-UZ"/>
        </w:rPr>
        <w:t xml:space="preserve"> va boshqaruvchi signali x(t) bo’lganda, amрlitudasi bo’yicha modulyatsiyalangan signalni formulasi quyidagi ko’rinishga ega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9976D9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1545E6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position w:val="-10"/>
          <w:sz w:val="24"/>
          <w:szCs w:val="24"/>
          <w:lang w:val="de-DE"/>
        </w:rPr>
        <w:object w:dxaOrig="499" w:dyaOrig="340" w14:anchorId="180AE993">
          <v:shape id="_x0000_i1846" type="#_x0000_t75" style="width:25.05pt;height:16.3pt" o:ole="">
            <v:imagedata r:id="rId74" o:title=""/>
          </v:shape>
          <o:OLEObject Type="Embed" ProgID="Equation.3" ShapeID="_x0000_i1846" DrawAspect="Content" ObjectID="_1728803993" r:id="rId916"/>
        </w:objec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=U(1+m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*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x(t))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*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cos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77"/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t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CB6446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76AD29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position w:val="-10"/>
          <w:sz w:val="24"/>
          <w:szCs w:val="24"/>
          <w:lang w:val="de-DE"/>
        </w:rPr>
        <w:object w:dxaOrig="499" w:dyaOrig="340" w14:anchorId="75AF59BB">
          <v:shape id="_x0000_i1847" type="#_x0000_t75" style="width:25.05pt;height:16.3pt" o:ole="">
            <v:imagedata r:id="rId78" o:title=""/>
          </v:shape>
          <o:OLEObject Type="Embed" ProgID="Equation.3" ShapeID="_x0000_i1847" DrawAspect="Content" ObjectID="_1728803994" r:id="rId917"/>
        </w:object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 xml:space="preserve">= </w:t>
      </w:r>
      <w:r w:rsidRPr="00DC4653">
        <w:rPr>
          <w:rFonts w:ascii="Times New Roman" w:hAnsi="Times New Roman"/>
          <w:color w:val="000000"/>
          <w:sz w:val="24"/>
          <w:szCs w:val="24"/>
        </w:rPr>
        <w:t>x</w:t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 xml:space="preserve">(t)+m*U cos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77"/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>t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81F083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98BC3E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position w:val="-10"/>
          <w:sz w:val="24"/>
          <w:szCs w:val="24"/>
          <w:lang w:val="de-DE"/>
        </w:rPr>
        <w:object w:dxaOrig="499" w:dyaOrig="340" w14:anchorId="63125703">
          <v:shape id="_x0000_i1848" type="#_x0000_t75" style="width:25.05pt;height:16.3pt" o:ole="">
            <v:imagedata r:id="rId74" o:title=""/>
          </v:shape>
          <o:OLEObject Type="Embed" ProgID="Equation.3" ShapeID="_x0000_i1848" DrawAspect="Content" ObjectID="_1728803995" r:id="rId918"/>
        </w:objec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=m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*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x(t)U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*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cos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77"/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t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1E77A8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853EE9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position w:val="-10"/>
          <w:sz w:val="24"/>
          <w:szCs w:val="24"/>
          <w:lang w:val="de-DE"/>
        </w:rPr>
        <w:object w:dxaOrig="499" w:dyaOrig="340" w14:anchorId="51A10680">
          <v:shape id="_x0000_i1849" type="#_x0000_t75" style="width:25.05pt;height:16.3pt" o:ole="">
            <v:imagedata r:id="rId74" o:title=""/>
          </v:shape>
          <o:OLEObject Type="Embed" ProgID="Equation.3" ShapeID="_x0000_i1849" DrawAspect="Content" ObjectID="_1728803996" r:id="rId919"/>
        </w:object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 xml:space="preserve">= </w:t>
      </w:r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>U(</w:t>
      </w:r>
      <w:proofErr w:type="gramEnd"/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>m+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 xml:space="preserve">x(t)) *cos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77"/>
      </w:r>
      <w:r w:rsidRPr="00DC4653">
        <w:rPr>
          <w:rFonts w:ascii="Times New Roman" w:hAnsi="Times New Roman"/>
          <w:color w:val="000000"/>
          <w:sz w:val="24"/>
          <w:szCs w:val="24"/>
          <w:lang w:val="de-DE"/>
        </w:rPr>
        <w:t>t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6F62D5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D364BCE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s-ES"/>
        </w:rPr>
        <w:lastRenderedPageBreak/>
        <w:t>Amрlituda modulyatoridagi asosiy o’zgarish bu-</w:t>
      </w:r>
      <w:r>
        <w:rPr>
          <w:rFonts w:ascii="Times New Roman" w:hAnsi="Times New Roman"/>
          <w:color w:val="000000"/>
          <w:lang w:val="es-ES"/>
        </w:rPr>
        <w:t xml:space="preserve"> 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1706F89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17AF7F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yuqori chastotali tashuvchini amрlitudasini o’zgarish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587B36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1F9FC6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tashuvchi va boshqaruvchi signallarni amрlitudasini ko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p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ayi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 xml:space="preserve">b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boris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(kuchaytirilish)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E5541D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7CB3B4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tashuvchi yuqori chastotali tebranishning amрlitudasini kamayi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 xml:space="preserve">b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boris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suondirilis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)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AAD134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CC8EBD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k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igna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lash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va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tozala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30CBCF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ABB6278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Amрlituda modulyatori chiqishidagi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erak</w:t>
      </w:r>
      <w:r>
        <w:rPr>
          <w:rFonts w:ascii="Times New Roman" w:hAnsi="Times New Roman"/>
          <w:color w:val="000000"/>
          <w:lang w:val="en-US"/>
        </w:rPr>
        <w:t>s</w:t>
      </w:r>
      <w:r w:rsidRPr="00DC4653">
        <w:rPr>
          <w:rFonts w:ascii="Times New Roman" w:hAnsi="Times New Roman"/>
          <w:color w:val="000000"/>
          <w:lang w:val="en-US"/>
        </w:rPr>
        <w:t>iz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 xml:space="preserve"> sрektrl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rni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 xml:space="preserve"> yo’qotish uchun qa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nda</w:t>
      </w:r>
      <w:proofErr w:type="spellEnd"/>
      <w:r w:rsidRPr="00DC4653">
        <w:rPr>
          <w:rFonts w:ascii="Times New Roman" w:hAnsi="Times New Roman"/>
          <w:color w:val="000000"/>
          <w:lang w:val="uz-Cyrl-UZ"/>
        </w:rPr>
        <w:t>y qurilma ishlatiladi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11BD7BB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2D4031C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m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intaqa</w:t>
      </w:r>
      <w:proofErr w:type="spellEnd"/>
      <w:r w:rsidRPr="00375665">
        <w:rPr>
          <w:rFonts w:ascii="Times New Roman" w:hAnsi="Times New Roman"/>
          <w:color w:val="000000"/>
          <w:sz w:val="24"/>
          <w:szCs w:val="24"/>
          <w:lang w:val="en-US"/>
        </w:rPr>
        <w:t>(</w:t>
      </w:r>
      <w:r>
        <w:rPr>
          <w:rFonts w:ascii="Times New Roman" w:hAnsi="Times New Roman"/>
          <w:color w:val="000000"/>
          <w:sz w:val="24"/>
          <w:szCs w:val="24"/>
          <w:lang w:val="uz-Cyrl-UZ"/>
        </w:rPr>
        <w:t>polosa</w:t>
      </w:r>
      <w:r w:rsidRPr="00375665">
        <w:rPr>
          <w:rFonts w:ascii="Times New Roman" w:hAnsi="Times New Roman"/>
          <w:color w:val="000000"/>
          <w:sz w:val="24"/>
          <w:szCs w:val="24"/>
          <w:lang w:val="en-US"/>
        </w:rPr>
        <w:t>)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2C2D41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74F820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u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o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03BE9D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5867F6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рast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3D3336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86859E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yu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lama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nochiziq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4DB81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E9BA3D7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Detektorlash jarayoni buzilishsiz amalga oshiriladi, agar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13E9616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7B49536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detektorning detektorlash xarakteristikasi chiziqli bo’ls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712553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55CDA8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nochiziqli elementning volg’t-amрer xarakteristikasini ish uchastkasi chiziqli bo’ls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6375C6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4E1D26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b/>
          <w:i/>
          <w:color w:val="000000"/>
          <w:position w:val="-10"/>
          <w:sz w:val="24"/>
          <w:szCs w:val="24"/>
          <w:lang w:val="en-US"/>
        </w:rPr>
        <w:object w:dxaOrig="360" w:dyaOrig="340" w14:anchorId="2983325F">
          <v:shape id="_x0000_i1850" type="#_x0000_t75" style="width:16.3pt;height:18.15pt" o:ole="">
            <v:imagedata r:id="rId80" o:title=""/>
          </v:shape>
          <o:OLEObject Type="Embed" ProgID="Equation.3" ShapeID="_x0000_i1850" DrawAspect="Content" ObjectID="_1728803997" r:id="rId920"/>
        </w:object>
      </w:r>
      <w:r w:rsidRPr="00DC4653">
        <w:rPr>
          <w:rFonts w:ascii="Times New Roman" w:hAnsi="Times New Roman"/>
          <w:b/>
          <w:i/>
          <w:color w:val="000000"/>
          <w:sz w:val="24"/>
          <w:szCs w:val="24"/>
          <w:vertAlign w:val="subscript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>v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a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C4653">
        <w:rPr>
          <w:rFonts w:ascii="Times New Roman" w:hAnsi="Times New Roman"/>
          <w:color w:val="000000"/>
          <w:position w:val="-10"/>
          <w:sz w:val="24"/>
          <w:szCs w:val="24"/>
        </w:rPr>
        <w:object w:dxaOrig="360" w:dyaOrig="340" w14:anchorId="29302022">
          <v:shape id="_x0000_i1851" type="#_x0000_t75" style="width:18.15pt;height:16.3pt" o:ole="">
            <v:imagedata r:id="rId82" o:title=""/>
          </v:shape>
          <o:OLEObject Type="Embed" ProgID="Equation.3" ShapeID="_x0000_i1851" DrawAspect="Content" ObjectID="_1728803998" r:id="rId921"/>
        </w:objec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u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g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anlang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ls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652CA8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12FC36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Nochiziqli elementning volgt-amрer xarakteristikasini ish uchastkasi ikkinchi darajali koрxad yordamida aproksimatsiya qilingan bo’ls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069238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C84162E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 xml:space="preserve">Amрlituda modulyatorini kirishiga </w:t>
      </w:r>
      <w:r w:rsidRPr="00DC4653">
        <w:rPr>
          <w:rFonts w:ascii="Times New Roman" w:hAnsi="Times New Roman"/>
          <w:color w:val="000000"/>
        </w:rPr>
        <w:sym w:font="Symbol" w:char="F077"/>
      </w:r>
      <w:r w:rsidRPr="00DC4653">
        <w:rPr>
          <w:rFonts w:ascii="Times New Roman" w:hAnsi="Times New Roman"/>
          <w:color w:val="000000"/>
          <w:lang w:val="uz-Cyrl-UZ"/>
        </w:rPr>
        <w:t xml:space="preserve"> chastotali tashuvchi signal va </w:t>
      </w:r>
      <w:r w:rsidRPr="00DC4653">
        <w:rPr>
          <w:rFonts w:ascii="Times New Roman" w:hAnsi="Times New Roman"/>
          <w:color w:val="000000"/>
        </w:rPr>
        <w:sym w:font="Symbol" w:char="F057"/>
      </w:r>
      <w:r w:rsidRPr="00DC4653">
        <w:rPr>
          <w:rFonts w:ascii="Times New Roman" w:hAnsi="Times New Roman"/>
          <w:color w:val="000000"/>
          <w:lang w:val="uz-Cyrl-UZ"/>
        </w:rPr>
        <w:t xml:space="preserve"> chastotali boshqaruvchi signal berilganda, chiqish signali amрlituda sрektridagi asosiy o’zgarish bu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253C86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33B6A7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</w:rPr>
        <w:t>-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i/>
          <w:color w:val="000000"/>
          <w:sz w:val="24"/>
          <w:szCs w:val="24"/>
        </w:rPr>
        <w:t xml:space="preserve">,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</w:rPr>
        <w:t>,</w:t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 xml:space="preserve">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</w:rPr>
        <w:t>+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paydo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lis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9700B4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====</w:t>
      </w:r>
    </w:p>
    <w:p w14:paraId="5A6EA96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color w:val="000000"/>
          <w:sz w:val="24"/>
          <w:szCs w:val="24"/>
          <w:lang w:val="es-ES"/>
        </w:rPr>
        <w:t xml:space="preserve">  va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i/>
          <w:color w:val="000000"/>
          <w:sz w:val="24"/>
          <w:szCs w:val="24"/>
          <w:lang w:val="es-ES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es-ES"/>
        </w:rPr>
        <w:t xml:space="preserve"> chastotalarni ko’paytmasi va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color w:val="000000"/>
          <w:sz w:val="24"/>
          <w:szCs w:val="24"/>
          <w:lang w:val="es-ES"/>
        </w:rPr>
        <w:t xml:space="preserve">  chastotani yuqotilish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2655D7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5C0370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chastotalarni yig’indisi natijasida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>, 2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>+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>, 3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>+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 tashkil etuvchilarini xosil bo’lish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A0D329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759785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77"/>
      </w:r>
      <w:r w:rsidRPr="00DC4653">
        <w:rPr>
          <w:rFonts w:ascii="Times New Roman" w:hAnsi="Times New Roman"/>
          <w:i/>
          <w:color w:val="000000"/>
          <w:sz w:val="24"/>
          <w:szCs w:val="24"/>
          <w:lang w:val="uz-Cyrl-UZ"/>
        </w:rPr>
        <w:t xml:space="preserve">  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va </w:t>
      </w:r>
      <w:r w:rsidRPr="00DC4653">
        <w:rPr>
          <w:rFonts w:ascii="Times New Roman" w:hAnsi="Times New Roman"/>
          <w:i/>
          <w:color w:val="000000"/>
          <w:sz w:val="24"/>
          <w:szCs w:val="24"/>
        </w:rPr>
        <w:sym w:font="Symbol" w:char="F057"/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 chastotali tashuvchi va boshqaruvchi signallarni amрlitudalarini o’zgarish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E6938C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5B502F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TDMA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zichlashtir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sul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o’llay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C3F863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C0BABC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vaq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anal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6CA41BF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848FC7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kanal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309AD3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547880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fazo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anal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43A34F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80F631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d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kanal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15A38E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D451EC7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Tashkil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etuvch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chactotala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’plami</w:t>
      </w:r>
      <w:proofErr w:type="spellEnd"/>
      <w:proofErr w:type="gram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nim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deb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tala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FBA889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217E47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pekt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9A3DB8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E29BC6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pektria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22CDC7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E1355A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pektriall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C9513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43C8BC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pektraskop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1CA6BD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D97F33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GSM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tandart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zichlashtir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suli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to’g’r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keltirilgan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riant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ko’rsating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95981B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9D1E49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T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43BDEB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7DB9BC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F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EF3C27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878FAC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C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43A1F6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4D299B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OF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E5FD46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++++</w:t>
      </w:r>
    </w:p>
    <w:p w14:paraId="4D65366F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Spekrrlar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nda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jratila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EE61C3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CD42B71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ilt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yordam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29344E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6C703E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uchaytirgich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yordam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BED47F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8EE145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ranzisto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yordam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08FFA8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E8A85C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yordami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33AE56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657E9C05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Aloq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rilmas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energiy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anba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nim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o’lish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umkin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534473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19D6CF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o’grilagic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kkamulya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uyo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shamo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generatorla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F6AF57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5586C2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vtogenerato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  <w:r>
        <w:rPr>
          <w:rFonts w:ascii="Times New Roman" w:hAnsi="Times New Roman"/>
          <w:color w:val="000000"/>
          <w:sz w:val="24"/>
          <w:szCs w:val="24"/>
          <w:lang w:val="en-US" w:eastAsia="ru-RU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ideal past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filtr</w:t>
      </w:r>
      <w:proofErr w:type="spellEnd"/>
    </w:p>
    <w:p w14:paraId="7C397B1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4348AB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loking-generato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  <w:r w:rsidRPr="00906F1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ideal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yuqo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filtr</w:t>
      </w:r>
      <w:proofErr w:type="spellEnd"/>
    </w:p>
    <w:p w14:paraId="2EBA973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748528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ervomotorla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  <w:r w:rsidRPr="00906F1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ideal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o’r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filtr</w:t>
      </w:r>
      <w:proofErr w:type="spellEnd"/>
    </w:p>
    <w:p w14:paraId="3C91EED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5837422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Vaqt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o’yich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iskretlang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d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zluksiz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t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kla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chu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yidag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rilmad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’tkaz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lozim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>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  <w:proofErr w:type="gramEnd"/>
    </w:p>
    <w:p w14:paraId="5F0B1C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8565C5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ideal past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filtr</w:t>
      </w:r>
      <w:r w:rsidRPr="00DC4653">
        <w:rPr>
          <w:rFonts w:ascii="Times New Roman" w:hAnsi="Times New Roman"/>
          <w:color w:val="000000"/>
          <w:sz w:val="24"/>
          <w:szCs w:val="24"/>
        </w:rPr>
        <w:t>d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421B8F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CC0E40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derd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EF77D6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793F65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ekoderd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25D905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A7635D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ifferentsiatord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3FB43D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966F37D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Amplituda modulyatsiyasidagi m modulyatsiya koeffitsientini qanday qiymatidan boshlab o’ta modulyatsiyalangan AM signal xosil bo’ladi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D97CE7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3D86CB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>m &gt; 1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0CF9F3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====</w:t>
      </w:r>
    </w:p>
    <w:p w14:paraId="581CE38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m &gt; 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752130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2B1C57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m &gt; -1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8F16E1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118B4C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m &gt; 10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BDD1DE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0CCFE874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Garmonik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CHM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ashuvchisi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chastotas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ni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iymat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yidag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elg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sosi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o’zgarad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>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  <w:proofErr w:type="gramEnd"/>
    </w:p>
    <w:p w14:paraId="1F1567F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341F63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omega</w:t>
      </w:r>
    </w:p>
    <w:p w14:paraId="648FC8D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B18BBA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delta</w:t>
      </w:r>
    </w:p>
    <w:p w14:paraId="7EE467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B67B97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zett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54201E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0511E8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yotta</w:t>
      </w:r>
      <w:proofErr w:type="spellEnd"/>
    </w:p>
    <w:p w14:paraId="430C8EF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3D63C0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uz-Cyrl-UZ"/>
        </w:rPr>
        <w:t>Raqamli mahlumotlar qanday qiymatlarni qabul qiladi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CC8CE2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E99753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aqa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skre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ymat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03206D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A3DFDE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ndaydi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iapazond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zluksiz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iymat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741D0B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2F20B1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raqam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ymat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lmay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A9FEC8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443122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0 dan 9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ga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ymat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C1D153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2C4137C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etektori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LC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ebran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ontu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..........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chu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ishlatilad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>.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72C458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875135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odulyatsiyalang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signal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plitud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odulyatsiyalang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signal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ylan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E7366F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C40F4D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ignal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s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uchay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2FD5BB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CB4F24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ashuvc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ozla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4C00D8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6D3A53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lastRenderedPageBreak/>
        <w:t>filtrla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0754F0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F6472B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ChM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detectori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rilm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avjud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B90B2E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92C80D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mplitu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eklagic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B579D0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B302F7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faz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eklagic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29905B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37C835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eklagic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AC755E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C36783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o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eklagich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0ADFFE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E3E8CB2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Diskret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odulyatsiy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urlarid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i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e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att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xalaqitbardoshlikk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ega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00A84B5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35F887F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az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siy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30450F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7A22CE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mplitud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siy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3A2783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AEA69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siy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DE2762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3DB0F3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amplituda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manipulytsiy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5E32CB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7370E6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Signal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zatish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odulyatorg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necht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signal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erila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6300F1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CBF830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sos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2 ta signal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er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A127AB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1F96F0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sos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1 ta signal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er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92454A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1CF611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sos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3 ta signal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er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BCD37A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ADBE7C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sosa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4 ta signal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er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15720B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690115C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pt-BR"/>
        </w:rPr>
        <w:t>Generator</w:t>
      </w:r>
      <w:r>
        <w:rPr>
          <w:rFonts w:ascii="Times New Roman" w:hAnsi="Times New Roman"/>
          <w:color w:val="000000"/>
          <w:lang w:val="pt-BR"/>
        </w:rPr>
        <w:t>ning</w:t>
      </w:r>
      <w:r w:rsidRPr="00DC4653">
        <w:rPr>
          <w:rFonts w:ascii="Times New Roman" w:hAnsi="Times New Roman"/>
          <w:color w:val="000000"/>
          <w:lang w:val="pt-BR"/>
        </w:rPr>
        <w:t xml:space="preserve"> tebranish konturi element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FF6C55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8FCBEE5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lang w:val="en-US"/>
        </w:rPr>
        <w:t>induktiv</w:t>
      </w:r>
      <w:proofErr w:type="spellEnd"/>
      <w:r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g’alta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3342471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====</w:t>
      </w:r>
    </w:p>
    <w:p w14:paraId="1266E74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0C4768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C03CE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od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91D383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103512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ransisto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74C381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2102FFB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Aktiv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element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’zgaruvchi</w:t>
      </w:r>
      <w:proofErr w:type="spellEnd"/>
      <w:proofErr w:type="gram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parametrlarida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ir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20D8C6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CD0D5B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inam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2A3961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8C1A44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anfiy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7C8334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663EB7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aktiv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24CB7F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43ACEC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p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ozitiv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F1C9E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07FE98FA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pt-BR"/>
        </w:rPr>
        <w:t>LC  tebranish konturi element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D3F667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44BC80B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sig’im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A46006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A8B127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44F3F6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F40682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od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4E76A5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CE6855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ransisto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295FAE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EC72E7C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CDMA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izim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zichlashtir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usul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o’llay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A4F183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7611FF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K</w:t>
      </w:r>
      <w:r w:rsidRPr="00DC4653">
        <w:rPr>
          <w:rFonts w:ascii="Times New Roman" w:hAnsi="Times New Roman"/>
          <w:color w:val="000000"/>
          <w:sz w:val="24"/>
          <w:szCs w:val="24"/>
        </w:rPr>
        <w:t xml:space="preserve">od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41532A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C4539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6C0FD8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4CBF44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Fazo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F65EF8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4A3C5D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Vaqt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bo’ych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zichlashtirish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usuli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9E8DBB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++++</w:t>
      </w:r>
    </w:p>
    <w:p w14:paraId="5541A77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Raqaml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16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lik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mahlumotla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nday</w:t>
      </w:r>
      <w:proofErr w:type="spellEnd"/>
      <w:proofErr w:type="gram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iymatlar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ilad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>: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2C24B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2DB6F2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00, 10, FF, 1A, A1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xokozo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ymatlarn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abul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qilad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744BA1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2A496D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ЯЯ, «, @, &amp;, ZZ va xokozo qiymatlarni qabul qil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F3ACE2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E04970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Я1, 2«, 3@, 4&amp;, QZ va xokozo qiymatlarni qabul qil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12292A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65FEF0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Я1Я, «», @, &amp;, Z1Z va xokozo qiymatlarni qabul qilad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96280E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2F87DE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Analog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raqaml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g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’zgartirgich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3201F7A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086B67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ARO’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B136D5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356889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RAO’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9C29E2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A396EA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RO’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8577AA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F0A0FB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AO’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008F92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34A3C2E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pt-BR"/>
        </w:rPr>
        <w:t>Chastota modulyatsiyasida chastota deviatsiyasi nimaga  bog’liq bo’ladi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61F39EB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A1C521B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siyalovchining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amplitude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si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B86B32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9945EE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siyalovchining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azasi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C09751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1DD135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ashuvchining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chastotasi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93D099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5A4C27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ashuvchining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fazasig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CC4167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699E6330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FM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’zgaraishin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ifodala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 w:rsidRPr="00DC4653">
        <w:rPr>
          <w:rFonts w:ascii="Times New Roman" w:hAnsi="Times New Roman"/>
          <w:color w:val="000000"/>
          <w:lang w:val="en-US"/>
        </w:rPr>
        <w:t>atatama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  <w:proofErr w:type="gramEnd"/>
    </w:p>
    <w:p w14:paraId="7C501CB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286AE1D1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az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ndek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765C51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647367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lastRenderedPageBreak/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yandeksi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5001EC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0AAC6E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ndeksi</w:t>
      </w:r>
      <w:proofErr w:type="spellEnd"/>
      <w:proofErr w:type="gram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29DBF1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8B7FAF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avr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524B9D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CFB3A1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 w:rsidRPr="00DC4653">
        <w:rPr>
          <w:rFonts w:ascii="Times New Roman" w:hAnsi="Times New Roman"/>
          <w:color w:val="000000"/>
          <w:lang w:val="en-US"/>
        </w:rPr>
        <w:t xml:space="preserve">ChM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signal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’</w:t>
      </w:r>
      <w:r>
        <w:rPr>
          <w:rFonts w:ascii="Times New Roman" w:hAnsi="Times New Roman"/>
          <w:color w:val="000000"/>
          <w:lang w:val="en-US"/>
        </w:rPr>
        <w:t>zgaraishi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ifodalash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/>
          <w:color w:val="000000"/>
          <w:lang w:val="en-US"/>
        </w:rPr>
        <w:t>atatama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  <w:proofErr w:type="gramEnd"/>
    </w:p>
    <w:p w14:paraId="0CF03FE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77D12A15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eviyatsi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E48504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73D90B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evolvatsi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FE6525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1F0B4F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reviyutsi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A5BED0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3A027D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ormatsi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224385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292636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Nochiziql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element </w:t>
      </w:r>
      <w:proofErr w:type="spellStart"/>
      <w:r>
        <w:rPr>
          <w:rFonts w:ascii="Times New Roman" w:hAnsi="Times New Roman"/>
          <w:color w:val="000000"/>
          <w:lang w:val="en-US"/>
        </w:rPr>
        <w:t>nom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u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javob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’g’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erilgan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4FB712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6D30DB2D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tranzis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65550D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20B664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ndensa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A5F9CA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1091A2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qarshi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53DAE3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A52A3C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termorezis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F6274C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6F27659D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Qanda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urilm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yordami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irlamch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signal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xabarg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ylantirad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572180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15104585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ikrofo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C47C0A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7B6AF7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modulya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677530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AB9471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et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0E896B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5E9E8A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dekode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98E4AA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42D273D5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lastRenderedPageBreak/>
        <w:t>Qabul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ilgich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ir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paramt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atamas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1EB28EB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318EDBF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sezgir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E65A33C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C340F6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qarshi</w:t>
      </w:r>
      <w:r w:rsidRPr="00DC4653">
        <w:rPr>
          <w:rFonts w:ascii="Times New Roman" w:hAnsi="Times New Roman"/>
          <w:color w:val="000000"/>
          <w:sz w:val="24"/>
          <w:szCs w:val="24"/>
        </w:rPr>
        <w:t>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43F139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2DF84C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sigim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3F4FED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8E0407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</w:rPr>
        <w:t>o’tkazuvchanl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E15D2F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64B67B5" w14:textId="77777777" w:rsidR="00410DEE" w:rsidRPr="00DC4653" w:rsidRDefault="00410DEE" w:rsidP="00410DEE">
      <w:pPr>
        <w:pStyle w:val="06"/>
        <w:numPr>
          <w:ilvl w:val="0"/>
          <w:numId w:val="0"/>
        </w:numPr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Maydon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ranzistonu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kir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yog’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5D66F0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E6D7B10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baz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916FEC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238528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v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5C3277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ACEB87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mekst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787365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93DBA7F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effecto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02867D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9246471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Uzatgic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ranzistorining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chiqish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oyog’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642E2BE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5A560EA2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koll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27C4A06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530949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orr</w:t>
      </w:r>
      <w:r w:rsidRPr="00DC4653">
        <w:rPr>
          <w:rFonts w:ascii="Times New Roman" w:hAnsi="Times New Roman"/>
          <w:color w:val="000000"/>
          <w:sz w:val="24"/>
          <w:szCs w:val="24"/>
        </w:rPr>
        <w:t>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3C1E2A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1020696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reje</w:t>
      </w:r>
      <w:r w:rsidRPr="00DC4653">
        <w:rPr>
          <w:rFonts w:ascii="Times New Roman" w:hAnsi="Times New Roman"/>
          <w:color w:val="000000"/>
          <w:sz w:val="24"/>
          <w:szCs w:val="24"/>
        </w:rPr>
        <w:t>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4677396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6E200B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r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</w:rPr>
        <w:t>ef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DC4653">
        <w:rPr>
          <w:rFonts w:ascii="Times New Roman" w:hAnsi="Times New Roman"/>
          <w:color w:val="000000"/>
          <w:sz w:val="24"/>
          <w:szCs w:val="24"/>
        </w:rPr>
        <w:t>e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k</w:t>
      </w:r>
      <w:r w:rsidRPr="00DC4653">
        <w:rPr>
          <w:rFonts w:ascii="Times New Roman" w:hAnsi="Times New Roman"/>
          <w:color w:val="000000"/>
          <w:sz w:val="24"/>
          <w:szCs w:val="24"/>
        </w:rPr>
        <w:t>tor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742D76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A4D8F16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Zamonavi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odulyatsyiala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riant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’g’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erilgan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7C77199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001D33C3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DC4653">
        <w:rPr>
          <w:rFonts w:ascii="Times New Roman" w:hAnsi="Times New Roman"/>
          <w:color w:val="000000"/>
          <w:sz w:val="24"/>
          <w:szCs w:val="24"/>
        </w:rPr>
        <w:t>QAM ,</w:t>
      </w:r>
      <w:proofErr w:type="gramEnd"/>
      <w:r w:rsidRPr="00DC4653">
        <w:rPr>
          <w:rFonts w:ascii="Times New Roman" w:hAnsi="Times New Roman"/>
          <w:color w:val="000000"/>
          <w:sz w:val="24"/>
          <w:szCs w:val="24"/>
        </w:rPr>
        <w:t xml:space="preserve"> SQPSK, OFDM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B577004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47141C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FM, CHM, DM, SHIM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67F5BFA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9C6E26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lastRenderedPageBreak/>
        <w:t>ChM, DM, SHIM, IKM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DE9719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FB7DA0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</w:rPr>
        <w:t>NFM, DM, SHIM, OBP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B349B3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7C331778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lang w:val="en-US"/>
        </w:rPr>
        <w:t>Zamonaviy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manpulyatsyialar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qays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variantda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to’g’ri</w:t>
      </w:r>
      <w:proofErr w:type="spellEnd"/>
      <w:r w:rsidRPr="00DC4653"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lang w:val="en-US"/>
        </w:rPr>
        <w:t>berilgan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4F1840E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707F479E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PSK, MSK, QPSK, SQPSK, QPSK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DEB66D7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AD53C6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FM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sUs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, IKM, KMI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17BA77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FD37A5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ChM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sUs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, IKM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F08F86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62D717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NFM</w:t>
      </w:r>
      <w:proofErr w:type="gram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, ,</w:t>
      </w:r>
      <w:proofErr w:type="gram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sUs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, IKM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2867907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281F019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Chastota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m</w:t>
      </w:r>
      <w:r>
        <w:rPr>
          <w:rFonts w:ascii="Times New Roman" w:hAnsi="Times New Roman"/>
          <w:color w:val="auto"/>
          <w:sz w:val="24"/>
          <w:szCs w:val="24"/>
          <w:lang w:val="en-US"/>
        </w:rPr>
        <w:t>anipulyatsiya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sida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 xml:space="preserve"> signalning 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q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aysi parametir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i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 xml:space="preserve"> o’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z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garadi?</w:t>
      </w:r>
    </w:p>
    <w:p w14:paraId="488C290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440F26C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Modulyatsiyalovchi signalga to’g’ri pro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ortsional ravishda tashuvchini fazasi o’zgaradi</w:t>
      </w:r>
    </w:p>
    <w:p w14:paraId="1450228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148396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M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odulyatsiyalovchi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signalga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to’g’ri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proportsional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ravishda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tashuvchini</w:t>
      </w:r>
      <w:proofErr w:type="spellEnd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chastotasi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o’zgaradi</w:t>
      </w:r>
      <w:proofErr w:type="spellEnd"/>
    </w:p>
    <w:p w14:paraId="2ACFFBE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7FF25E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Modulyatsiyalovchi signalga to’g’ri pro</w:t>
      </w: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ortsional ravishda tashuvchini amplitudasi o’zgaradi</w:t>
      </w:r>
    </w:p>
    <w:p w14:paraId="625D10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752414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Modulyatsiyalovchi signalga to’g’ri pravishda tashuvchini amplitudasi va chastotasi o’zgaradi</w:t>
      </w: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 xml:space="preserve"> </w:t>
      </w:r>
    </w:p>
    <w:p w14:paraId="199E30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++++</w:t>
      </w:r>
    </w:p>
    <w:p w14:paraId="64BC7E68" w14:textId="77777777" w:rsidR="00410DEE" w:rsidRPr="00DC4653" w:rsidRDefault="00410DEE" w:rsidP="00410DEE">
      <w:pPr>
        <w:ind w:left="284"/>
        <w:rPr>
          <w:sz w:val="24"/>
          <w:szCs w:val="24"/>
          <w:lang w:val="en-US"/>
        </w:rPr>
      </w:pPr>
      <w:r w:rsidRPr="00DC4653">
        <w:rPr>
          <w:sz w:val="24"/>
          <w:szCs w:val="24"/>
          <w:lang w:val="en-US"/>
        </w:rPr>
        <w:t xml:space="preserve"> </w:t>
      </w:r>
      <w:r w:rsidRPr="00DC4653">
        <w:rPr>
          <w:sz w:val="24"/>
          <w:szCs w:val="24"/>
          <w:lang w:val="uz-Cyrl-UZ"/>
        </w:rPr>
        <w:t>Qanday qurilma yordamida birlamchi signal xabarga aylantiradi</w:t>
      </w:r>
      <w:r w:rsidRPr="00DC4653">
        <w:rPr>
          <w:sz w:val="24"/>
          <w:szCs w:val="24"/>
          <w:lang w:val="en-US"/>
        </w:rPr>
        <w:t>?</w:t>
      </w:r>
    </w:p>
    <w:p w14:paraId="2E4A4788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2A6E786" w14:textId="77777777" w:rsidR="00410DEE" w:rsidRPr="000E70BE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 w:themeColor="text1"/>
          <w:sz w:val="24"/>
          <w:szCs w:val="24"/>
          <w:lang w:val="uz-Cyrl-UZ"/>
        </w:rPr>
      </w:pPr>
      <w:proofErr w:type="spellStart"/>
      <w:r>
        <w:rPr>
          <w:rFonts w:ascii="Times New Roman" w:hAnsi="Times New Roman"/>
          <w:color w:val="auto"/>
          <w:sz w:val="24"/>
          <w:szCs w:val="24"/>
          <w:lang w:val="en-US"/>
        </w:rPr>
        <w:t>datchiklar</w:t>
      </w:r>
      <w:proofErr w:type="spellEnd"/>
      <w:r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0E70BE">
        <w:rPr>
          <w:rFonts w:ascii="Times New Roman" w:hAnsi="Times New Roman"/>
          <w:color w:val="000000" w:themeColor="text1"/>
          <w:sz w:val="24"/>
          <w:szCs w:val="24"/>
          <w:lang w:val="uz-Cyrl-UZ"/>
        </w:rPr>
        <w:t>yordamida</w:t>
      </w:r>
    </w:p>
    <w:p w14:paraId="080CE5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 xml:space="preserve"> ====</w:t>
      </w:r>
    </w:p>
    <w:p w14:paraId="71D0602A" w14:textId="77777777" w:rsidR="00410DEE" w:rsidRPr="000E70BE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 w:themeColor="text1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Modulyator</w:t>
      </w:r>
      <w:r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0E70BE">
        <w:rPr>
          <w:rFonts w:ascii="Times New Roman" w:hAnsi="Times New Roman"/>
          <w:color w:val="000000" w:themeColor="text1"/>
          <w:sz w:val="24"/>
          <w:szCs w:val="24"/>
          <w:lang w:val="uz-Cyrl-UZ"/>
        </w:rPr>
        <w:t>yordamida</w:t>
      </w:r>
    </w:p>
    <w:p w14:paraId="62061FB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1FFAD3FF" w14:textId="77777777" w:rsidR="00410DEE" w:rsidRPr="000E70BE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 w:themeColor="text1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d</w:t>
      </w: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etektor</w:t>
      </w:r>
      <w:r w:rsidRPr="000E70BE">
        <w:rPr>
          <w:rFonts w:ascii="Times New Roman" w:hAnsi="Times New Roman"/>
          <w:color w:val="000000" w:themeColor="text1"/>
          <w:sz w:val="24"/>
          <w:szCs w:val="24"/>
          <w:lang w:val="uz-Cyrl-UZ"/>
        </w:rPr>
        <w:t xml:space="preserve"> yordamida</w:t>
      </w:r>
    </w:p>
    <w:p w14:paraId="74A3996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4341E8DA" w14:textId="77777777" w:rsidR="00410DEE" w:rsidRPr="000E70BE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 w:themeColor="text1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auto"/>
          <w:sz w:val="24"/>
          <w:szCs w:val="24"/>
          <w:lang w:val="uz-Cyrl-UZ"/>
        </w:rPr>
        <w:t>dekoder</w:t>
      </w:r>
      <w:r w:rsidRPr="000E70BE">
        <w:rPr>
          <w:rFonts w:ascii="Times New Roman" w:hAnsi="Times New Roman"/>
          <w:color w:val="000000" w:themeColor="text1"/>
          <w:sz w:val="24"/>
          <w:szCs w:val="24"/>
          <w:lang w:val="uz-Cyrl-UZ"/>
        </w:rPr>
        <w:t xml:space="preserve"> yordamida</w:t>
      </w:r>
    </w:p>
    <w:p w14:paraId="528ECF9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++++</w:t>
      </w:r>
    </w:p>
    <w:p w14:paraId="4BBE5F8B" w14:textId="77777777" w:rsidR="00410DEE" w:rsidRPr="00DC4653" w:rsidRDefault="00410DEE" w:rsidP="00410DEE">
      <w:pPr>
        <w:ind w:left="284"/>
        <w:rPr>
          <w:sz w:val="24"/>
          <w:szCs w:val="24"/>
          <w:lang w:val="uz-Cyrl-UZ"/>
        </w:rPr>
      </w:pPr>
      <w:r>
        <w:rPr>
          <w:sz w:val="24"/>
          <w:szCs w:val="24"/>
          <w:lang w:val="uz-Cyrl-UZ"/>
        </w:rPr>
        <w:t>Quyidagi</w:t>
      </w:r>
      <w:r w:rsidRPr="00DC4653">
        <w:rPr>
          <w:sz w:val="24"/>
          <w:szCs w:val="24"/>
          <w:lang w:val="uz-Cyrl-UZ"/>
        </w:rPr>
        <w:t>lar ichidan fanimizda</w:t>
      </w:r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o’rgangan</w:t>
      </w:r>
      <w:proofErr w:type="spellEnd"/>
      <w:r w:rsidRPr="00DC4653">
        <w:rPr>
          <w:sz w:val="24"/>
          <w:szCs w:val="24"/>
          <w:lang w:val="uz-Cyrl-UZ"/>
        </w:rPr>
        <w:t xml:space="preserve"> signallrni qayta ishlash</w:t>
      </w:r>
      <w:r>
        <w:rPr>
          <w:sz w:val="24"/>
          <w:szCs w:val="24"/>
          <w:lang w:val="en-US"/>
        </w:rPr>
        <w:t xml:space="preserve">, </w:t>
      </w:r>
      <w:proofErr w:type="spellStart"/>
      <w:r>
        <w:rPr>
          <w:sz w:val="24"/>
          <w:szCs w:val="24"/>
          <w:lang w:val="en-US"/>
        </w:rPr>
        <w:t>simulyatsiyalash</w:t>
      </w:r>
      <w:proofErr w:type="spellEnd"/>
      <w:r w:rsidRPr="00DC4653">
        <w:rPr>
          <w:sz w:val="24"/>
          <w:szCs w:val="24"/>
          <w:lang w:val="uz-Cyrl-UZ"/>
        </w:rPr>
        <w:t xml:space="preserve"> dasturiy vosita</w:t>
      </w:r>
      <w:proofErr w:type="spellStart"/>
      <w:r>
        <w:rPr>
          <w:sz w:val="24"/>
          <w:szCs w:val="24"/>
          <w:lang w:val="en-US"/>
        </w:rPr>
        <w:t>si</w:t>
      </w:r>
      <w:proofErr w:type="spellEnd"/>
      <w:r w:rsidRPr="00DC4653">
        <w:rPr>
          <w:sz w:val="24"/>
          <w:szCs w:val="24"/>
          <w:lang w:val="uz-Cyrl-UZ"/>
        </w:rPr>
        <w:t>ni ko’rsating?</w:t>
      </w:r>
    </w:p>
    <w:p w14:paraId="61643E3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lastRenderedPageBreak/>
        <w:t>====</w:t>
      </w:r>
    </w:p>
    <w:p w14:paraId="5DB3EBA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Fotoshop</w:t>
      </w:r>
      <w:proofErr w:type="spellEnd"/>
    </w:p>
    <w:p w14:paraId="5A64EC9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6CD5452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AUTOCAD</w:t>
      </w:r>
    </w:p>
    <w:p w14:paraId="4CCAE36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1E81BD9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 xml:space="preserve"> MATLAB</w:t>
      </w:r>
    </w:p>
    <w:p w14:paraId="7253B41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10305C2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/>
        </w:rPr>
        <w:t>PASCAL</w:t>
      </w:r>
    </w:p>
    <w:p w14:paraId="2A4B110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1CD894AE" w14:textId="77777777" w:rsidR="00410DEE" w:rsidRPr="00DC4653" w:rsidRDefault="00410DEE" w:rsidP="00410DEE">
      <w:pPr>
        <w:ind w:left="284"/>
        <w:rPr>
          <w:sz w:val="24"/>
          <w:szCs w:val="24"/>
          <w:lang w:val="uz-Cyrl-UZ"/>
        </w:rPr>
      </w:pPr>
      <w:r w:rsidRPr="00DC4653">
        <w:rPr>
          <w:sz w:val="24"/>
          <w:szCs w:val="24"/>
          <w:lang w:val="uz-Cyrl-UZ"/>
        </w:rPr>
        <w:t xml:space="preserve">Bitta </w:t>
      </w:r>
      <w:proofErr w:type="spellStart"/>
      <w:r w:rsidRPr="00DC4653">
        <w:rPr>
          <w:sz w:val="24"/>
          <w:szCs w:val="24"/>
          <w:lang w:val="en-US"/>
        </w:rPr>
        <w:t>polosali</w:t>
      </w:r>
      <w:proofErr w:type="spellEnd"/>
      <w:r w:rsidRPr="00DC4653">
        <w:rPr>
          <w:sz w:val="24"/>
          <w:szCs w:val="24"/>
          <w:lang w:val="en-US"/>
        </w:rPr>
        <w:t xml:space="preserve"> </w:t>
      </w:r>
      <w:r w:rsidRPr="00DC4653">
        <w:rPr>
          <w:sz w:val="24"/>
          <w:szCs w:val="24"/>
          <w:lang w:val="uz-Cyrl-UZ"/>
        </w:rPr>
        <w:t>modulyatsiyada modulyatsiyalovchi signalga proportsional ravishda tashuvchining qaysi parametri o’zgaradi?</w:t>
      </w:r>
    </w:p>
    <w:p w14:paraId="3BCCA2F7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auto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auto"/>
          <w:sz w:val="24"/>
          <w:szCs w:val="24"/>
          <w:lang w:val="en-US" w:eastAsia="ru-RU"/>
        </w:rPr>
        <w:t>====</w:t>
      </w:r>
    </w:p>
    <w:p w14:paraId="3494A9B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a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mplitudas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azasi</w:t>
      </w:r>
      <w:proofErr w:type="spellEnd"/>
    </w:p>
    <w:p w14:paraId="463F65A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92AF2B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fazasi</w:t>
      </w:r>
      <w:proofErr w:type="spellEnd"/>
    </w:p>
    <w:p w14:paraId="4FAEEBF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49E47A2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amplituda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si</w:t>
      </w:r>
      <w:proofErr w:type="spellEnd"/>
    </w:p>
    <w:p w14:paraId="472EC57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85AB8E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ch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stotasi</w:t>
      </w:r>
      <w:proofErr w:type="spellEnd"/>
    </w:p>
    <w:p w14:paraId="7B75539B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5F1556A5" w14:textId="77777777" w:rsidR="00410DEE" w:rsidRPr="00DC4653" w:rsidRDefault="00410DEE" w:rsidP="00410DEE">
      <w:pPr>
        <w:ind w:left="567"/>
        <w:rPr>
          <w:color w:val="000000"/>
          <w:sz w:val="24"/>
          <w:szCs w:val="24"/>
          <w:lang w:val="en-US"/>
        </w:rPr>
      </w:pPr>
    </w:p>
    <w:p w14:paraId="50A9E32A" w14:textId="77777777" w:rsidR="00410DEE" w:rsidRPr="00DC4653" w:rsidRDefault="00410DEE" w:rsidP="00410DEE">
      <w:pPr>
        <w:spacing w:line="240" w:lineRule="auto"/>
        <w:jc w:val="both"/>
        <w:rPr>
          <w:color w:val="000000"/>
          <w:sz w:val="24"/>
          <w:szCs w:val="24"/>
          <w:lang w:val="en-US"/>
        </w:rPr>
      </w:pPr>
      <w:r w:rsidRPr="00DC4653">
        <w:rPr>
          <w:color w:val="000000"/>
          <w:sz w:val="24"/>
          <w:szCs w:val="24"/>
          <w:lang w:val="en-US"/>
        </w:rPr>
        <w:t xml:space="preserve">    </w:t>
      </w:r>
      <w:r w:rsidRPr="00DC4653">
        <w:rPr>
          <w:color w:val="000000"/>
          <w:sz w:val="24"/>
          <w:szCs w:val="24"/>
          <w:lang w:val="uz-Cyrl-UZ"/>
        </w:rPr>
        <w:t>Q</w:t>
      </w:r>
      <w:proofErr w:type="spellStart"/>
      <w:r w:rsidRPr="00DC4653">
        <w:rPr>
          <w:color w:val="000000"/>
          <w:sz w:val="24"/>
          <w:szCs w:val="24"/>
          <w:lang w:val="en-US"/>
        </w:rPr>
        <w:t>anday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</w:t>
      </w:r>
      <w:r w:rsidRPr="00DC4653">
        <w:rPr>
          <w:color w:val="000000"/>
          <w:sz w:val="24"/>
          <w:szCs w:val="24"/>
          <w:lang w:val="uz-Cyrl-UZ"/>
        </w:rPr>
        <w:t>d</w:t>
      </w:r>
      <w:proofErr w:type="spellStart"/>
      <w:r w:rsidRPr="00DC4653">
        <w:rPr>
          <w:color w:val="000000"/>
          <w:sz w:val="24"/>
          <w:szCs w:val="24"/>
          <w:lang w:val="en-US"/>
        </w:rPr>
        <w:t>etektor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color w:val="000000"/>
          <w:sz w:val="24"/>
          <w:szCs w:val="24"/>
          <w:lang w:val="en-US"/>
        </w:rPr>
        <w:t>yordamida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color w:val="000000"/>
          <w:sz w:val="24"/>
          <w:szCs w:val="24"/>
          <w:lang w:val="en-US"/>
        </w:rPr>
        <w:t>bitta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color w:val="000000"/>
          <w:sz w:val="24"/>
          <w:szCs w:val="24"/>
          <w:lang w:val="en-US"/>
        </w:rPr>
        <w:t>minta</w:t>
      </w:r>
      <w:proofErr w:type="spellEnd"/>
      <w:r w:rsidRPr="00DC4653">
        <w:rPr>
          <w:color w:val="000000"/>
          <w:sz w:val="24"/>
          <w:szCs w:val="24"/>
          <w:lang w:val="uz-Cyrl-UZ"/>
        </w:rPr>
        <w:t>q</w:t>
      </w:r>
      <w:proofErr w:type="spellStart"/>
      <w:r w:rsidRPr="00DC4653">
        <w:rPr>
          <w:color w:val="000000"/>
          <w:sz w:val="24"/>
          <w:szCs w:val="24"/>
          <w:lang w:val="en-US"/>
        </w:rPr>
        <w:t>ali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color w:val="000000"/>
          <w:sz w:val="24"/>
          <w:szCs w:val="24"/>
          <w:lang w:val="en-US"/>
        </w:rPr>
        <w:t>tashuvchisi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y</w:t>
      </w:r>
      <w:r w:rsidRPr="00DC4653">
        <w:rPr>
          <w:color w:val="000000"/>
          <w:sz w:val="24"/>
          <w:szCs w:val="24"/>
          <w:lang w:val="uz-Cyrl-UZ"/>
        </w:rPr>
        <w:t>o’q</w:t>
      </w:r>
      <w:proofErr w:type="spellStart"/>
      <w:r w:rsidRPr="00DC4653">
        <w:rPr>
          <w:color w:val="000000"/>
          <w:sz w:val="24"/>
          <w:szCs w:val="24"/>
          <w:lang w:val="en-US"/>
        </w:rPr>
        <w:t>otilgan</w:t>
      </w:r>
      <w:proofErr w:type="spellEnd"/>
      <w:r w:rsidRPr="00DC4653">
        <w:rPr>
          <w:color w:val="000000"/>
          <w:sz w:val="24"/>
          <w:szCs w:val="24"/>
          <w:lang w:val="en-US"/>
        </w:rPr>
        <w:t xml:space="preserve"> AM signal </w:t>
      </w:r>
      <w:proofErr w:type="spellStart"/>
      <w:r w:rsidRPr="00DC4653">
        <w:rPr>
          <w:color w:val="000000"/>
          <w:sz w:val="24"/>
          <w:szCs w:val="24"/>
          <w:lang w:val="en-US"/>
        </w:rPr>
        <w:t>detektorlanadi</w:t>
      </w:r>
      <w:proofErr w:type="spellEnd"/>
    </w:p>
    <w:p w14:paraId="207C995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712E18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parametr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element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yordamida</w:t>
      </w:r>
      <w:proofErr w:type="spellEnd"/>
    </w:p>
    <w:p w14:paraId="5A63438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D233896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k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vadratik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et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yordamida</w:t>
      </w:r>
      <w:proofErr w:type="spellEnd"/>
    </w:p>
    <w:p w14:paraId="3B3EAD75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6E91289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uz-Cyrl-UZ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s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inxron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et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yordamida</w:t>
      </w:r>
      <w:proofErr w:type="spellEnd"/>
    </w:p>
    <w:p w14:paraId="51CFD0F9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2C90B44E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uz-Cyrl-UZ"/>
        </w:rPr>
        <w:t>o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diy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iodli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etektor</w:t>
      </w:r>
      <w:proofErr w:type="spellEnd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yordamida</w:t>
      </w:r>
      <w:proofErr w:type="spellEnd"/>
    </w:p>
    <w:p w14:paraId="4661D1A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31B3D74B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>
        <w:rPr>
          <w:rFonts w:ascii="Times New Roman" w:hAnsi="Times New Roman"/>
          <w:color w:val="000000"/>
          <w:lang w:val="uz-Cyrl-UZ"/>
        </w:rPr>
        <w:t xml:space="preserve">Kanal </w:t>
      </w:r>
      <w:proofErr w:type="spellStart"/>
      <w:r>
        <w:rPr>
          <w:rFonts w:ascii="Times New Roman" w:hAnsi="Times New Roman"/>
          <w:color w:val="000000"/>
          <w:lang w:val="en-US"/>
        </w:rPr>
        <w:t>signallari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chastotal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uz-Cyrl-UZ"/>
        </w:rPr>
        <w:t>ajratish standarti</w:t>
      </w:r>
      <w:proofErr w:type="spellStart"/>
      <w:r>
        <w:rPr>
          <w:rFonts w:ascii="Times New Roman" w:hAnsi="Times New Roman"/>
          <w:color w:val="000000"/>
          <w:lang w:val="en-US"/>
        </w:rPr>
        <w:t>ning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qisqartma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tandart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5B572ED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3AADAD3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33DB54DA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052ED5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P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866DFCC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lastRenderedPageBreak/>
        <w:t>====</w:t>
      </w:r>
    </w:p>
    <w:p w14:paraId="6DA43E65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K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50FA942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381192D3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C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53A8484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00FA89F5" w14:textId="77777777" w:rsidR="00410DEE" w:rsidRPr="00DC4653" w:rsidRDefault="00410DEE" w:rsidP="00410DEE">
      <w:pPr>
        <w:pStyle w:val="06"/>
        <w:numPr>
          <w:ilvl w:val="0"/>
          <w:numId w:val="0"/>
        </w:numPr>
        <w:ind w:left="360"/>
        <w:rPr>
          <w:rFonts w:ascii="Times New Roman" w:hAnsi="Times New Roman"/>
          <w:b/>
          <w:color w:val="000000"/>
          <w:lang w:val="en-US" w:eastAsia="ru-RU"/>
        </w:rPr>
      </w:pPr>
      <w:r>
        <w:rPr>
          <w:rFonts w:ascii="Times New Roman" w:hAnsi="Times New Roman"/>
          <w:color w:val="000000"/>
          <w:lang w:val="uz-Cyrl-UZ"/>
        </w:rPr>
        <w:t xml:space="preserve">Kanal </w:t>
      </w:r>
      <w:proofErr w:type="spellStart"/>
      <w:r>
        <w:rPr>
          <w:rFonts w:ascii="Times New Roman" w:hAnsi="Times New Roman"/>
          <w:color w:val="000000"/>
          <w:lang w:val="en-US"/>
        </w:rPr>
        <w:t>signallarin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qt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bo’yich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r w:rsidRPr="00DC4653">
        <w:rPr>
          <w:rFonts w:ascii="Times New Roman" w:hAnsi="Times New Roman"/>
          <w:color w:val="000000"/>
          <w:lang w:val="uz-Cyrl-UZ"/>
        </w:rPr>
        <w:t>ajratish standarti</w:t>
      </w:r>
      <w:proofErr w:type="spellStart"/>
      <w:r>
        <w:rPr>
          <w:rFonts w:ascii="Times New Roman" w:hAnsi="Times New Roman"/>
          <w:color w:val="000000"/>
          <w:lang w:val="en-US"/>
        </w:rPr>
        <w:t>ning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qisqartmasi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va</w:t>
      </w:r>
      <w:proofErr w:type="spellEnd"/>
      <w:r>
        <w:rPr>
          <w:rFonts w:ascii="Times New Roman" w:hAnsi="Times New Roman"/>
          <w:color w:val="000000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/>
          <w:lang w:val="en-US"/>
        </w:rPr>
        <w:t>standarti</w:t>
      </w:r>
      <w:proofErr w:type="spellEnd"/>
      <w:r w:rsidRPr="00DC4653">
        <w:rPr>
          <w:rFonts w:ascii="Times New Roman" w:hAnsi="Times New Roman"/>
          <w:b/>
          <w:color w:val="000000"/>
          <w:lang w:val="en-US" w:eastAsia="ru-RU"/>
        </w:rPr>
        <w:t>?</w:t>
      </w:r>
    </w:p>
    <w:p w14:paraId="268B32DA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 w:hanging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ab/>
        <w:t>====</w:t>
      </w:r>
    </w:p>
    <w:p w14:paraId="452AAD8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1504C08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5081963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/>
        </w:rPr>
        <w:t>AMPS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166D7901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00C7E2D9" w14:textId="77777777" w:rsidR="00410DEE" w:rsidRPr="00DC4653" w:rsidRDefault="00410DEE" w:rsidP="00410DEE">
      <w:pPr>
        <w:pStyle w:val="061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F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0F565D4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====</w:t>
      </w:r>
    </w:p>
    <w:p w14:paraId="7F441F7D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CDMA</w:t>
      </w: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;</w:t>
      </w:r>
    </w:p>
    <w:p w14:paraId="7378EF70" w14:textId="77777777" w:rsidR="00410DEE" w:rsidRPr="00DC4653" w:rsidRDefault="00410DEE" w:rsidP="00410DEE">
      <w:pPr>
        <w:pStyle w:val="062"/>
        <w:numPr>
          <w:ilvl w:val="0"/>
          <w:numId w:val="0"/>
        </w:numPr>
        <w:ind w:left="360"/>
        <w:rPr>
          <w:rFonts w:ascii="Times New Roman" w:hAnsi="Times New Roman"/>
          <w:color w:val="000000"/>
          <w:sz w:val="24"/>
          <w:szCs w:val="24"/>
          <w:lang w:val="en-US" w:eastAsia="ru-RU"/>
        </w:rPr>
      </w:pPr>
      <w:r w:rsidRPr="00DC4653">
        <w:rPr>
          <w:rFonts w:ascii="Times New Roman" w:hAnsi="Times New Roman"/>
          <w:color w:val="000000"/>
          <w:sz w:val="24"/>
          <w:szCs w:val="24"/>
          <w:lang w:val="en-US" w:eastAsia="ru-RU"/>
        </w:rPr>
        <w:t>++++</w:t>
      </w:r>
    </w:p>
    <w:p w14:paraId="01868903" w14:textId="77777777" w:rsidR="00410DEE" w:rsidRPr="00DC4653" w:rsidRDefault="00410DEE" w:rsidP="00410DEE">
      <w:pPr>
        <w:spacing w:line="240" w:lineRule="auto"/>
        <w:rPr>
          <w:sz w:val="24"/>
          <w:szCs w:val="24"/>
        </w:rPr>
      </w:pPr>
    </w:p>
    <w:p w14:paraId="289C50C2" w14:textId="77777777" w:rsidR="006F34F4" w:rsidRPr="008B5528" w:rsidRDefault="006F34F4" w:rsidP="00A537FB">
      <w:pPr>
        <w:pStyle w:val="061"/>
        <w:numPr>
          <w:ilvl w:val="0"/>
          <w:numId w:val="0"/>
        </w:numPr>
        <w:tabs>
          <w:tab w:val="left" w:pos="708"/>
        </w:tabs>
        <w:spacing w:after="0"/>
        <w:jc w:val="both"/>
        <w:rPr>
          <w:rFonts w:ascii="Times New Roman" w:hAnsi="Times New Roman"/>
          <w:color w:val="auto"/>
          <w:sz w:val="28"/>
          <w:szCs w:val="28"/>
          <w:lang w:val="ru-RU" w:eastAsia="ru-RU"/>
        </w:rPr>
      </w:pPr>
    </w:p>
    <w:sectPr w:rsidR="006F34F4" w:rsidRPr="008B55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Liberation Serif">
    <w:altName w:val="Times New Roman"/>
    <w:charset w:val="01"/>
    <w:family w:val="roman"/>
    <w:pitch w:val="variable"/>
  </w:font>
  <w:font w:name="Noto Serif CJK SC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ource Sans Pro">
    <w:charset w:val="00"/>
    <w:family w:val="swiss"/>
    <w:pitch w:val="variable"/>
    <w:sig w:usb0="600002F7" w:usb1="02000001" w:usb2="00000000" w:usb3="00000000" w:csb0="0000019F" w:csb1="00000000"/>
  </w:font>
  <w:font w:name="Source Sans Pro;sans-serif">
    <w:altName w:val="Arial"/>
    <w:panose1 w:val="00000000000000000000"/>
    <w:charset w:val="00"/>
    <w:family w:val="roman"/>
    <w:notTrueType/>
    <w:pitch w:val="default"/>
  </w:font>
  <w:font w:name="Source Sans Pro;Helvetica Neue;">
    <w:altName w:val="Arial"/>
    <w:panose1 w:val="00000000000000000000"/>
    <w:charset w:val="00"/>
    <w:family w:val="roman"/>
    <w:notTrueType/>
    <w:pitch w:val="default"/>
  </w:font>
  <w:font w:name="DejaVu Sans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96F05"/>
    <w:multiLevelType w:val="hybridMultilevel"/>
    <w:tmpl w:val="47784F7A"/>
    <w:lvl w:ilvl="0" w:tplc="8A3ED9BC">
      <w:start w:val="1"/>
      <w:numFmt w:val="bullet"/>
      <w:pStyle w:val="062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  <w:color w:val="FF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7FF7633"/>
    <w:multiLevelType w:val="hybridMultilevel"/>
    <w:tmpl w:val="90F46EC8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28975336"/>
    <w:multiLevelType w:val="hybridMultilevel"/>
    <w:tmpl w:val="201AE8EA"/>
    <w:lvl w:ilvl="0" w:tplc="E256960E">
      <w:start w:val="1"/>
      <w:numFmt w:val="bullet"/>
      <w:pStyle w:val="06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8000"/>
        <w:sz w:val="28"/>
        <w:szCs w:val="28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C72421"/>
    <w:multiLevelType w:val="hybridMultilevel"/>
    <w:tmpl w:val="A36877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6A249C"/>
    <w:multiLevelType w:val="hybridMultilevel"/>
    <w:tmpl w:val="D5F246FA"/>
    <w:lvl w:ilvl="0" w:tplc="1134574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5E32C95"/>
    <w:multiLevelType w:val="hybridMultilevel"/>
    <w:tmpl w:val="03E02C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8A399C"/>
    <w:multiLevelType w:val="multilevel"/>
    <w:tmpl w:val="38BA98F4"/>
    <w:lvl w:ilvl="0">
      <w:start w:val="1"/>
      <w:numFmt w:val="decimal"/>
      <w:pStyle w:val="06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656069B8"/>
    <w:multiLevelType w:val="hybridMultilevel"/>
    <w:tmpl w:val="211E07BA"/>
    <w:lvl w:ilvl="0" w:tplc="D57C6E98">
      <w:start w:val="79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17015893">
    <w:abstractNumId w:val="2"/>
  </w:num>
  <w:num w:numId="2" w16cid:durableId="333800139">
    <w:abstractNumId w:val="5"/>
  </w:num>
  <w:num w:numId="3" w16cid:durableId="620111717">
    <w:abstractNumId w:val="3"/>
  </w:num>
  <w:num w:numId="4" w16cid:durableId="1991447661">
    <w:abstractNumId w:val="4"/>
  </w:num>
  <w:num w:numId="5" w16cid:durableId="1514958229">
    <w:abstractNumId w:val="7"/>
  </w:num>
  <w:num w:numId="6" w16cid:durableId="904220936">
    <w:abstractNumId w:val="1"/>
  </w:num>
  <w:num w:numId="7" w16cid:durableId="159736180">
    <w:abstractNumId w:val="6"/>
  </w:num>
  <w:num w:numId="8" w16cid:durableId="20039256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6D0D"/>
    <w:rsid w:val="00004102"/>
    <w:rsid w:val="00021564"/>
    <w:rsid w:val="000407DF"/>
    <w:rsid w:val="00131C1A"/>
    <w:rsid w:val="001935B8"/>
    <w:rsid w:val="0019691A"/>
    <w:rsid w:val="00203FCD"/>
    <w:rsid w:val="002104F2"/>
    <w:rsid w:val="00256D0D"/>
    <w:rsid w:val="00285479"/>
    <w:rsid w:val="002904DB"/>
    <w:rsid w:val="002B1BF5"/>
    <w:rsid w:val="002B429A"/>
    <w:rsid w:val="002C13A2"/>
    <w:rsid w:val="002F5D35"/>
    <w:rsid w:val="003213AE"/>
    <w:rsid w:val="0034263C"/>
    <w:rsid w:val="00347D47"/>
    <w:rsid w:val="00410DEE"/>
    <w:rsid w:val="00437C52"/>
    <w:rsid w:val="004823D6"/>
    <w:rsid w:val="004A1542"/>
    <w:rsid w:val="004C57F6"/>
    <w:rsid w:val="005410B9"/>
    <w:rsid w:val="00556FE1"/>
    <w:rsid w:val="0058623E"/>
    <w:rsid w:val="005C45CE"/>
    <w:rsid w:val="005E7EE2"/>
    <w:rsid w:val="0061544B"/>
    <w:rsid w:val="006435C5"/>
    <w:rsid w:val="00671B26"/>
    <w:rsid w:val="0069392A"/>
    <w:rsid w:val="006A2270"/>
    <w:rsid w:val="006F34F4"/>
    <w:rsid w:val="0077109B"/>
    <w:rsid w:val="007968E8"/>
    <w:rsid w:val="007C1E2C"/>
    <w:rsid w:val="00820785"/>
    <w:rsid w:val="00851520"/>
    <w:rsid w:val="008B5528"/>
    <w:rsid w:val="008F5000"/>
    <w:rsid w:val="00926A8C"/>
    <w:rsid w:val="009E4AD1"/>
    <w:rsid w:val="009F4BC5"/>
    <w:rsid w:val="00A07ED1"/>
    <w:rsid w:val="00A25B90"/>
    <w:rsid w:val="00A537FB"/>
    <w:rsid w:val="00A63F31"/>
    <w:rsid w:val="00B52270"/>
    <w:rsid w:val="00B656B1"/>
    <w:rsid w:val="00B95CA0"/>
    <w:rsid w:val="00B97852"/>
    <w:rsid w:val="00C517F2"/>
    <w:rsid w:val="00CD7F16"/>
    <w:rsid w:val="00CF6FA9"/>
    <w:rsid w:val="00DC7269"/>
    <w:rsid w:val="00DE7E71"/>
    <w:rsid w:val="00E2185D"/>
    <w:rsid w:val="00E51C80"/>
    <w:rsid w:val="00E7439F"/>
    <w:rsid w:val="00E96882"/>
    <w:rsid w:val="00EC174A"/>
    <w:rsid w:val="00ED6A12"/>
    <w:rsid w:val="00F61127"/>
    <w:rsid w:val="00FD2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916495"/>
  <w15:chartTrackingRefBased/>
  <w15:docId w15:val="{4CD049A5-C637-45F9-BEDD-F9AA7C2594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A537FB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61">
    <w:name w:val="06.1 ВерныйОтвет"/>
    <w:basedOn w:val="a"/>
    <w:rsid w:val="003213AE"/>
    <w:pPr>
      <w:numPr>
        <w:numId w:val="1"/>
      </w:numPr>
      <w:spacing w:after="120" w:line="240" w:lineRule="auto"/>
    </w:pPr>
    <w:rPr>
      <w:rFonts w:ascii="Verdana" w:eastAsia="Times New Roman" w:hAnsi="Verdana"/>
      <w:color w:val="008000"/>
      <w:sz w:val="20"/>
      <w:szCs w:val="20"/>
      <w:lang w:val="en-GB"/>
    </w:rPr>
  </w:style>
  <w:style w:type="character" w:customStyle="1" w:styleId="30">
    <w:name w:val="Заголовок 3 Знак"/>
    <w:basedOn w:val="a0"/>
    <w:link w:val="3"/>
    <w:uiPriority w:val="9"/>
    <w:rsid w:val="00A537FB"/>
    <w:rPr>
      <w:rFonts w:eastAsia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A537FB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qv">
    <w:name w:val="qv"/>
    <w:basedOn w:val="a0"/>
    <w:rsid w:val="00A537FB"/>
  </w:style>
  <w:style w:type="paragraph" w:styleId="a4">
    <w:name w:val="List Paragraph"/>
    <w:basedOn w:val="a"/>
    <w:uiPriority w:val="34"/>
    <w:qFormat/>
    <w:rsid w:val="00A537FB"/>
    <w:pPr>
      <w:ind w:left="720"/>
      <w:contextualSpacing/>
    </w:pPr>
    <w:rPr>
      <w:rFonts w:asciiTheme="minorHAnsi" w:hAnsiTheme="minorHAnsi" w:cstheme="minorBidi"/>
      <w:sz w:val="22"/>
    </w:rPr>
  </w:style>
  <w:style w:type="paragraph" w:styleId="a5">
    <w:name w:val="Body Text"/>
    <w:basedOn w:val="a"/>
    <w:link w:val="a6"/>
    <w:unhideWhenUsed/>
    <w:rsid w:val="00A537FB"/>
    <w:pPr>
      <w:suppressAutoHyphens/>
      <w:spacing w:after="140" w:line="276" w:lineRule="auto"/>
    </w:pPr>
    <w:rPr>
      <w:rFonts w:ascii="Liberation Serif" w:eastAsia="Noto Serif CJK SC" w:hAnsi="Liberation Serif" w:cs="Lohit Devanagari"/>
      <w:kern w:val="2"/>
      <w:sz w:val="24"/>
      <w:szCs w:val="24"/>
      <w:lang w:val="en-GB" w:eastAsia="zh-CN" w:bidi="hi-IN"/>
    </w:rPr>
  </w:style>
  <w:style w:type="character" w:customStyle="1" w:styleId="a6">
    <w:name w:val="Основной текст Знак"/>
    <w:basedOn w:val="a0"/>
    <w:link w:val="a5"/>
    <w:semiHidden/>
    <w:rsid w:val="00A537FB"/>
    <w:rPr>
      <w:rFonts w:ascii="Liberation Serif" w:eastAsia="Noto Serif CJK SC" w:hAnsi="Liberation Serif" w:cs="Lohit Devanagari"/>
      <w:kern w:val="2"/>
      <w:sz w:val="24"/>
      <w:szCs w:val="24"/>
      <w:lang w:val="en-GB" w:eastAsia="zh-CN" w:bidi="hi-IN"/>
    </w:rPr>
  </w:style>
  <w:style w:type="paragraph" w:styleId="2">
    <w:name w:val="Body Text 2"/>
    <w:basedOn w:val="a"/>
    <w:link w:val="20"/>
    <w:unhideWhenUsed/>
    <w:rsid w:val="006F34F4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6F34F4"/>
  </w:style>
  <w:style w:type="paragraph" w:styleId="31">
    <w:name w:val="Body Text 3"/>
    <w:basedOn w:val="a"/>
    <w:link w:val="32"/>
    <w:unhideWhenUsed/>
    <w:rsid w:val="006F34F4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6F34F4"/>
    <w:rPr>
      <w:sz w:val="16"/>
      <w:szCs w:val="16"/>
    </w:rPr>
  </w:style>
  <w:style w:type="paragraph" w:styleId="33">
    <w:name w:val="Body Text Indent 3"/>
    <w:basedOn w:val="a"/>
    <w:link w:val="34"/>
    <w:unhideWhenUsed/>
    <w:rsid w:val="006F34F4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uiPriority w:val="99"/>
    <w:semiHidden/>
    <w:rsid w:val="006F34F4"/>
    <w:rPr>
      <w:sz w:val="16"/>
      <w:szCs w:val="16"/>
    </w:rPr>
  </w:style>
  <w:style w:type="table" w:styleId="a7">
    <w:name w:val="Table Grid"/>
    <w:basedOn w:val="a1"/>
    <w:rsid w:val="006F34F4"/>
    <w:pPr>
      <w:spacing w:after="0" w:line="240" w:lineRule="auto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rsid w:val="006F34F4"/>
    <w:pPr>
      <w:spacing w:after="0" w:line="240" w:lineRule="auto"/>
      <w:ind w:firstLine="708"/>
    </w:pPr>
    <w:rPr>
      <w:rFonts w:eastAsia="Times New Roman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6F34F4"/>
    <w:rPr>
      <w:rFonts w:eastAsia="Times New Roman"/>
      <w:szCs w:val="24"/>
      <w:lang w:eastAsia="ru-RU"/>
    </w:rPr>
  </w:style>
  <w:style w:type="paragraph" w:customStyle="1" w:styleId="06">
    <w:name w:val="06. ВопрМножВыбор"/>
    <w:next w:val="062"/>
    <w:rsid w:val="00410DEE"/>
    <w:pPr>
      <w:keepNext/>
      <w:numPr>
        <w:numId w:val="7"/>
      </w:numPr>
      <w:spacing w:before="240" w:after="120" w:line="240" w:lineRule="auto"/>
      <w:outlineLvl w:val="0"/>
    </w:pPr>
    <w:rPr>
      <w:rFonts w:ascii="Arial" w:eastAsia="Times New Roman" w:hAnsi="Arial"/>
      <w:sz w:val="24"/>
      <w:szCs w:val="24"/>
    </w:rPr>
  </w:style>
  <w:style w:type="paragraph" w:customStyle="1" w:styleId="062">
    <w:name w:val="06.2 НеверныйОтвет"/>
    <w:rsid w:val="00410DEE"/>
    <w:pPr>
      <w:numPr>
        <w:numId w:val="8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108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579.bin"/><Relationship Id="rId769" Type="http://schemas.openxmlformats.org/officeDocument/2006/relationships/oleObject" Target="embeddings/oleObject67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232.bin"/><Relationship Id="rId531" Type="http://schemas.openxmlformats.org/officeDocument/2006/relationships/oleObject" Target="embeddings/oleObject439.bin"/><Relationship Id="rId629" Type="http://schemas.openxmlformats.org/officeDocument/2006/relationships/oleObject" Target="embeddings/oleObject537.bin"/><Relationship Id="rId170" Type="http://schemas.openxmlformats.org/officeDocument/2006/relationships/image" Target="media/image73.wmf"/><Relationship Id="rId836" Type="http://schemas.openxmlformats.org/officeDocument/2006/relationships/oleObject" Target="embeddings/oleObject742.bin"/><Relationship Id="rId268" Type="http://schemas.openxmlformats.org/officeDocument/2006/relationships/oleObject" Target="embeddings/oleObject176.bin"/><Relationship Id="rId475" Type="http://schemas.openxmlformats.org/officeDocument/2006/relationships/oleObject" Target="embeddings/oleObject383.bin"/><Relationship Id="rId682" Type="http://schemas.openxmlformats.org/officeDocument/2006/relationships/oleObject" Target="embeddings/oleObject590.bin"/><Relationship Id="rId903" Type="http://schemas.openxmlformats.org/officeDocument/2006/relationships/oleObject" Target="embeddings/oleObject809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243.bin"/><Relationship Id="rId542" Type="http://schemas.openxmlformats.org/officeDocument/2006/relationships/oleObject" Target="embeddings/oleObject450.bin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310.bin"/><Relationship Id="rId847" Type="http://schemas.openxmlformats.org/officeDocument/2006/relationships/oleObject" Target="embeddings/oleObject753.bin"/><Relationship Id="rId279" Type="http://schemas.openxmlformats.org/officeDocument/2006/relationships/oleObject" Target="embeddings/oleObject187.bin"/><Relationship Id="rId486" Type="http://schemas.openxmlformats.org/officeDocument/2006/relationships/oleObject" Target="embeddings/oleObject394.bin"/><Relationship Id="rId693" Type="http://schemas.openxmlformats.org/officeDocument/2006/relationships/oleObject" Target="embeddings/oleObject601.bin"/><Relationship Id="rId707" Type="http://schemas.openxmlformats.org/officeDocument/2006/relationships/oleObject" Target="embeddings/oleObject615.bin"/><Relationship Id="rId914" Type="http://schemas.openxmlformats.org/officeDocument/2006/relationships/oleObject" Target="embeddings/oleObject82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254.bin"/><Relationship Id="rId553" Type="http://schemas.openxmlformats.org/officeDocument/2006/relationships/oleObject" Target="embeddings/oleObject461.bin"/><Relationship Id="rId760" Type="http://schemas.openxmlformats.org/officeDocument/2006/relationships/oleObject" Target="embeddings/oleObject668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20.bin"/><Relationship Id="rId413" Type="http://schemas.openxmlformats.org/officeDocument/2006/relationships/oleObject" Target="embeddings/oleObject321.bin"/><Relationship Id="rId858" Type="http://schemas.openxmlformats.org/officeDocument/2006/relationships/oleObject" Target="embeddings/oleObject764.bin"/><Relationship Id="rId497" Type="http://schemas.openxmlformats.org/officeDocument/2006/relationships/oleObject" Target="embeddings/oleObject405.bin"/><Relationship Id="rId620" Type="http://schemas.openxmlformats.org/officeDocument/2006/relationships/oleObject" Target="embeddings/oleObject528.bin"/><Relationship Id="rId718" Type="http://schemas.openxmlformats.org/officeDocument/2006/relationships/oleObject" Target="embeddings/oleObject626.bin"/><Relationship Id="rId357" Type="http://schemas.openxmlformats.org/officeDocument/2006/relationships/oleObject" Target="embeddings/oleObject265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29.bin"/><Relationship Id="rId564" Type="http://schemas.openxmlformats.org/officeDocument/2006/relationships/oleObject" Target="embeddings/oleObject472.bin"/><Relationship Id="rId771" Type="http://schemas.openxmlformats.org/officeDocument/2006/relationships/oleObject" Target="embeddings/oleObject679.bin"/><Relationship Id="rId869" Type="http://schemas.openxmlformats.org/officeDocument/2006/relationships/oleObject" Target="embeddings/oleObject775.bin"/><Relationship Id="rId424" Type="http://schemas.openxmlformats.org/officeDocument/2006/relationships/oleObject" Target="embeddings/oleObject332.bin"/><Relationship Id="rId631" Type="http://schemas.openxmlformats.org/officeDocument/2006/relationships/oleObject" Target="embeddings/oleObject539.bin"/><Relationship Id="rId729" Type="http://schemas.openxmlformats.org/officeDocument/2006/relationships/oleObject" Target="embeddings/oleObject637.bin"/><Relationship Id="rId270" Type="http://schemas.openxmlformats.org/officeDocument/2006/relationships/oleObject" Target="embeddings/oleObject178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276.bin"/><Relationship Id="rId575" Type="http://schemas.openxmlformats.org/officeDocument/2006/relationships/oleObject" Target="embeddings/oleObject483.bin"/><Relationship Id="rId782" Type="http://schemas.openxmlformats.org/officeDocument/2006/relationships/oleObject" Target="embeddings/oleObject688.bin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343.bin"/><Relationship Id="rId642" Type="http://schemas.openxmlformats.org/officeDocument/2006/relationships/oleObject" Target="embeddings/oleObject550.bin"/><Relationship Id="rId281" Type="http://schemas.openxmlformats.org/officeDocument/2006/relationships/oleObject" Target="embeddings/oleObject189.bin"/><Relationship Id="rId502" Type="http://schemas.openxmlformats.org/officeDocument/2006/relationships/oleObject" Target="embeddings/oleObject410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87.bin"/><Relationship Id="rId586" Type="http://schemas.openxmlformats.org/officeDocument/2006/relationships/oleObject" Target="embeddings/oleObject494.bin"/><Relationship Id="rId793" Type="http://schemas.openxmlformats.org/officeDocument/2006/relationships/oleObject" Target="embeddings/oleObject699.bin"/><Relationship Id="rId807" Type="http://schemas.openxmlformats.org/officeDocument/2006/relationships/oleObject" Target="embeddings/oleObject713.bin"/><Relationship Id="rId7" Type="http://schemas.openxmlformats.org/officeDocument/2006/relationships/image" Target="media/image2.wmf"/><Relationship Id="rId239" Type="http://schemas.openxmlformats.org/officeDocument/2006/relationships/oleObject" Target="embeddings/oleObject147.bin"/><Relationship Id="rId446" Type="http://schemas.openxmlformats.org/officeDocument/2006/relationships/oleObject" Target="embeddings/oleObject354.bin"/><Relationship Id="rId653" Type="http://schemas.openxmlformats.org/officeDocument/2006/relationships/oleObject" Target="embeddings/oleObject561.bin"/><Relationship Id="rId292" Type="http://schemas.openxmlformats.org/officeDocument/2006/relationships/oleObject" Target="embeddings/oleObject200.bin"/><Relationship Id="rId306" Type="http://schemas.openxmlformats.org/officeDocument/2006/relationships/oleObject" Target="embeddings/oleObject214.bin"/><Relationship Id="rId860" Type="http://schemas.openxmlformats.org/officeDocument/2006/relationships/oleObject" Target="embeddings/oleObject766.bin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421.bin"/><Relationship Id="rId597" Type="http://schemas.openxmlformats.org/officeDocument/2006/relationships/oleObject" Target="embeddings/oleObject505.bin"/><Relationship Id="rId720" Type="http://schemas.openxmlformats.org/officeDocument/2006/relationships/oleObject" Target="embeddings/oleObject628.bin"/><Relationship Id="rId818" Type="http://schemas.openxmlformats.org/officeDocument/2006/relationships/oleObject" Target="embeddings/oleObject724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365.bin"/><Relationship Id="rId664" Type="http://schemas.openxmlformats.org/officeDocument/2006/relationships/oleObject" Target="embeddings/oleObject572.bin"/><Relationship Id="rId871" Type="http://schemas.openxmlformats.org/officeDocument/2006/relationships/oleObject" Target="embeddings/oleObject777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225.bin"/><Relationship Id="rId524" Type="http://schemas.openxmlformats.org/officeDocument/2006/relationships/oleObject" Target="embeddings/oleObject432.bin"/><Relationship Id="rId731" Type="http://schemas.openxmlformats.org/officeDocument/2006/relationships/oleObject" Target="embeddings/oleObject639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78.bin"/><Relationship Id="rId829" Type="http://schemas.openxmlformats.org/officeDocument/2006/relationships/oleObject" Target="embeddings/oleObject735.bin"/><Relationship Id="rId230" Type="http://schemas.openxmlformats.org/officeDocument/2006/relationships/oleObject" Target="embeddings/oleObject138.bin"/><Relationship Id="rId468" Type="http://schemas.openxmlformats.org/officeDocument/2006/relationships/oleObject" Target="embeddings/oleObject376.bin"/><Relationship Id="rId675" Type="http://schemas.openxmlformats.org/officeDocument/2006/relationships/oleObject" Target="embeddings/oleObject583.bin"/><Relationship Id="rId882" Type="http://schemas.openxmlformats.org/officeDocument/2006/relationships/oleObject" Target="embeddings/oleObject788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236.bin"/><Relationship Id="rId535" Type="http://schemas.openxmlformats.org/officeDocument/2006/relationships/oleObject" Target="embeddings/oleObject443.bin"/><Relationship Id="rId742" Type="http://schemas.openxmlformats.org/officeDocument/2006/relationships/oleObject" Target="embeddings/oleObject650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89.bin"/><Relationship Id="rId602" Type="http://schemas.openxmlformats.org/officeDocument/2006/relationships/oleObject" Target="embeddings/oleObject510.bin"/><Relationship Id="rId241" Type="http://schemas.openxmlformats.org/officeDocument/2006/relationships/oleObject" Target="embeddings/oleObject149.bin"/><Relationship Id="rId479" Type="http://schemas.openxmlformats.org/officeDocument/2006/relationships/oleObject" Target="embeddings/oleObject387.bin"/><Relationship Id="rId686" Type="http://schemas.openxmlformats.org/officeDocument/2006/relationships/oleObject" Target="embeddings/oleObject594.bin"/><Relationship Id="rId893" Type="http://schemas.openxmlformats.org/officeDocument/2006/relationships/oleObject" Target="embeddings/oleObject799.bin"/><Relationship Id="rId907" Type="http://schemas.openxmlformats.org/officeDocument/2006/relationships/oleObject" Target="embeddings/oleObject813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247.bin"/><Relationship Id="rId546" Type="http://schemas.openxmlformats.org/officeDocument/2006/relationships/oleObject" Target="embeddings/oleObject454.bin"/><Relationship Id="rId753" Type="http://schemas.openxmlformats.org/officeDocument/2006/relationships/oleObject" Target="embeddings/oleObject661.bin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105.bin"/><Relationship Id="rId406" Type="http://schemas.openxmlformats.org/officeDocument/2006/relationships/oleObject" Target="embeddings/oleObject314.bin"/><Relationship Id="rId392" Type="http://schemas.openxmlformats.org/officeDocument/2006/relationships/oleObject" Target="embeddings/oleObject300.bin"/><Relationship Id="rId613" Type="http://schemas.openxmlformats.org/officeDocument/2006/relationships/oleObject" Target="embeddings/oleObject521.bin"/><Relationship Id="rId697" Type="http://schemas.openxmlformats.org/officeDocument/2006/relationships/oleObject" Target="embeddings/oleObject605.bin"/><Relationship Id="rId820" Type="http://schemas.openxmlformats.org/officeDocument/2006/relationships/oleObject" Target="embeddings/oleObject726.bin"/><Relationship Id="rId918" Type="http://schemas.openxmlformats.org/officeDocument/2006/relationships/oleObject" Target="embeddings/oleObject824.bin"/><Relationship Id="rId252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465.bin"/><Relationship Id="rId764" Type="http://schemas.openxmlformats.org/officeDocument/2006/relationships/oleObject" Target="embeddings/oleObject672.bin"/><Relationship Id="rId196" Type="http://schemas.openxmlformats.org/officeDocument/2006/relationships/image" Target="media/image80.wmf"/><Relationship Id="rId417" Type="http://schemas.openxmlformats.org/officeDocument/2006/relationships/oleObject" Target="embeddings/oleObject325.bin"/><Relationship Id="rId624" Type="http://schemas.openxmlformats.org/officeDocument/2006/relationships/oleObject" Target="embeddings/oleObject532.bin"/><Relationship Id="rId831" Type="http://schemas.openxmlformats.org/officeDocument/2006/relationships/oleObject" Target="embeddings/oleObject737.bin"/><Relationship Id="rId263" Type="http://schemas.openxmlformats.org/officeDocument/2006/relationships/oleObject" Target="embeddings/oleObject171.bin"/><Relationship Id="rId470" Type="http://schemas.openxmlformats.org/officeDocument/2006/relationships/oleObject" Target="embeddings/oleObject378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238.bin"/><Relationship Id="rId568" Type="http://schemas.openxmlformats.org/officeDocument/2006/relationships/oleObject" Target="embeddings/oleObject476.bin"/><Relationship Id="rId775" Type="http://schemas.openxmlformats.org/officeDocument/2006/relationships/oleObject" Target="embeddings/oleObject683.bin"/><Relationship Id="rId428" Type="http://schemas.openxmlformats.org/officeDocument/2006/relationships/oleObject" Target="embeddings/oleObject336.bin"/><Relationship Id="rId635" Type="http://schemas.openxmlformats.org/officeDocument/2006/relationships/oleObject" Target="embeddings/oleObject543.bin"/><Relationship Id="rId842" Type="http://schemas.openxmlformats.org/officeDocument/2006/relationships/oleObject" Target="embeddings/oleObject748.bin"/><Relationship Id="rId274" Type="http://schemas.openxmlformats.org/officeDocument/2006/relationships/oleObject" Target="embeddings/oleObject182.bin"/><Relationship Id="rId481" Type="http://schemas.openxmlformats.org/officeDocument/2006/relationships/oleObject" Target="embeddings/oleObject389.bin"/><Relationship Id="rId702" Type="http://schemas.openxmlformats.org/officeDocument/2006/relationships/oleObject" Target="embeddings/oleObject610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9.wmf"/><Relationship Id="rId579" Type="http://schemas.openxmlformats.org/officeDocument/2006/relationships/oleObject" Target="embeddings/oleObject487.bin"/><Relationship Id="rId786" Type="http://schemas.openxmlformats.org/officeDocument/2006/relationships/oleObject" Target="embeddings/oleObject692.bin"/><Relationship Id="rId341" Type="http://schemas.openxmlformats.org/officeDocument/2006/relationships/oleObject" Target="embeddings/oleObject249.bin"/><Relationship Id="rId439" Type="http://schemas.openxmlformats.org/officeDocument/2006/relationships/oleObject" Target="embeddings/oleObject347.bin"/><Relationship Id="rId646" Type="http://schemas.openxmlformats.org/officeDocument/2006/relationships/oleObject" Target="embeddings/oleObject554.bin"/><Relationship Id="rId201" Type="http://schemas.openxmlformats.org/officeDocument/2006/relationships/oleObject" Target="embeddings/oleObject116.bin"/><Relationship Id="rId285" Type="http://schemas.openxmlformats.org/officeDocument/2006/relationships/oleObject" Target="embeddings/oleObject193.bin"/><Relationship Id="rId506" Type="http://schemas.openxmlformats.org/officeDocument/2006/relationships/oleObject" Target="embeddings/oleObject414.bin"/><Relationship Id="rId853" Type="http://schemas.openxmlformats.org/officeDocument/2006/relationships/oleObject" Target="embeddings/oleObject759.bin"/><Relationship Id="rId492" Type="http://schemas.openxmlformats.org/officeDocument/2006/relationships/oleObject" Target="embeddings/oleObject400.bin"/><Relationship Id="rId713" Type="http://schemas.openxmlformats.org/officeDocument/2006/relationships/oleObject" Target="embeddings/oleObject621.bin"/><Relationship Id="rId797" Type="http://schemas.openxmlformats.org/officeDocument/2006/relationships/oleObject" Target="embeddings/oleObject703.bin"/><Relationship Id="rId920" Type="http://schemas.openxmlformats.org/officeDocument/2006/relationships/oleObject" Target="embeddings/oleObject826.bin"/><Relationship Id="rId145" Type="http://schemas.openxmlformats.org/officeDocument/2006/relationships/image" Target="media/image64.wmf"/><Relationship Id="rId352" Type="http://schemas.openxmlformats.org/officeDocument/2006/relationships/oleObject" Target="embeddings/oleObject260.bin"/><Relationship Id="rId212" Type="http://schemas.openxmlformats.org/officeDocument/2006/relationships/oleObject" Target="embeddings/oleObject125.bin"/><Relationship Id="rId657" Type="http://schemas.openxmlformats.org/officeDocument/2006/relationships/oleObject" Target="embeddings/oleObject565.bin"/><Relationship Id="rId864" Type="http://schemas.openxmlformats.org/officeDocument/2006/relationships/oleObject" Target="embeddings/oleObject770.bin"/><Relationship Id="rId296" Type="http://schemas.openxmlformats.org/officeDocument/2006/relationships/oleObject" Target="embeddings/oleObject204.bin"/><Relationship Id="rId517" Type="http://schemas.openxmlformats.org/officeDocument/2006/relationships/oleObject" Target="embeddings/oleObject425.bin"/><Relationship Id="rId724" Type="http://schemas.openxmlformats.org/officeDocument/2006/relationships/oleObject" Target="embeddings/oleObject632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5.bin"/><Relationship Id="rId363" Type="http://schemas.openxmlformats.org/officeDocument/2006/relationships/oleObject" Target="embeddings/oleObject271.bin"/><Relationship Id="rId570" Type="http://schemas.openxmlformats.org/officeDocument/2006/relationships/oleObject" Target="embeddings/oleObject478.bin"/><Relationship Id="rId223" Type="http://schemas.openxmlformats.org/officeDocument/2006/relationships/oleObject" Target="embeddings/oleObject132.bin"/><Relationship Id="rId430" Type="http://schemas.openxmlformats.org/officeDocument/2006/relationships/oleObject" Target="embeddings/oleObject338.bin"/><Relationship Id="rId668" Type="http://schemas.openxmlformats.org/officeDocument/2006/relationships/oleObject" Target="embeddings/oleObject576.bin"/><Relationship Id="rId875" Type="http://schemas.openxmlformats.org/officeDocument/2006/relationships/oleObject" Target="embeddings/oleObject781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436.bin"/><Relationship Id="rId735" Type="http://schemas.openxmlformats.org/officeDocument/2006/relationships/oleObject" Target="embeddings/oleObject643.bin"/><Relationship Id="rId167" Type="http://schemas.openxmlformats.org/officeDocument/2006/relationships/oleObject" Target="embeddings/oleObject92.bin"/><Relationship Id="rId374" Type="http://schemas.openxmlformats.org/officeDocument/2006/relationships/oleObject" Target="embeddings/oleObject282.bin"/><Relationship Id="rId581" Type="http://schemas.openxmlformats.org/officeDocument/2006/relationships/oleObject" Target="embeddings/oleObject489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42.bin"/><Relationship Id="rId679" Type="http://schemas.openxmlformats.org/officeDocument/2006/relationships/oleObject" Target="embeddings/oleObject587.bin"/><Relationship Id="rId802" Type="http://schemas.openxmlformats.org/officeDocument/2006/relationships/oleObject" Target="embeddings/oleObject708.bin"/><Relationship Id="rId886" Type="http://schemas.openxmlformats.org/officeDocument/2006/relationships/oleObject" Target="embeddings/oleObject7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349.bin"/><Relationship Id="rId539" Type="http://schemas.openxmlformats.org/officeDocument/2006/relationships/oleObject" Target="embeddings/oleObject447.bin"/><Relationship Id="rId746" Type="http://schemas.openxmlformats.org/officeDocument/2006/relationships/oleObject" Target="embeddings/oleObject654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209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293.bin"/><Relationship Id="rId592" Type="http://schemas.openxmlformats.org/officeDocument/2006/relationships/oleObject" Target="embeddings/oleObject500.bin"/><Relationship Id="rId606" Type="http://schemas.openxmlformats.org/officeDocument/2006/relationships/oleObject" Target="embeddings/oleObject514.bin"/><Relationship Id="rId813" Type="http://schemas.openxmlformats.org/officeDocument/2006/relationships/oleObject" Target="embeddings/oleObject719.bin"/><Relationship Id="rId245" Type="http://schemas.openxmlformats.org/officeDocument/2006/relationships/oleObject" Target="embeddings/oleObject153.bin"/><Relationship Id="rId452" Type="http://schemas.openxmlformats.org/officeDocument/2006/relationships/oleObject" Target="embeddings/oleObject360.bin"/><Relationship Id="rId897" Type="http://schemas.openxmlformats.org/officeDocument/2006/relationships/oleObject" Target="embeddings/oleObject803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220.bin"/><Relationship Id="rId757" Type="http://schemas.openxmlformats.org/officeDocument/2006/relationships/oleObject" Target="embeddings/oleObject66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304.bin"/><Relationship Id="rId617" Type="http://schemas.openxmlformats.org/officeDocument/2006/relationships/oleObject" Target="embeddings/oleObject525.bin"/><Relationship Id="rId824" Type="http://schemas.openxmlformats.org/officeDocument/2006/relationships/oleObject" Target="embeddings/oleObject730.bin"/><Relationship Id="rId256" Type="http://schemas.openxmlformats.org/officeDocument/2006/relationships/oleObject" Target="embeddings/oleObject164.bin"/><Relationship Id="rId463" Type="http://schemas.openxmlformats.org/officeDocument/2006/relationships/oleObject" Target="embeddings/oleObject371.bin"/><Relationship Id="rId670" Type="http://schemas.openxmlformats.org/officeDocument/2006/relationships/oleObject" Target="embeddings/oleObject578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231.bin"/><Relationship Id="rId530" Type="http://schemas.openxmlformats.org/officeDocument/2006/relationships/oleObject" Target="embeddings/oleObject438.bin"/><Relationship Id="rId768" Type="http://schemas.openxmlformats.org/officeDocument/2006/relationships/oleObject" Target="embeddings/oleObject676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536.bin"/><Relationship Id="rId835" Type="http://schemas.openxmlformats.org/officeDocument/2006/relationships/oleObject" Target="embeddings/oleObject741.bin"/><Relationship Id="rId267" Type="http://schemas.openxmlformats.org/officeDocument/2006/relationships/oleObject" Target="embeddings/oleObject175.bin"/><Relationship Id="rId474" Type="http://schemas.openxmlformats.org/officeDocument/2006/relationships/oleObject" Target="embeddings/oleObject382.bin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589.bin"/><Relationship Id="rId779" Type="http://schemas.openxmlformats.org/officeDocument/2006/relationships/image" Target="media/image89.wmf"/><Relationship Id="rId902" Type="http://schemas.openxmlformats.org/officeDocument/2006/relationships/oleObject" Target="embeddings/oleObject808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242.bin"/><Relationship Id="rId541" Type="http://schemas.openxmlformats.org/officeDocument/2006/relationships/oleObject" Target="embeddings/oleObject449.bin"/><Relationship Id="rId639" Type="http://schemas.openxmlformats.org/officeDocument/2006/relationships/oleObject" Target="embeddings/oleObject547.bin"/><Relationship Id="rId180" Type="http://schemas.openxmlformats.org/officeDocument/2006/relationships/oleObject" Target="embeddings/oleObject100.bin"/><Relationship Id="rId278" Type="http://schemas.openxmlformats.org/officeDocument/2006/relationships/oleObject" Target="embeddings/oleObject186.bin"/><Relationship Id="rId401" Type="http://schemas.openxmlformats.org/officeDocument/2006/relationships/oleObject" Target="embeddings/oleObject309.bin"/><Relationship Id="rId846" Type="http://schemas.openxmlformats.org/officeDocument/2006/relationships/oleObject" Target="embeddings/oleObject752.bin"/><Relationship Id="rId485" Type="http://schemas.openxmlformats.org/officeDocument/2006/relationships/oleObject" Target="embeddings/oleObject393.bin"/><Relationship Id="rId692" Type="http://schemas.openxmlformats.org/officeDocument/2006/relationships/oleObject" Target="embeddings/oleObject600.bin"/><Relationship Id="rId706" Type="http://schemas.openxmlformats.org/officeDocument/2006/relationships/oleObject" Target="embeddings/oleObject614.bin"/><Relationship Id="rId913" Type="http://schemas.openxmlformats.org/officeDocument/2006/relationships/oleObject" Target="embeddings/oleObject819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253.bin"/><Relationship Id="rId552" Type="http://schemas.openxmlformats.org/officeDocument/2006/relationships/oleObject" Target="embeddings/oleObject460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9.bin"/><Relationship Id="rId412" Type="http://schemas.openxmlformats.org/officeDocument/2006/relationships/oleObject" Target="embeddings/oleObject320.bin"/><Relationship Id="rId857" Type="http://schemas.openxmlformats.org/officeDocument/2006/relationships/oleObject" Target="embeddings/oleObject763.bin"/><Relationship Id="rId289" Type="http://schemas.openxmlformats.org/officeDocument/2006/relationships/oleObject" Target="embeddings/oleObject197.bin"/><Relationship Id="rId496" Type="http://schemas.openxmlformats.org/officeDocument/2006/relationships/oleObject" Target="embeddings/oleObject404.bin"/><Relationship Id="rId717" Type="http://schemas.openxmlformats.org/officeDocument/2006/relationships/oleObject" Target="embeddings/oleObject625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80.bin"/><Relationship Id="rId356" Type="http://schemas.openxmlformats.org/officeDocument/2006/relationships/oleObject" Target="embeddings/oleObject264.bin"/><Relationship Id="rId563" Type="http://schemas.openxmlformats.org/officeDocument/2006/relationships/oleObject" Target="embeddings/oleObject471.bin"/><Relationship Id="rId770" Type="http://schemas.openxmlformats.org/officeDocument/2006/relationships/oleObject" Target="embeddings/oleObject678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331.bin"/><Relationship Id="rId868" Type="http://schemas.openxmlformats.org/officeDocument/2006/relationships/oleObject" Target="embeddings/oleObject774.bin"/><Relationship Id="rId630" Type="http://schemas.openxmlformats.org/officeDocument/2006/relationships/oleObject" Target="embeddings/oleObject538.bin"/><Relationship Id="rId728" Type="http://schemas.openxmlformats.org/officeDocument/2006/relationships/oleObject" Target="embeddings/oleObject636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75.bin"/><Relationship Id="rId574" Type="http://schemas.openxmlformats.org/officeDocument/2006/relationships/oleObject" Target="embeddings/oleObject482.bin"/><Relationship Id="rId227" Type="http://schemas.openxmlformats.org/officeDocument/2006/relationships/oleObject" Target="embeddings/oleObject135.bin"/><Relationship Id="rId781" Type="http://schemas.openxmlformats.org/officeDocument/2006/relationships/image" Target="media/image90.wmf"/><Relationship Id="rId879" Type="http://schemas.openxmlformats.org/officeDocument/2006/relationships/oleObject" Target="embeddings/oleObject785.bin"/><Relationship Id="rId434" Type="http://schemas.openxmlformats.org/officeDocument/2006/relationships/oleObject" Target="embeddings/oleObject342.bin"/><Relationship Id="rId641" Type="http://schemas.openxmlformats.org/officeDocument/2006/relationships/oleObject" Target="embeddings/oleObject549.bin"/><Relationship Id="rId739" Type="http://schemas.openxmlformats.org/officeDocument/2006/relationships/oleObject" Target="embeddings/oleObject647.bin"/><Relationship Id="rId280" Type="http://schemas.openxmlformats.org/officeDocument/2006/relationships/oleObject" Target="embeddings/oleObject188.bin"/><Relationship Id="rId501" Type="http://schemas.openxmlformats.org/officeDocument/2006/relationships/oleObject" Target="embeddings/oleObject409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2.wmf"/><Relationship Id="rId378" Type="http://schemas.openxmlformats.org/officeDocument/2006/relationships/oleObject" Target="embeddings/oleObject286.bin"/><Relationship Id="rId585" Type="http://schemas.openxmlformats.org/officeDocument/2006/relationships/oleObject" Target="embeddings/oleObject493.bin"/><Relationship Id="rId792" Type="http://schemas.openxmlformats.org/officeDocument/2006/relationships/oleObject" Target="embeddings/oleObject698.bin"/><Relationship Id="rId806" Type="http://schemas.openxmlformats.org/officeDocument/2006/relationships/oleObject" Target="embeddings/oleObject71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6.bin"/><Relationship Id="rId445" Type="http://schemas.openxmlformats.org/officeDocument/2006/relationships/oleObject" Target="embeddings/oleObject353.bin"/><Relationship Id="rId652" Type="http://schemas.openxmlformats.org/officeDocument/2006/relationships/oleObject" Target="embeddings/oleObject560.bin"/><Relationship Id="rId291" Type="http://schemas.openxmlformats.org/officeDocument/2006/relationships/oleObject" Target="embeddings/oleObject199.bin"/><Relationship Id="rId305" Type="http://schemas.openxmlformats.org/officeDocument/2006/relationships/oleObject" Target="embeddings/oleObject213.bin"/><Relationship Id="rId512" Type="http://schemas.openxmlformats.org/officeDocument/2006/relationships/oleObject" Target="embeddings/oleObject420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97.bin"/><Relationship Id="rId596" Type="http://schemas.openxmlformats.org/officeDocument/2006/relationships/oleObject" Target="embeddings/oleObject504.bin"/><Relationship Id="rId817" Type="http://schemas.openxmlformats.org/officeDocument/2006/relationships/oleObject" Target="embeddings/oleObject723.bin"/><Relationship Id="rId249" Type="http://schemas.openxmlformats.org/officeDocument/2006/relationships/oleObject" Target="embeddings/oleObject157.bin"/><Relationship Id="rId456" Type="http://schemas.openxmlformats.org/officeDocument/2006/relationships/oleObject" Target="embeddings/oleObject364.bin"/><Relationship Id="rId663" Type="http://schemas.openxmlformats.org/officeDocument/2006/relationships/oleObject" Target="embeddings/oleObject571.bin"/><Relationship Id="rId870" Type="http://schemas.openxmlformats.org/officeDocument/2006/relationships/oleObject" Target="embeddings/oleObject77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316" Type="http://schemas.openxmlformats.org/officeDocument/2006/relationships/oleObject" Target="embeddings/oleObject224.bin"/><Relationship Id="rId523" Type="http://schemas.openxmlformats.org/officeDocument/2006/relationships/oleObject" Target="embeddings/oleObject431.bin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638.bin"/><Relationship Id="rId828" Type="http://schemas.openxmlformats.org/officeDocument/2006/relationships/oleObject" Target="embeddings/oleObject734.bin"/><Relationship Id="rId162" Type="http://schemas.openxmlformats.org/officeDocument/2006/relationships/image" Target="media/image70.wmf"/><Relationship Id="rId467" Type="http://schemas.openxmlformats.org/officeDocument/2006/relationships/oleObject" Target="embeddings/oleObject375.bin"/><Relationship Id="rId674" Type="http://schemas.openxmlformats.org/officeDocument/2006/relationships/oleObject" Target="embeddings/oleObject582.bin"/><Relationship Id="rId881" Type="http://schemas.openxmlformats.org/officeDocument/2006/relationships/oleObject" Target="embeddings/oleObject787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235.bin"/><Relationship Id="rId534" Type="http://schemas.openxmlformats.org/officeDocument/2006/relationships/oleObject" Target="embeddings/oleObject442.bin"/><Relationship Id="rId741" Type="http://schemas.openxmlformats.org/officeDocument/2006/relationships/oleObject" Target="embeddings/oleObject649.bin"/><Relationship Id="rId839" Type="http://schemas.openxmlformats.org/officeDocument/2006/relationships/oleObject" Target="embeddings/oleObject745.bin"/><Relationship Id="rId173" Type="http://schemas.openxmlformats.org/officeDocument/2006/relationships/image" Target="media/image74.wmf"/><Relationship Id="rId380" Type="http://schemas.openxmlformats.org/officeDocument/2006/relationships/oleObject" Target="embeddings/oleObject288.bin"/><Relationship Id="rId601" Type="http://schemas.openxmlformats.org/officeDocument/2006/relationships/oleObject" Target="embeddings/oleObject509.bin"/><Relationship Id="rId240" Type="http://schemas.openxmlformats.org/officeDocument/2006/relationships/oleObject" Target="embeddings/oleObject148.bin"/><Relationship Id="rId478" Type="http://schemas.openxmlformats.org/officeDocument/2006/relationships/oleObject" Target="embeddings/oleObject386.bin"/><Relationship Id="rId685" Type="http://schemas.openxmlformats.org/officeDocument/2006/relationships/oleObject" Target="embeddings/oleObject593.bin"/><Relationship Id="rId892" Type="http://schemas.openxmlformats.org/officeDocument/2006/relationships/oleObject" Target="embeddings/oleObject798.bin"/><Relationship Id="rId906" Type="http://schemas.openxmlformats.org/officeDocument/2006/relationships/oleObject" Target="embeddings/oleObject812.bin"/><Relationship Id="rId35" Type="http://schemas.openxmlformats.org/officeDocument/2006/relationships/image" Target="media/image16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246.bin"/><Relationship Id="rId545" Type="http://schemas.openxmlformats.org/officeDocument/2006/relationships/oleObject" Target="embeddings/oleObject453.bin"/><Relationship Id="rId752" Type="http://schemas.openxmlformats.org/officeDocument/2006/relationships/oleObject" Target="embeddings/oleObject660.bin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99.bin"/><Relationship Id="rId405" Type="http://schemas.openxmlformats.org/officeDocument/2006/relationships/oleObject" Target="embeddings/oleObject313.bin"/><Relationship Id="rId612" Type="http://schemas.openxmlformats.org/officeDocument/2006/relationships/oleObject" Target="embeddings/oleObject520.bin"/><Relationship Id="rId251" Type="http://schemas.openxmlformats.org/officeDocument/2006/relationships/oleObject" Target="embeddings/oleObject159.bin"/><Relationship Id="rId489" Type="http://schemas.openxmlformats.org/officeDocument/2006/relationships/oleObject" Target="embeddings/oleObject397.bin"/><Relationship Id="rId696" Type="http://schemas.openxmlformats.org/officeDocument/2006/relationships/oleObject" Target="embeddings/oleObject604.bin"/><Relationship Id="rId917" Type="http://schemas.openxmlformats.org/officeDocument/2006/relationships/oleObject" Target="embeddings/oleObject823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257.bin"/><Relationship Id="rId556" Type="http://schemas.openxmlformats.org/officeDocument/2006/relationships/oleObject" Target="embeddings/oleObject464.bin"/><Relationship Id="rId763" Type="http://schemas.openxmlformats.org/officeDocument/2006/relationships/oleObject" Target="embeddings/oleObject671.bin"/><Relationship Id="rId111" Type="http://schemas.openxmlformats.org/officeDocument/2006/relationships/oleObject" Target="embeddings/oleObject57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2.bin"/><Relationship Id="rId416" Type="http://schemas.openxmlformats.org/officeDocument/2006/relationships/oleObject" Target="embeddings/oleObject324.bin"/><Relationship Id="rId623" Type="http://schemas.openxmlformats.org/officeDocument/2006/relationships/oleObject" Target="embeddings/oleObject531.bin"/><Relationship Id="rId830" Type="http://schemas.openxmlformats.org/officeDocument/2006/relationships/oleObject" Target="embeddings/oleObject73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70.bin"/><Relationship Id="rId567" Type="http://schemas.openxmlformats.org/officeDocument/2006/relationships/oleObject" Target="embeddings/oleObject475.bin"/><Relationship Id="rId122" Type="http://schemas.openxmlformats.org/officeDocument/2006/relationships/image" Target="media/image53.wmf"/><Relationship Id="rId774" Type="http://schemas.openxmlformats.org/officeDocument/2006/relationships/oleObject" Target="embeddings/oleObject682.bin"/><Relationship Id="rId427" Type="http://schemas.openxmlformats.org/officeDocument/2006/relationships/oleObject" Target="embeddings/oleObject335.bin"/><Relationship Id="rId634" Type="http://schemas.openxmlformats.org/officeDocument/2006/relationships/oleObject" Target="embeddings/oleObject542.bin"/><Relationship Id="rId841" Type="http://schemas.openxmlformats.org/officeDocument/2006/relationships/oleObject" Target="embeddings/oleObject747.bin"/><Relationship Id="rId273" Type="http://schemas.openxmlformats.org/officeDocument/2006/relationships/oleObject" Target="embeddings/oleObject181.bin"/><Relationship Id="rId480" Type="http://schemas.openxmlformats.org/officeDocument/2006/relationships/oleObject" Target="embeddings/oleObject388.bin"/><Relationship Id="rId701" Type="http://schemas.openxmlformats.org/officeDocument/2006/relationships/oleObject" Target="embeddings/oleObject60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248.bin"/><Relationship Id="rId578" Type="http://schemas.openxmlformats.org/officeDocument/2006/relationships/oleObject" Target="embeddings/oleObject486.bin"/><Relationship Id="rId785" Type="http://schemas.openxmlformats.org/officeDocument/2006/relationships/oleObject" Target="embeddings/oleObject691.bin"/><Relationship Id="rId200" Type="http://schemas.openxmlformats.org/officeDocument/2006/relationships/oleObject" Target="embeddings/oleObject115.bin"/><Relationship Id="rId438" Type="http://schemas.openxmlformats.org/officeDocument/2006/relationships/oleObject" Target="embeddings/oleObject346.bin"/><Relationship Id="rId645" Type="http://schemas.openxmlformats.org/officeDocument/2006/relationships/oleObject" Target="embeddings/oleObject553.bin"/><Relationship Id="rId852" Type="http://schemas.openxmlformats.org/officeDocument/2006/relationships/oleObject" Target="embeddings/oleObject758.bin"/><Relationship Id="rId284" Type="http://schemas.openxmlformats.org/officeDocument/2006/relationships/oleObject" Target="embeddings/oleObject192.bin"/><Relationship Id="rId491" Type="http://schemas.openxmlformats.org/officeDocument/2006/relationships/oleObject" Target="embeddings/oleObject399.bin"/><Relationship Id="rId505" Type="http://schemas.openxmlformats.org/officeDocument/2006/relationships/oleObject" Target="embeddings/oleObject413.bin"/><Relationship Id="rId712" Type="http://schemas.openxmlformats.org/officeDocument/2006/relationships/oleObject" Target="embeddings/oleObject620.bin"/><Relationship Id="rId79" Type="http://schemas.openxmlformats.org/officeDocument/2006/relationships/oleObject" Target="embeddings/oleObject40.bin"/><Relationship Id="rId144" Type="http://schemas.openxmlformats.org/officeDocument/2006/relationships/oleObject" Target="embeddings/oleObject77.bin"/><Relationship Id="rId589" Type="http://schemas.openxmlformats.org/officeDocument/2006/relationships/oleObject" Target="embeddings/oleObject497.bin"/><Relationship Id="rId796" Type="http://schemas.openxmlformats.org/officeDocument/2006/relationships/oleObject" Target="embeddings/oleObject702.bin"/><Relationship Id="rId351" Type="http://schemas.openxmlformats.org/officeDocument/2006/relationships/oleObject" Target="embeddings/oleObject259.bin"/><Relationship Id="rId449" Type="http://schemas.openxmlformats.org/officeDocument/2006/relationships/oleObject" Target="embeddings/oleObject357.bin"/><Relationship Id="rId656" Type="http://schemas.openxmlformats.org/officeDocument/2006/relationships/oleObject" Target="embeddings/oleObject564.bin"/><Relationship Id="rId863" Type="http://schemas.openxmlformats.org/officeDocument/2006/relationships/oleObject" Target="embeddings/oleObject769.bin"/><Relationship Id="rId211" Type="http://schemas.openxmlformats.org/officeDocument/2006/relationships/oleObject" Target="embeddings/oleObject124.bin"/><Relationship Id="rId295" Type="http://schemas.openxmlformats.org/officeDocument/2006/relationships/oleObject" Target="embeddings/oleObject203.bin"/><Relationship Id="rId309" Type="http://schemas.openxmlformats.org/officeDocument/2006/relationships/oleObject" Target="embeddings/oleObject217.bin"/><Relationship Id="rId516" Type="http://schemas.openxmlformats.org/officeDocument/2006/relationships/oleObject" Target="embeddings/oleObject424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228.bin"/><Relationship Id="rId558" Type="http://schemas.openxmlformats.org/officeDocument/2006/relationships/oleObject" Target="embeddings/oleObject466.bin"/><Relationship Id="rId723" Type="http://schemas.openxmlformats.org/officeDocument/2006/relationships/oleObject" Target="embeddings/oleObject631.bin"/><Relationship Id="rId765" Type="http://schemas.openxmlformats.org/officeDocument/2006/relationships/oleObject" Target="embeddings/oleObject673.bin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13.bin"/><Relationship Id="rId362" Type="http://schemas.openxmlformats.org/officeDocument/2006/relationships/oleObject" Target="embeddings/oleObject270.bin"/><Relationship Id="rId418" Type="http://schemas.openxmlformats.org/officeDocument/2006/relationships/oleObject" Target="embeddings/oleObject326.bin"/><Relationship Id="rId625" Type="http://schemas.openxmlformats.org/officeDocument/2006/relationships/oleObject" Target="embeddings/oleObject533.bin"/><Relationship Id="rId832" Type="http://schemas.openxmlformats.org/officeDocument/2006/relationships/oleObject" Target="embeddings/oleObject738.bin"/><Relationship Id="rId222" Type="http://schemas.openxmlformats.org/officeDocument/2006/relationships/image" Target="media/image87.wmf"/><Relationship Id="rId264" Type="http://schemas.openxmlformats.org/officeDocument/2006/relationships/oleObject" Target="embeddings/oleObject172.bin"/><Relationship Id="rId471" Type="http://schemas.openxmlformats.org/officeDocument/2006/relationships/oleObject" Target="embeddings/oleObject379.bin"/><Relationship Id="rId667" Type="http://schemas.openxmlformats.org/officeDocument/2006/relationships/oleObject" Target="embeddings/oleObject575.bin"/><Relationship Id="rId874" Type="http://schemas.openxmlformats.org/officeDocument/2006/relationships/oleObject" Target="embeddings/oleObject780.bin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435.bin"/><Relationship Id="rId569" Type="http://schemas.openxmlformats.org/officeDocument/2006/relationships/oleObject" Target="embeddings/oleObject477.bin"/><Relationship Id="rId734" Type="http://schemas.openxmlformats.org/officeDocument/2006/relationships/oleObject" Target="embeddings/oleObject642.bin"/><Relationship Id="rId776" Type="http://schemas.openxmlformats.org/officeDocument/2006/relationships/oleObject" Target="embeddings/oleObject684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239.bin"/><Relationship Id="rId373" Type="http://schemas.openxmlformats.org/officeDocument/2006/relationships/oleObject" Target="embeddings/oleObject281.bin"/><Relationship Id="rId429" Type="http://schemas.openxmlformats.org/officeDocument/2006/relationships/oleObject" Target="embeddings/oleObject337.bin"/><Relationship Id="rId580" Type="http://schemas.openxmlformats.org/officeDocument/2006/relationships/oleObject" Target="embeddings/oleObject488.bin"/><Relationship Id="rId636" Type="http://schemas.openxmlformats.org/officeDocument/2006/relationships/oleObject" Target="embeddings/oleObject544.bin"/><Relationship Id="rId801" Type="http://schemas.openxmlformats.org/officeDocument/2006/relationships/oleObject" Target="embeddings/oleObject70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41.bin"/><Relationship Id="rId440" Type="http://schemas.openxmlformats.org/officeDocument/2006/relationships/oleObject" Target="embeddings/oleObject348.bin"/><Relationship Id="rId678" Type="http://schemas.openxmlformats.org/officeDocument/2006/relationships/oleObject" Target="embeddings/oleObject586.bin"/><Relationship Id="rId843" Type="http://schemas.openxmlformats.org/officeDocument/2006/relationships/oleObject" Target="embeddings/oleObject749.bin"/><Relationship Id="rId885" Type="http://schemas.openxmlformats.org/officeDocument/2006/relationships/oleObject" Target="embeddings/oleObject79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83.bin"/><Relationship Id="rId300" Type="http://schemas.openxmlformats.org/officeDocument/2006/relationships/oleObject" Target="embeddings/oleObject208.bin"/><Relationship Id="rId482" Type="http://schemas.openxmlformats.org/officeDocument/2006/relationships/oleObject" Target="embeddings/oleObject390.bin"/><Relationship Id="rId538" Type="http://schemas.openxmlformats.org/officeDocument/2006/relationships/oleObject" Target="embeddings/oleObject446.bin"/><Relationship Id="rId703" Type="http://schemas.openxmlformats.org/officeDocument/2006/relationships/oleObject" Target="embeddings/oleObject611.bin"/><Relationship Id="rId745" Type="http://schemas.openxmlformats.org/officeDocument/2006/relationships/oleObject" Target="embeddings/oleObject653.bin"/><Relationship Id="rId910" Type="http://schemas.openxmlformats.org/officeDocument/2006/relationships/oleObject" Target="embeddings/oleObject816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8.bin"/><Relationship Id="rId342" Type="http://schemas.openxmlformats.org/officeDocument/2006/relationships/oleObject" Target="embeddings/oleObject250.bin"/><Relationship Id="rId384" Type="http://schemas.openxmlformats.org/officeDocument/2006/relationships/oleObject" Target="embeddings/oleObject292.bin"/><Relationship Id="rId591" Type="http://schemas.openxmlformats.org/officeDocument/2006/relationships/oleObject" Target="embeddings/oleObject499.bin"/><Relationship Id="rId605" Type="http://schemas.openxmlformats.org/officeDocument/2006/relationships/oleObject" Target="embeddings/oleObject513.bin"/><Relationship Id="rId787" Type="http://schemas.openxmlformats.org/officeDocument/2006/relationships/oleObject" Target="embeddings/oleObject693.bin"/><Relationship Id="rId812" Type="http://schemas.openxmlformats.org/officeDocument/2006/relationships/oleObject" Target="embeddings/oleObject718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52.bin"/><Relationship Id="rId647" Type="http://schemas.openxmlformats.org/officeDocument/2006/relationships/oleObject" Target="embeddings/oleObject555.bin"/><Relationship Id="rId689" Type="http://schemas.openxmlformats.org/officeDocument/2006/relationships/oleObject" Target="embeddings/oleObject597.bin"/><Relationship Id="rId854" Type="http://schemas.openxmlformats.org/officeDocument/2006/relationships/oleObject" Target="embeddings/oleObject760.bin"/><Relationship Id="rId896" Type="http://schemas.openxmlformats.org/officeDocument/2006/relationships/oleObject" Target="embeddings/oleObject80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94.bin"/><Relationship Id="rId451" Type="http://schemas.openxmlformats.org/officeDocument/2006/relationships/oleObject" Target="embeddings/oleObject359.bin"/><Relationship Id="rId493" Type="http://schemas.openxmlformats.org/officeDocument/2006/relationships/oleObject" Target="embeddings/oleObject401.bin"/><Relationship Id="rId507" Type="http://schemas.openxmlformats.org/officeDocument/2006/relationships/oleObject" Target="embeddings/oleObject415.bin"/><Relationship Id="rId549" Type="http://schemas.openxmlformats.org/officeDocument/2006/relationships/oleObject" Target="embeddings/oleObject457.bin"/><Relationship Id="rId714" Type="http://schemas.openxmlformats.org/officeDocument/2006/relationships/oleObject" Target="embeddings/oleObject622.bin"/><Relationship Id="rId756" Type="http://schemas.openxmlformats.org/officeDocument/2006/relationships/oleObject" Target="embeddings/oleObject664.bin"/><Relationship Id="rId921" Type="http://schemas.openxmlformats.org/officeDocument/2006/relationships/oleObject" Target="embeddings/oleObject82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8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219.bin"/><Relationship Id="rId353" Type="http://schemas.openxmlformats.org/officeDocument/2006/relationships/oleObject" Target="embeddings/oleObject261.bin"/><Relationship Id="rId395" Type="http://schemas.openxmlformats.org/officeDocument/2006/relationships/oleObject" Target="embeddings/oleObject303.bin"/><Relationship Id="rId409" Type="http://schemas.openxmlformats.org/officeDocument/2006/relationships/oleObject" Target="embeddings/oleObject317.bin"/><Relationship Id="rId560" Type="http://schemas.openxmlformats.org/officeDocument/2006/relationships/oleObject" Target="embeddings/oleObject468.bin"/><Relationship Id="rId798" Type="http://schemas.openxmlformats.org/officeDocument/2006/relationships/oleObject" Target="embeddings/oleObject70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328.bin"/><Relationship Id="rId616" Type="http://schemas.openxmlformats.org/officeDocument/2006/relationships/oleObject" Target="embeddings/oleObject524.bin"/><Relationship Id="rId658" Type="http://schemas.openxmlformats.org/officeDocument/2006/relationships/oleObject" Target="embeddings/oleObject566.bin"/><Relationship Id="rId823" Type="http://schemas.openxmlformats.org/officeDocument/2006/relationships/oleObject" Target="embeddings/oleObject729.bin"/><Relationship Id="rId865" Type="http://schemas.openxmlformats.org/officeDocument/2006/relationships/oleObject" Target="embeddings/oleObject771.bin"/><Relationship Id="rId255" Type="http://schemas.openxmlformats.org/officeDocument/2006/relationships/oleObject" Target="embeddings/oleObject163.bin"/><Relationship Id="rId297" Type="http://schemas.openxmlformats.org/officeDocument/2006/relationships/oleObject" Target="embeddings/oleObject205.bin"/><Relationship Id="rId462" Type="http://schemas.openxmlformats.org/officeDocument/2006/relationships/oleObject" Target="embeddings/oleObject370.bin"/><Relationship Id="rId518" Type="http://schemas.openxmlformats.org/officeDocument/2006/relationships/oleObject" Target="embeddings/oleObject426.bin"/><Relationship Id="rId725" Type="http://schemas.openxmlformats.org/officeDocument/2006/relationships/oleObject" Target="embeddings/oleObject633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86.bin"/><Relationship Id="rId322" Type="http://schemas.openxmlformats.org/officeDocument/2006/relationships/oleObject" Target="embeddings/oleObject230.bin"/><Relationship Id="rId364" Type="http://schemas.openxmlformats.org/officeDocument/2006/relationships/oleObject" Target="embeddings/oleObject272.bin"/><Relationship Id="rId767" Type="http://schemas.openxmlformats.org/officeDocument/2006/relationships/oleObject" Target="embeddings/oleObject67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14.bin"/><Relationship Id="rId571" Type="http://schemas.openxmlformats.org/officeDocument/2006/relationships/oleObject" Target="embeddings/oleObject479.bin"/><Relationship Id="rId627" Type="http://schemas.openxmlformats.org/officeDocument/2006/relationships/oleObject" Target="embeddings/oleObject535.bin"/><Relationship Id="rId669" Type="http://schemas.openxmlformats.org/officeDocument/2006/relationships/oleObject" Target="embeddings/oleObject577.bin"/><Relationship Id="rId834" Type="http://schemas.openxmlformats.org/officeDocument/2006/relationships/oleObject" Target="embeddings/oleObject740.bin"/><Relationship Id="rId876" Type="http://schemas.openxmlformats.org/officeDocument/2006/relationships/oleObject" Target="embeddings/oleObject782.bin"/><Relationship Id="rId19" Type="http://schemas.openxmlformats.org/officeDocument/2006/relationships/image" Target="media/image8.wmf"/><Relationship Id="rId224" Type="http://schemas.openxmlformats.org/officeDocument/2006/relationships/image" Target="media/image88.wmf"/><Relationship Id="rId266" Type="http://schemas.openxmlformats.org/officeDocument/2006/relationships/oleObject" Target="embeddings/oleObject174.bin"/><Relationship Id="rId431" Type="http://schemas.openxmlformats.org/officeDocument/2006/relationships/oleObject" Target="embeddings/oleObject339.bin"/><Relationship Id="rId473" Type="http://schemas.openxmlformats.org/officeDocument/2006/relationships/oleObject" Target="embeddings/oleObject381.bin"/><Relationship Id="rId529" Type="http://schemas.openxmlformats.org/officeDocument/2006/relationships/oleObject" Target="embeddings/oleObject437.bin"/><Relationship Id="rId680" Type="http://schemas.openxmlformats.org/officeDocument/2006/relationships/oleObject" Target="embeddings/oleObject588.bin"/><Relationship Id="rId736" Type="http://schemas.openxmlformats.org/officeDocument/2006/relationships/oleObject" Target="embeddings/oleObject644.bin"/><Relationship Id="rId901" Type="http://schemas.openxmlformats.org/officeDocument/2006/relationships/oleObject" Target="embeddings/oleObject807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168" Type="http://schemas.openxmlformats.org/officeDocument/2006/relationships/image" Target="media/image72.wmf"/><Relationship Id="rId333" Type="http://schemas.openxmlformats.org/officeDocument/2006/relationships/oleObject" Target="embeddings/oleObject241.bin"/><Relationship Id="rId540" Type="http://schemas.openxmlformats.org/officeDocument/2006/relationships/oleObject" Target="embeddings/oleObject448.bin"/><Relationship Id="rId778" Type="http://schemas.openxmlformats.org/officeDocument/2006/relationships/oleObject" Target="embeddings/oleObject68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83.bin"/><Relationship Id="rId582" Type="http://schemas.openxmlformats.org/officeDocument/2006/relationships/oleObject" Target="embeddings/oleObject490.bin"/><Relationship Id="rId638" Type="http://schemas.openxmlformats.org/officeDocument/2006/relationships/oleObject" Target="embeddings/oleObject546.bin"/><Relationship Id="rId803" Type="http://schemas.openxmlformats.org/officeDocument/2006/relationships/oleObject" Target="embeddings/oleObject709.bin"/><Relationship Id="rId845" Type="http://schemas.openxmlformats.org/officeDocument/2006/relationships/oleObject" Target="embeddings/oleObject751.bin"/><Relationship Id="rId3" Type="http://schemas.openxmlformats.org/officeDocument/2006/relationships/settings" Target="settings.xml"/><Relationship Id="rId235" Type="http://schemas.openxmlformats.org/officeDocument/2006/relationships/oleObject" Target="embeddings/oleObject143.bin"/><Relationship Id="rId277" Type="http://schemas.openxmlformats.org/officeDocument/2006/relationships/oleObject" Target="embeddings/oleObject185.bin"/><Relationship Id="rId400" Type="http://schemas.openxmlformats.org/officeDocument/2006/relationships/oleObject" Target="embeddings/oleObject308.bin"/><Relationship Id="rId442" Type="http://schemas.openxmlformats.org/officeDocument/2006/relationships/oleObject" Target="embeddings/oleObject350.bin"/><Relationship Id="rId484" Type="http://schemas.openxmlformats.org/officeDocument/2006/relationships/oleObject" Target="embeddings/oleObject392.bin"/><Relationship Id="rId705" Type="http://schemas.openxmlformats.org/officeDocument/2006/relationships/oleObject" Target="embeddings/oleObject613.bin"/><Relationship Id="rId887" Type="http://schemas.openxmlformats.org/officeDocument/2006/relationships/oleObject" Target="embeddings/oleObject793.bin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210.bin"/><Relationship Id="rId344" Type="http://schemas.openxmlformats.org/officeDocument/2006/relationships/oleObject" Target="embeddings/oleObject252.bin"/><Relationship Id="rId691" Type="http://schemas.openxmlformats.org/officeDocument/2006/relationships/oleObject" Target="embeddings/oleObject599.bin"/><Relationship Id="rId747" Type="http://schemas.openxmlformats.org/officeDocument/2006/relationships/oleObject" Target="embeddings/oleObject655.bin"/><Relationship Id="rId789" Type="http://schemas.openxmlformats.org/officeDocument/2006/relationships/oleObject" Target="embeddings/oleObject695.bin"/><Relationship Id="rId912" Type="http://schemas.openxmlformats.org/officeDocument/2006/relationships/oleObject" Target="embeddings/oleObject818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94.bin"/><Relationship Id="rId551" Type="http://schemas.openxmlformats.org/officeDocument/2006/relationships/oleObject" Target="embeddings/oleObject459.bin"/><Relationship Id="rId593" Type="http://schemas.openxmlformats.org/officeDocument/2006/relationships/oleObject" Target="embeddings/oleObject501.bin"/><Relationship Id="rId607" Type="http://schemas.openxmlformats.org/officeDocument/2006/relationships/oleObject" Target="embeddings/oleObject515.bin"/><Relationship Id="rId649" Type="http://schemas.openxmlformats.org/officeDocument/2006/relationships/oleObject" Target="embeddings/oleObject557.bin"/><Relationship Id="rId814" Type="http://schemas.openxmlformats.org/officeDocument/2006/relationships/oleObject" Target="embeddings/oleObject720.bin"/><Relationship Id="rId856" Type="http://schemas.openxmlformats.org/officeDocument/2006/relationships/oleObject" Target="embeddings/oleObject762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8.bin"/><Relationship Id="rId246" Type="http://schemas.openxmlformats.org/officeDocument/2006/relationships/oleObject" Target="embeddings/oleObject154.bin"/><Relationship Id="rId288" Type="http://schemas.openxmlformats.org/officeDocument/2006/relationships/oleObject" Target="embeddings/oleObject196.bin"/><Relationship Id="rId411" Type="http://schemas.openxmlformats.org/officeDocument/2006/relationships/oleObject" Target="embeddings/oleObject319.bin"/><Relationship Id="rId453" Type="http://schemas.openxmlformats.org/officeDocument/2006/relationships/oleObject" Target="embeddings/oleObject361.bin"/><Relationship Id="rId509" Type="http://schemas.openxmlformats.org/officeDocument/2006/relationships/oleObject" Target="embeddings/oleObject417.bin"/><Relationship Id="rId660" Type="http://schemas.openxmlformats.org/officeDocument/2006/relationships/oleObject" Target="embeddings/oleObject568.bin"/><Relationship Id="rId898" Type="http://schemas.openxmlformats.org/officeDocument/2006/relationships/oleObject" Target="embeddings/oleObject80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221.bin"/><Relationship Id="rId495" Type="http://schemas.openxmlformats.org/officeDocument/2006/relationships/oleObject" Target="embeddings/oleObject403.bin"/><Relationship Id="rId716" Type="http://schemas.openxmlformats.org/officeDocument/2006/relationships/oleObject" Target="embeddings/oleObject624.bin"/><Relationship Id="rId758" Type="http://schemas.openxmlformats.org/officeDocument/2006/relationships/oleObject" Target="embeddings/oleObject666.bin"/><Relationship Id="rId923" Type="http://schemas.openxmlformats.org/officeDocument/2006/relationships/theme" Target="theme/theme1.xml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263.bin"/><Relationship Id="rId397" Type="http://schemas.openxmlformats.org/officeDocument/2006/relationships/oleObject" Target="embeddings/oleObject305.bin"/><Relationship Id="rId520" Type="http://schemas.openxmlformats.org/officeDocument/2006/relationships/oleObject" Target="embeddings/oleObject428.bin"/><Relationship Id="rId562" Type="http://schemas.openxmlformats.org/officeDocument/2006/relationships/oleObject" Target="embeddings/oleObject470.bin"/><Relationship Id="rId618" Type="http://schemas.openxmlformats.org/officeDocument/2006/relationships/oleObject" Target="embeddings/oleObject526.bin"/><Relationship Id="rId825" Type="http://schemas.openxmlformats.org/officeDocument/2006/relationships/oleObject" Target="embeddings/oleObject731.bin"/><Relationship Id="rId215" Type="http://schemas.openxmlformats.org/officeDocument/2006/relationships/oleObject" Target="embeddings/oleObject128.bin"/><Relationship Id="rId257" Type="http://schemas.openxmlformats.org/officeDocument/2006/relationships/oleObject" Target="embeddings/oleObject165.bin"/><Relationship Id="rId422" Type="http://schemas.openxmlformats.org/officeDocument/2006/relationships/oleObject" Target="embeddings/oleObject330.bin"/><Relationship Id="rId464" Type="http://schemas.openxmlformats.org/officeDocument/2006/relationships/oleObject" Target="embeddings/oleObject372.bin"/><Relationship Id="rId867" Type="http://schemas.openxmlformats.org/officeDocument/2006/relationships/oleObject" Target="embeddings/oleObject773.bin"/><Relationship Id="rId299" Type="http://schemas.openxmlformats.org/officeDocument/2006/relationships/oleObject" Target="embeddings/oleObject207.bin"/><Relationship Id="rId727" Type="http://schemas.openxmlformats.org/officeDocument/2006/relationships/oleObject" Target="embeddings/oleObject635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274.bin"/><Relationship Id="rId573" Type="http://schemas.openxmlformats.org/officeDocument/2006/relationships/oleObject" Target="embeddings/oleObject481.bin"/><Relationship Id="rId780" Type="http://schemas.openxmlformats.org/officeDocument/2006/relationships/oleObject" Target="embeddings/oleObject687.bin"/><Relationship Id="rId226" Type="http://schemas.openxmlformats.org/officeDocument/2006/relationships/oleObject" Target="embeddings/oleObject134.bin"/><Relationship Id="rId433" Type="http://schemas.openxmlformats.org/officeDocument/2006/relationships/oleObject" Target="embeddings/oleObject341.bin"/><Relationship Id="rId878" Type="http://schemas.openxmlformats.org/officeDocument/2006/relationships/oleObject" Target="embeddings/oleObject784.bin"/><Relationship Id="rId640" Type="http://schemas.openxmlformats.org/officeDocument/2006/relationships/oleObject" Target="embeddings/oleObject548.bin"/><Relationship Id="rId738" Type="http://schemas.openxmlformats.org/officeDocument/2006/relationships/oleObject" Target="embeddings/oleObject64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85.bin"/><Relationship Id="rId500" Type="http://schemas.openxmlformats.org/officeDocument/2006/relationships/oleObject" Target="embeddings/oleObject408.bin"/><Relationship Id="rId584" Type="http://schemas.openxmlformats.org/officeDocument/2006/relationships/oleObject" Target="embeddings/oleObject492.bin"/><Relationship Id="rId805" Type="http://schemas.openxmlformats.org/officeDocument/2006/relationships/oleObject" Target="embeddings/oleObject711.bin"/><Relationship Id="rId5" Type="http://schemas.openxmlformats.org/officeDocument/2006/relationships/image" Target="media/image1.wmf"/><Relationship Id="rId237" Type="http://schemas.openxmlformats.org/officeDocument/2006/relationships/oleObject" Target="embeddings/oleObject145.bin"/><Relationship Id="rId791" Type="http://schemas.openxmlformats.org/officeDocument/2006/relationships/oleObject" Target="embeddings/oleObject697.bin"/><Relationship Id="rId889" Type="http://schemas.openxmlformats.org/officeDocument/2006/relationships/oleObject" Target="embeddings/oleObject795.bin"/><Relationship Id="rId444" Type="http://schemas.openxmlformats.org/officeDocument/2006/relationships/oleObject" Target="embeddings/oleObject352.bin"/><Relationship Id="rId651" Type="http://schemas.openxmlformats.org/officeDocument/2006/relationships/oleObject" Target="embeddings/oleObject559.bin"/><Relationship Id="rId749" Type="http://schemas.openxmlformats.org/officeDocument/2006/relationships/oleObject" Target="embeddings/oleObject657.bin"/><Relationship Id="rId290" Type="http://schemas.openxmlformats.org/officeDocument/2006/relationships/oleObject" Target="embeddings/oleObject198.bin"/><Relationship Id="rId304" Type="http://schemas.openxmlformats.org/officeDocument/2006/relationships/oleObject" Target="embeddings/oleObject212.bin"/><Relationship Id="rId388" Type="http://schemas.openxmlformats.org/officeDocument/2006/relationships/oleObject" Target="embeddings/oleObject296.bin"/><Relationship Id="rId511" Type="http://schemas.openxmlformats.org/officeDocument/2006/relationships/oleObject" Target="embeddings/oleObject419.bin"/><Relationship Id="rId609" Type="http://schemas.openxmlformats.org/officeDocument/2006/relationships/oleObject" Target="embeddings/oleObject51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503.bin"/><Relationship Id="rId816" Type="http://schemas.openxmlformats.org/officeDocument/2006/relationships/oleObject" Target="embeddings/oleObject722.bin"/><Relationship Id="rId248" Type="http://schemas.openxmlformats.org/officeDocument/2006/relationships/oleObject" Target="embeddings/oleObject156.bin"/><Relationship Id="rId455" Type="http://schemas.openxmlformats.org/officeDocument/2006/relationships/oleObject" Target="embeddings/oleObject363.bin"/><Relationship Id="rId662" Type="http://schemas.openxmlformats.org/officeDocument/2006/relationships/oleObject" Target="embeddings/oleObject57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223.bin"/><Relationship Id="rId522" Type="http://schemas.openxmlformats.org/officeDocument/2006/relationships/oleObject" Target="embeddings/oleObject430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307.bin"/><Relationship Id="rId827" Type="http://schemas.openxmlformats.org/officeDocument/2006/relationships/oleObject" Target="embeddings/oleObject733.bin"/><Relationship Id="rId259" Type="http://schemas.openxmlformats.org/officeDocument/2006/relationships/oleObject" Target="embeddings/oleObject167.bin"/><Relationship Id="rId466" Type="http://schemas.openxmlformats.org/officeDocument/2006/relationships/oleObject" Target="embeddings/oleObject374.bin"/><Relationship Id="rId673" Type="http://schemas.openxmlformats.org/officeDocument/2006/relationships/oleObject" Target="embeddings/oleObject581.bin"/><Relationship Id="rId880" Type="http://schemas.openxmlformats.org/officeDocument/2006/relationships/oleObject" Target="embeddings/oleObject78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234.bin"/><Relationship Id="rId533" Type="http://schemas.openxmlformats.org/officeDocument/2006/relationships/oleObject" Target="embeddings/oleObject441.bin"/><Relationship Id="rId740" Type="http://schemas.openxmlformats.org/officeDocument/2006/relationships/oleObject" Target="embeddings/oleObject648.bin"/><Relationship Id="rId838" Type="http://schemas.openxmlformats.org/officeDocument/2006/relationships/oleObject" Target="embeddings/oleObject744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385.bin"/><Relationship Id="rId600" Type="http://schemas.openxmlformats.org/officeDocument/2006/relationships/oleObject" Target="embeddings/oleObject508.bin"/><Relationship Id="rId684" Type="http://schemas.openxmlformats.org/officeDocument/2006/relationships/oleObject" Target="embeddings/oleObject592.bin"/><Relationship Id="rId337" Type="http://schemas.openxmlformats.org/officeDocument/2006/relationships/oleObject" Target="embeddings/oleObject245.bin"/><Relationship Id="rId891" Type="http://schemas.openxmlformats.org/officeDocument/2006/relationships/oleObject" Target="embeddings/oleObject797.bin"/><Relationship Id="rId905" Type="http://schemas.openxmlformats.org/officeDocument/2006/relationships/oleObject" Target="embeddings/oleObject811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452.bin"/><Relationship Id="rId751" Type="http://schemas.openxmlformats.org/officeDocument/2006/relationships/oleObject" Target="embeddings/oleObject659.bin"/><Relationship Id="rId849" Type="http://schemas.openxmlformats.org/officeDocument/2006/relationships/oleObject" Target="embeddings/oleObject755.bin"/><Relationship Id="rId183" Type="http://schemas.openxmlformats.org/officeDocument/2006/relationships/oleObject" Target="embeddings/oleObject103.bin"/><Relationship Id="rId390" Type="http://schemas.openxmlformats.org/officeDocument/2006/relationships/oleObject" Target="embeddings/oleObject298.bin"/><Relationship Id="rId404" Type="http://schemas.openxmlformats.org/officeDocument/2006/relationships/oleObject" Target="embeddings/oleObject312.bin"/><Relationship Id="rId611" Type="http://schemas.openxmlformats.org/officeDocument/2006/relationships/oleObject" Target="embeddings/oleObject519.bin"/><Relationship Id="rId250" Type="http://schemas.openxmlformats.org/officeDocument/2006/relationships/oleObject" Target="embeddings/oleObject158.bin"/><Relationship Id="rId488" Type="http://schemas.openxmlformats.org/officeDocument/2006/relationships/oleObject" Target="embeddings/oleObject396.bin"/><Relationship Id="rId695" Type="http://schemas.openxmlformats.org/officeDocument/2006/relationships/oleObject" Target="embeddings/oleObject603.bin"/><Relationship Id="rId709" Type="http://schemas.openxmlformats.org/officeDocument/2006/relationships/oleObject" Target="embeddings/oleObject617.bin"/><Relationship Id="rId916" Type="http://schemas.openxmlformats.org/officeDocument/2006/relationships/oleObject" Target="embeddings/oleObject822.bin"/><Relationship Id="rId45" Type="http://schemas.openxmlformats.org/officeDocument/2006/relationships/image" Target="media/image21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256.bin"/><Relationship Id="rId555" Type="http://schemas.openxmlformats.org/officeDocument/2006/relationships/oleObject" Target="embeddings/oleObject463.bin"/><Relationship Id="rId762" Type="http://schemas.openxmlformats.org/officeDocument/2006/relationships/oleObject" Target="embeddings/oleObject670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323.bin"/><Relationship Id="rId622" Type="http://schemas.openxmlformats.org/officeDocument/2006/relationships/oleObject" Target="embeddings/oleObject530.bin"/><Relationship Id="rId261" Type="http://schemas.openxmlformats.org/officeDocument/2006/relationships/oleObject" Target="embeddings/oleObject169.bin"/><Relationship Id="rId499" Type="http://schemas.openxmlformats.org/officeDocument/2006/relationships/oleObject" Target="embeddings/oleObject40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267.bin"/><Relationship Id="rId566" Type="http://schemas.openxmlformats.org/officeDocument/2006/relationships/oleObject" Target="embeddings/oleObject474.bin"/><Relationship Id="rId773" Type="http://schemas.openxmlformats.org/officeDocument/2006/relationships/oleObject" Target="embeddings/oleObject681.bin"/><Relationship Id="rId121" Type="http://schemas.openxmlformats.org/officeDocument/2006/relationships/oleObject" Target="embeddings/oleObject65.bin"/><Relationship Id="rId219" Type="http://schemas.openxmlformats.org/officeDocument/2006/relationships/oleObject" Target="embeddings/oleObject130.bin"/><Relationship Id="rId426" Type="http://schemas.openxmlformats.org/officeDocument/2006/relationships/oleObject" Target="embeddings/oleObject334.bin"/><Relationship Id="rId633" Type="http://schemas.openxmlformats.org/officeDocument/2006/relationships/oleObject" Target="embeddings/oleObject541.bin"/><Relationship Id="rId840" Type="http://schemas.openxmlformats.org/officeDocument/2006/relationships/oleObject" Target="embeddings/oleObject746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80.bin"/><Relationship Id="rId577" Type="http://schemas.openxmlformats.org/officeDocument/2006/relationships/oleObject" Target="embeddings/oleObject485.bin"/><Relationship Id="rId700" Type="http://schemas.openxmlformats.org/officeDocument/2006/relationships/oleObject" Target="embeddings/oleObject608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690.bin"/><Relationship Id="rId437" Type="http://schemas.openxmlformats.org/officeDocument/2006/relationships/oleObject" Target="embeddings/oleObject345.bin"/><Relationship Id="rId644" Type="http://schemas.openxmlformats.org/officeDocument/2006/relationships/oleObject" Target="embeddings/oleObject552.bin"/><Relationship Id="rId851" Type="http://schemas.openxmlformats.org/officeDocument/2006/relationships/oleObject" Target="embeddings/oleObject757.bin"/><Relationship Id="rId283" Type="http://schemas.openxmlformats.org/officeDocument/2006/relationships/oleObject" Target="embeddings/oleObject191.bin"/><Relationship Id="rId490" Type="http://schemas.openxmlformats.org/officeDocument/2006/relationships/oleObject" Target="embeddings/oleObject398.bin"/><Relationship Id="rId504" Type="http://schemas.openxmlformats.org/officeDocument/2006/relationships/oleObject" Target="embeddings/oleObject412.bin"/><Relationship Id="rId711" Type="http://schemas.openxmlformats.org/officeDocument/2006/relationships/oleObject" Target="embeddings/oleObject619.bin"/><Relationship Id="rId78" Type="http://schemas.openxmlformats.org/officeDocument/2006/relationships/image" Target="media/image35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258.bin"/><Relationship Id="rId588" Type="http://schemas.openxmlformats.org/officeDocument/2006/relationships/oleObject" Target="embeddings/oleObject496.bin"/><Relationship Id="rId795" Type="http://schemas.openxmlformats.org/officeDocument/2006/relationships/oleObject" Target="embeddings/oleObject701.bin"/><Relationship Id="rId809" Type="http://schemas.openxmlformats.org/officeDocument/2006/relationships/oleObject" Target="embeddings/oleObject71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3.bin"/><Relationship Id="rId448" Type="http://schemas.openxmlformats.org/officeDocument/2006/relationships/oleObject" Target="embeddings/oleObject356.bin"/><Relationship Id="rId655" Type="http://schemas.openxmlformats.org/officeDocument/2006/relationships/oleObject" Target="embeddings/oleObject563.bin"/><Relationship Id="rId862" Type="http://schemas.openxmlformats.org/officeDocument/2006/relationships/oleObject" Target="embeddings/oleObject768.bin"/><Relationship Id="rId294" Type="http://schemas.openxmlformats.org/officeDocument/2006/relationships/oleObject" Target="embeddings/oleObject202.bin"/><Relationship Id="rId308" Type="http://schemas.openxmlformats.org/officeDocument/2006/relationships/oleObject" Target="embeddings/oleObject216.bin"/><Relationship Id="rId515" Type="http://schemas.openxmlformats.org/officeDocument/2006/relationships/oleObject" Target="embeddings/oleObject423.bin"/><Relationship Id="rId722" Type="http://schemas.openxmlformats.org/officeDocument/2006/relationships/oleObject" Target="embeddings/oleObject630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69.bin"/><Relationship Id="rId599" Type="http://schemas.openxmlformats.org/officeDocument/2006/relationships/oleObject" Target="embeddings/oleObject507.bin"/><Relationship Id="rId459" Type="http://schemas.openxmlformats.org/officeDocument/2006/relationships/oleObject" Target="embeddings/oleObject367.bin"/><Relationship Id="rId666" Type="http://schemas.openxmlformats.org/officeDocument/2006/relationships/oleObject" Target="embeddings/oleObject574.bin"/><Relationship Id="rId873" Type="http://schemas.openxmlformats.org/officeDocument/2006/relationships/oleObject" Target="embeddings/oleObject77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1.bin"/><Relationship Id="rId319" Type="http://schemas.openxmlformats.org/officeDocument/2006/relationships/oleObject" Target="embeddings/oleObject227.bin"/><Relationship Id="rId526" Type="http://schemas.openxmlformats.org/officeDocument/2006/relationships/oleObject" Target="embeddings/oleObject434.bin"/><Relationship Id="rId733" Type="http://schemas.openxmlformats.org/officeDocument/2006/relationships/oleObject" Target="embeddings/oleObject641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80.bin"/><Relationship Id="rId677" Type="http://schemas.openxmlformats.org/officeDocument/2006/relationships/oleObject" Target="embeddings/oleObject585.bin"/><Relationship Id="rId800" Type="http://schemas.openxmlformats.org/officeDocument/2006/relationships/oleObject" Target="embeddings/oleObject706.bin"/><Relationship Id="rId232" Type="http://schemas.openxmlformats.org/officeDocument/2006/relationships/oleObject" Target="embeddings/oleObject140.bin"/><Relationship Id="rId884" Type="http://schemas.openxmlformats.org/officeDocument/2006/relationships/oleObject" Target="embeddings/oleObject790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445.bin"/><Relationship Id="rId744" Type="http://schemas.openxmlformats.org/officeDocument/2006/relationships/oleObject" Target="embeddings/oleObject65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291.bin"/><Relationship Id="rId590" Type="http://schemas.openxmlformats.org/officeDocument/2006/relationships/oleObject" Target="embeddings/oleObject498.bin"/><Relationship Id="rId604" Type="http://schemas.openxmlformats.org/officeDocument/2006/relationships/oleObject" Target="embeddings/oleObject512.bin"/><Relationship Id="rId811" Type="http://schemas.openxmlformats.org/officeDocument/2006/relationships/oleObject" Target="embeddings/oleObject717.bin"/><Relationship Id="rId243" Type="http://schemas.openxmlformats.org/officeDocument/2006/relationships/oleObject" Target="embeddings/oleObject151.bin"/><Relationship Id="rId450" Type="http://schemas.openxmlformats.org/officeDocument/2006/relationships/oleObject" Target="embeddings/oleObject358.bin"/><Relationship Id="rId688" Type="http://schemas.openxmlformats.org/officeDocument/2006/relationships/oleObject" Target="embeddings/oleObject596.bin"/><Relationship Id="rId895" Type="http://schemas.openxmlformats.org/officeDocument/2006/relationships/oleObject" Target="embeddings/oleObject801.bin"/><Relationship Id="rId909" Type="http://schemas.openxmlformats.org/officeDocument/2006/relationships/oleObject" Target="embeddings/oleObject81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218.bin"/><Relationship Id="rId548" Type="http://schemas.openxmlformats.org/officeDocument/2006/relationships/oleObject" Target="embeddings/oleObject456.bin"/><Relationship Id="rId755" Type="http://schemas.openxmlformats.org/officeDocument/2006/relationships/oleObject" Target="embeddings/oleObject663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6.bin"/><Relationship Id="rId394" Type="http://schemas.openxmlformats.org/officeDocument/2006/relationships/oleObject" Target="embeddings/oleObject302.bin"/><Relationship Id="rId408" Type="http://schemas.openxmlformats.org/officeDocument/2006/relationships/oleObject" Target="embeddings/oleObject316.bin"/><Relationship Id="rId615" Type="http://schemas.openxmlformats.org/officeDocument/2006/relationships/oleObject" Target="embeddings/oleObject523.bin"/><Relationship Id="rId822" Type="http://schemas.openxmlformats.org/officeDocument/2006/relationships/oleObject" Target="embeddings/oleObject728.bin"/><Relationship Id="rId254" Type="http://schemas.openxmlformats.org/officeDocument/2006/relationships/oleObject" Target="embeddings/oleObject162.bin"/><Relationship Id="rId699" Type="http://schemas.openxmlformats.org/officeDocument/2006/relationships/oleObject" Target="embeddings/oleObject607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461" Type="http://schemas.openxmlformats.org/officeDocument/2006/relationships/oleObject" Target="embeddings/oleObject369.bin"/><Relationship Id="rId559" Type="http://schemas.openxmlformats.org/officeDocument/2006/relationships/oleObject" Target="embeddings/oleObject467.bin"/><Relationship Id="rId766" Type="http://schemas.openxmlformats.org/officeDocument/2006/relationships/oleObject" Target="embeddings/oleObject674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229.bin"/><Relationship Id="rId419" Type="http://schemas.openxmlformats.org/officeDocument/2006/relationships/oleObject" Target="embeddings/oleObject327.bin"/><Relationship Id="rId626" Type="http://schemas.openxmlformats.org/officeDocument/2006/relationships/oleObject" Target="embeddings/oleObject534.bin"/><Relationship Id="rId833" Type="http://schemas.openxmlformats.org/officeDocument/2006/relationships/oleObject" Target="embeddings/oleObject739.bin"/><Relationship Id="rId265" Type="http://schemas.openxmlformats.org/officeDocument/2006/relationships/oleObject" Target="embeddings/oleObject173.bin"/><Relationship Id="rId472" Type="http://schemas.openxmlformats.org/officeDocument/2006/relationships/oleObject" Target="embeddings/oleObject380.bin"/><Relationship Id="rId900" Type="http://schemas.openxmlformats.org/officeDocument/2006/relationships/oleObject" Target="embeddings/oleObject806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240.bin"/><Relationship Id="rId777" Type="http://schemas.openxmlformats.org/officeDocument/2006/relationships/oleObject" Target="embeddings/oleObject685.bin"/><Relationship Id="rId637" Type="http://schemas.openxmlformats.org/officeDocument/2006/relationships/oleObject" Target="embeddings/oleObject545.bin"/><Relationship Id="rId844" Type="http://schemas.openxmlformats.org/officeDocument/2006/relationships/oleObject" Target="embeddings/oleObject750.bin"/><Relationship Id="rId276" Type="http://schemas.openxmlformats.org/officeDocument/2006/relationships/oleObject" Target="embeddings/oleObject184.bin"/><Relationship Id="rId483" Type="http://schemas.openxmlformats.org/officeDocument/2006/relationships/oleObject" Target="embeddings/oleObject391.bin"/><Relationship Id="rId690" Type="http://schemas.openxmlformats.org/officeDocument/2006/relationships/oleObject" Target="embeddings/oleObject598.bin"/><Relationship Id="rId704" Type="http://schemas.openxmlformats.org/officeDocument/2006/relationships/oleObject" Target="embeddings/oleObject612.bin"/><Relationship Id="rId911" Type="http://schemas.openxmlformats.org/officeDocument/2006/relationships/oleObject" Target="embeddings/oleObject817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0.wmf"/><Relationship Id="rId343" Type="http://schemas.openxmlformats.org/officeDocument/2006/relationships/oleObject" Target="embeddings/oleObject251.bin"/><Relationship Id="rId550" Type="http://schemas.openxmlformats.org/officeDocument/2006/relationships/oleObject" Target="embeddings/oleObject458.bin"/><Relationship Id="rId788" Type="http://schemas.openxmlformats.org/officeDocument/2006/relationships/oleObject" Target="embeddings/oleObject694.bin"/><Relationship Id="rId203" Type="http://schemas.openxmlformats.org/officeDocument/2006/relationships/oleObject" Target="embeddings/oleObject117.bin"/><Relationship Id="rId648" Type="http://schemas.openxmlformats.org/officeDocument/2006/relationships/oleObject" Target="embeddings/oleObject556.bin"/><Relationship Id="rId855" Type="http://schemas.openxmlformats.org/officeDocument/2006/relationships/oleObject" Target="embeddings/oleObject761.bin"/><Relationship Id="rId287" Type="http://schemas.openxmlformats.org/officeDocument/2006/relationships/oleObject" Target="embeddings/oleObject195.bin"/><Relationship Id="rId410" Type="http://schemas.openxmlformats.org/officeDocument/2006/relationships/oleObject" Target="embeddings/oleObject318.bin"/><Relationship Id="rId494" Type="http://schemas.openxmlformats.org/officeDocument/2006/relationships/oleObject" Target="embeddings/oleObject402.bin"/><Relationship Id="rId508" Type="http://schemas.openxmlformats.org/officeDocument/2006/relationships/oleObject" Target="embeddings/oleObject416.bin"/><Relationship Id="rId715" Type="http://schemas.openxmlformats.org/officeDocument/2006/relationships/oleObject" Target="embeddings/oleObject623.bin"/><Relationship Id="rId922" Type="http://schemas.openxmlformats.org/officeDocument/2006/relationships/fontTable" Target="fontTable.xml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262.bin"/><Relationship Id="rId799" Type="http://schemas.openxmlformats.org/officeDocument/2006/relationships/oleObject" Target="embeddings/oleObject705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469.bin"/><Relationship Id="rId659" Type="http://schemas.openxmlformats.org/officeDocument/2006/relationships/oleObject" Target="embeddings/oleObject567.bin"/><Relationship Id="rId866" Type="http://schemas.openxmlformats.org/officeDocument/2006/relationships/oleObject" Target="embeddings/oleObject772.bin"/><Relationship Id="rId214" Type="http://schemas.openxmlformats.org/officeDocument/2006/relationships/oleObject" Target="embeddings/oleObject127.bin"/><Relationship Id="rId298" Type="http://schemas.openxmlformats.org/officeDocument/2006/relationships/oleObject" Target="embeddings/oleObject206.bin"/><Relationship Id="rId421" Type="http://schemas.openxmlformats.org/officeDocument/2006/relationships/oleObject" Target="embeddings/oleObject329.bin"/><Relationship Id="rId519" Type="http://schemas.openxmlformats.org/officeDocument/2006/relationships/oleObject" Target="embeddings/oleObject427.bin"/><Relationship Id="rId158" Type="http://schemas.openxmlformats.org/officeDocument/2006/relationships/image" Target="media/image68.wmf"/><Relationship Id="rId726" Type="http://schemas.openxmlformats.org/officeDocument/2006/relationships/oleObject" Target="embeddings/oleObject634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73.bin"/><Relationship Id="rId572" Type="http://schemas.openxmlformats.org/officeDocument/2006/relationships/oleObject" Target="embeddings/oleObject480.bin"/><Relationship Id="rId225" Type="http://schemas.openxmlformats.org/officeDocument/2006/relationships/oleObject" Target="embeddings/oleObject133.bin"/><Relationship Id="rId432" Type="http://schemas.openxmlformats.org/officeDocument/2006/relationships/oleObject" Target="embeddings/oleObject340.bin"/><Relationship Id="rId877" Type="http://schemas.openxmlformats.org/officeDocument/2006/relationships/oleObject" Target="embeddings/oleObject783.bin"/><Relationship Id="rId737" Type="http://schemas.openxmlformats.org/officeDocument/2006/relationships/oleObject" Target="embeddings/oleObject645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3.bin"/><Relationship Id="rId376" Type="http://schemas.openxmlformats.org/officeDocument/2006/relationships/oleObject" Target="embeddings/oleObject284.bin"/><Relationship Id="rId583" Type="http://schemas.openxmlformats.org/officeDocument/2006/relationships/oleObject" Target="embeddings/oleObject491.bin"/><Relationship Id="rId790" Type="http://schemas.openxmlformats.org/officeDocument/2006/relationships/oleObject" Target="embeddings/oleObject696.bin"/><Relationship Id="rId804" Type="http://schemas.openxmlformats.org/officeDocument/2006/relationships/oleObject" Target="embeddings/oleObject71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44.bin"/><Relationship Id="rId443" Type="http://schemas.openxmlformats.org/officeDocument/2006/relationships/oleObject" Target="embeddings/oleObject351.bin"/><Relationship Id="rId650" Type="http://schemas.openxmlformats.org/officeDocument/2006/relationships/oleObject" Target="embeddings/oleObject558.bin"/><Relationship Id="rId888" Type="http://schemas.openxmlformats.org/officeDocument/2006/relationships/oleObject" Target="embeddings/oleObject794.bin"/><Relationship Id="rId303" Type="http://schemas.openxmlformats.org/officeDocument/2006/relationships/oleObject" Target="embeddings/oleObject211.bin"/><Relationship Id="rId748" Type="http://schemas.openxmlformats.org/officeDocument/2006/relationships/oleObject" Target="embeddings/oleObject656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95.bin"/><Relationship Id="rId510" Type="http://schemas.openxmlformats.org/officeDocument/2006/relationships/oleObject" Target="embeddings/oleObject418.bin"/><Relationship Id="rId594" Type="http://schemas.openxmlformats.org/officeDocument/2006/relationships/oleObject" Target="embeddings/oleObject502.bin"/><Relationship Id="rId608" Type="http://schemas.openxmlformats.org/officeDocument/2006/relationships/oleObject" Target="embeddings/oleObject516.bin"/><Relationship Id="rId815" Type="http://schemas.openxmlformats.org/officeDocument/2006/relationships/oleObject" Target="embeddings/oleObject721.bin"/><Relationship Id="rId247" Type="http://schemas.openxmlformats.org/officeDocument/2006/relationships/oleObject" Target="embeddings/oleObject155.bin"/><Relationship Id="rId899" Type="http://schemas.openxmlformats.org/officeDocument/2006/relationships/oleObject" Target="embeddings/oleObject805.bin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362.bin"/><Relationship Id="rId661" Type="http://schemas.openxmlformats.org/officeDocument/2006/relationships/oleObject" Target="embeddings/oleObject569.bin"/><Relationship Id="rId759" Type="http://schemas.openxmlformats.org/officeDocument/2006/relationships/oleObject" Target="embeddings/oleObject667.bin"/><Relationship Id="rId11" Type="http://schemas.openxmlformats.org/officeDocument/2006/relationships/image" Target="media/image4.wmf"/><Relationship Id="rId314" Type="http://schemas.openxmlformats.org/officeDocument/2006/relationships/oleObject" Target="embeddings/oleObject222.bin"/><Relationship Id="rId398" Type="http://schemas.openxmlformats.org/officeDocument/2006/relationships/oleObject" Target="embeddings/oleObject306.bin"/><Relationship Id="rId521" Type="http://schemas.openxmlformats.org/officeDocument/2006/relationships/oleObject" Target="embeddings/oleObject429.bin"/><Relationship Id="rId619" Type="http://schemas.openxmlformats.org/officeDocument/2006/relationships/oleObject" Target="embeddings/oleObject527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826" Type="http://schemas.openxmlformats.org/officeDocument/2006/relationships/oleObject" Target="embeddings/oleObject732.bin"/><Relationship Id="rId258" Type="http://schemas.openxmlformats.org/officeDocument/2006/relationships/oleObject" Target="embeddings/oleObject166.bin"/><Relationship Id="rId465" Type="http://schemas.openxmlformats.org/officeDocument/2006/relationships/oleObject" Target="embeddings/oleObject373.bin"/><Relationship Id="rId672" Type="http://schemas.openxmlformats.org/officeDocument/2006/relationships/oleObject" Target="embeddings/oleObject580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233.bin"/><Relationship Id="rId532" Type="http://schemas.openxmlformats.org/officeDocument/2006/relationships/oleObject" Target="embeddings/oleObject440.bin"/><Relationship Id="rId171" Type="http://schemas.openxmlformats.org/officeDocument/2006/relationships/oleObject" Target="embeddings/oleObject94.bin"/><Relationship Id="rId837" Type="http://schemas.openxmlformats.org/officeDocument/2006/relationships/oleObject" Target="embeddings/oleObject743.bin"/><Relationship Id="rId269" Type="http://schemas.openxmlformats.org/officeDocument/2006/relationships/oleObject" Target="embeddings/oleObject177.bin"/><Relationship Id="rId476" Type="http://schemas.openxmlformats.org/officeDocument/2006/relationships/oleObject" Target="embeddings/oleObject384.bin"/><Relationship Id="rId683" Type="http://schemas.openxmlformats.org/officeDocument/2006/relationships/oleObject" Target="embeddings/oleObject591.bin"/><Relationship Id="rId890" Type="http://schemas.openxmlformats.org/officeDocument/2006/relationships/oleObject" Target="embeddings/oleObject796.bin"/><Relationship Id="rId904" Type="http://schemas.openxmlformats.org/officeDocument/2006/relationships/oleObject" Target="embeddings/oleObject81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244.bin"/><Relationship Id="rId543" Type="http://schemas.openxmlformats.org/officeDocument/2006/relationships/oleObject" Target="embeddings/oleObject451.bin"/><Relationship Id="rId182" Type="http://schemas.openxmlformats.org/officeDocument/2006/relationships/oleObject" Target="embeddings/oleObject102.bin"/><Relationship Id="rId403" Type="http://schemas.openxmlformats.org/officeDocument/2006/relationships/oleObject" Target="embeddings/oleObject311.bin"/><Relationship Id="rId750" Type="http://schemas.openxmlformats.org/officeDocument/2006/relationships/oleObject" Target="embeddings/oleObject658.bin"/><Relationship Id="rId848" Type="http://schemas.openxmlformats.org/officeDocument/2006/relationships/oleObject" Target="embeddings/oleObject754.bin"/><Relationship Id="rId487" Type="http://schemas.openxmlformats.org/officeDocument/2006/relationships/oleObject" Target="embeddings/oleObject395.bin"/><Relationship Id="rId610" Type="http://schemas.openxmlformats.org/officeDocument/2006/relationships/oleObject" Target="embeddings/oleObject518.bin"/><Relationship Id="rId694" Type="http://schemas.openxmlformats.org/officeDocument/2006/relationships/oleObject" Target="embeddings/oleObject602.bin"/><Relationship Id="rId708" Type="http://schemas.openxmlformats.org/officeDocument/2006/relationships/oleObject" Target="embeddings/oleObject616.bin"/><Relationship Id="rId915" Type="http://schemas.openxmlformats.org/officeDocument/2006/relationships/oleObject" Target="embeddings/oleObject821.bin"/><Relationship Id="rId347" Type="http://schemas.openxmlformats.org/officeDocument/2006/relationships/oleObject" Target="embeddings/oleObject255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462.bin"/><Relationship Id="rId761" Type="http://schemas.openxmlformats.org/officeDocument/2006/relationships/oleObject" Target="embeddings/oleObject669.bin"/><Relationship Id="rId859" Type="http://schemas.openxmlformats.org/officeDocument/2006/relationships/oleObject" Target="embeddings/oleObject765.bin"/><Relationship Id="rId193" Type="http://schemas.openxmlformats.org/officeDocument/2006/relationships/oleObject" Target="embeddings/oleObject110.bin"/><Relationship Id="rId207" Type="http://schemas.openxmlformats.org/officeDocument/2006/relationships/image" Target="media/image83.wmf"/><Relationship Id="rId414" Type="http://schemas.openxmlformats.org/officeDocument/2006/relationships/oleObject" Target="embeddings/oleObject322.bin"/><Relationship Id="rId498" Type="http://schemas.openxmlformats.org/officeDocument/2006/relationships/oleObject" Target="embeddings/oleObject406.bin"/><Relationship Id="rId621" Type="http://schemas.openxmlformats.org/officeDocument/2006/relationships/oleObject" Target="embeddings/oleObject529.bin"/><Relationship Id="rId260" Type="http://schemas.openxmlformats.org/officeDocument/2006/relationships/oleObject" Target="embeddings/oleObject168.bin"/><Relationship Id="rId719" Type="http://schemas.openxmlformats.org/officeDocument/2006/relationships/oleObject" Target="embeddings/oleObject627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66.bin"/><Relationship Id="rId565" Type="http://schemas.openxmlformats.org/officeDocument/2006/relationships/oleObject" Target="embeddings/oleObject473.bin"/><Relationship Id="rId772" Type="http://schemas.openxmlformats.org/officeDocument/2006/relationships/oleObject" Target="embeddings/oleObject680.bin"/><Relationship Id="rId218" Type="http://schemas.openxmlformats.org/officeDocument/2006/relationships/image" Target="media/image85.wmf"/><Relationship Id="rId425" Type="http://schemas.openxmlformats.org/officeDocument/2006/relationships/oleObject" Target="embeddings/oleObject333.bin"/><Relationship Id="rId632" Type="http://schemas.openxmlformats.org/officeDocument/2006/relationships/oleObject" Target="embeddings/oleObject540.bin"/><Relationship Id="rId271" Type="http://schemas.openxmlformats.org/officeDocument/2006/relationships/oleObject" Target="embeddings/oleObject17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277.bin"/><Relationship Id="rId576" Type="http://schemas.openxmlformats.org/officeDocument/2006/relationships/oleObject" Target="embeddings/oleObject484.bin"/><Relationship Id="rId783" Type="http://schemas.openxmlformats.org/officeDocument/2006/relationships/oleObject" Target="embeddings/oleObject689.bin"/><Relationship Id="rId229" Type="http://schemas.openxmlformats.org/officeDocument/2006/relationships/oleObject" Target="embeddings/oleObject137.bin"/><Relationship Id="rId436" Type="http://schemas.openxmlformats.org/officeDocument/2006/relationships/oleObject" Target="embeddings/oleObject344.bin"/><Relationship Id="rId643" Type="http://schemas.openxmlformats.org/officeDocument/2006/relationships/oleObject" Target="embeddings/oleObject551.bin"/><Relationship Id="rId850" Type="http://schemas.openxmlformats.org/officeDocument/2006/relationships/oleObject" Target="embeddings/oleObject756.bin"/><Relationship Id="rId77" Type="http://schemas.openxmlformats.org/officeDocument/2006/relationships/oleObject" Target="embeddings/oleObject39.bin"/><Relationship Id="rId282" Type="http://schemas.openxmlformats.org/officeDocument/2006/relationships/oleObject" Target="embeddings/oleObject190.bin"/><Relationship Id="rId503" Type="http://schemas.openxmlformats.org/officeDocument/2006/relationships/oleObject" Target="embeddings/oleObject411.bin"/><Relationship Id="rId587" Type="http://schemas.openxmlformats.org/officeDocument/2006/relationships/oleObject" Target="embeddings/oleObject495.bin"/><Relationship Id="rId710" Type="http://schemas.openxmlformats.org/officeDocument/2006/relationships/oleObject" Target="embeddings/oleObject618.bin"/><Relationship Id="rId808" Type="http://schemas.openxmlformats.org/officeDocument/2006/relationships/oleObject" Target="embeddings/oleObject71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6.bin"/><Relationship Id="rId447" Type="http://schemas.openxmlformats.org/officeDocument/2006/relationships/oleObject" Target="embeddings/oleObject355.bin"/><Relationship Id="rId794" Type="http://schemas.openxmlformats.org/officeDocument/2006/relationships/oleObject" Target="embeddings/oleObject700.bin"/><Relationship Id="rId654" Type="http://schemas.openxmlformats.org/officeDocument/2006/relationships/oleObject" Target="embeddings/oleObject562.bin"/><Relationship Id="rId861" Type="http://schemas.openxmlformats.org/officeDocument/2006/relationships/oleObject" Target="embeddings/oleObject767.bin"/><Relationship Id="rId293" Type="http://schemas.openxmlformats.org/officeDocument/2006/relationships/oleObject" Target="embeddings/oleObject201.bin"/><Relationship Id="rId307" Type="http://schemas.openxmlformats.org/officeDocument/2006/relationships/oleObject" Target="embeddings/oleObject215.bin"/><Relationship Id="rId514" Type="http://schemas.openxmlformats.org/officeDocument/2006/relationships/oleObject" Target="embeddings/oleObject422.bin"/><Relationship Id="rId721" Type="http://schemas.openxmlformats.org/officeDocument/2006/relationships/oleObject" Target="embeddings/oleObject629.bin"/><Relationship Id="rId88" Type="http://schemas.openxmlformats.org/officeDocument/2006/relationships/image" Target="media/image40.wmf"/><Relationship Id="rId153" Type="http://schemas.openxmlformats.org/officeDocument/2006/relationships/image" Target="media/image67.wmf"/><Relationship Id="rId360" Type="http://schemas.openxmlformats.org/officeDocument/2006/relationships/oleObject" Target="embeddings/oleObject268.bin"/><Relationship Id="rId598" Type="http://schemas.openxmlformats.org/officeDocument/2006/relationships/oleObject" Target="embeddings/oleObject506.bin"/><Relationship Id="rId819" Type="http://schemas.openxmlformats.org/officeDocument/2006/relationships/oleObject" Target="embeddings/oleObject725.bin"/><Relationship Id="rId220" Type="http://schemas.openxmlformats.org/officeDocument/2006/relationships/image" Target="media/image86.wmf"/><Relationship Id="rId458" Type="http://schemas.openxmlformats.org/officeDocument/2006/relationships/oleObject" Target="embeddings/oleObject366.bin"/><Relationship Id="rId665" Type="http://schemas.openxmlformats.org/officeDocument/2006/relationships/oleObject" Target="embeddings/oleObject573.bin"/><Relationship Id="rId872" Type="http://schemas.openxmlformats.org/officeDocument/2006/relationships/oleObject" Target="embeddings/oleObject778.bin"/><Relationship Id="rId15" Type="http://schemas.openxmlformats.org/officeDocument/2006/relationships/image" Target="media/image6.wmf"/><Relationship Id="rId318" Type="http://schemas.openxmlformats.org/officeDocument/2006/relationships/oleObject" Target="embeddings/oleObject226.bin"/><Relationship Id="rId525" Type="http://schemas.openxmlformats.org/officeDocument/2006/relationships/oleObject" Target="embeddings/oleObject433.bin"/><Relationship Id="rId732" Type="http://schemas.openxmlformats.org/officeDocument/2006/relationships/oleObject" Target="embeddings/oleObject640.bin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79.bin"/><Relationship Id="rId469" Type="http://schemas.openxmlformats.org/officeDocument/2006/relationships/oleObject" Target="embeddings/oleObject377.bin"/><Relationship Id="rId676" Type="http://schemas.openxmlformats.org/officeDocument/2006/relationships/oleObject" Target="embeddings/oleObject584.bin"/><Relationship Id="rId883" Type="http://schemas.openxmlformats.org/officeDocument/2006/relationships/oleObject" Target="embeddings/oleObject78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9.bin"/><Relationship Id="rId329" Type="http://schemas.openxmlformats.org/officeDocument/2006/relationships/oleObject" Target="embeddings/oleObject237.bin"/><Relationship Id="rId536" Type="http://schemas.openxmlformats.org/officeDocument/2006/relationships/oleObject" Target="embeddings/oleObject444.bin"/><Relationship Id="rId175" Type="http://schemas.openxmlformats.org/officeDocument/2006/relationships/image" Target="media/image75.wmf"/><Relationship Id="rId743" Type="http://schemas.openxmlformats.org/officeDocument/2006/relationships/oleObject" Target="embeddings/oleObject651.bin"/><Relationship Id="rId382" Type="http://schemas.openxmlformats.org/officeDocument/2006/relationships/oleObject" Target="embeddings/oleObject290.bin"/><Relationship Id="rId603" Type="http://schemas.openxmlformats.org/officeDocument/2006/relationships/oleObject" Target="embeddings/oleObject511.bin"/><Relationship Id="rId687" Type="http://schemas.openxmlformats.org/officeDocument/2006/relationships/oleObject" Target="embeddings/oleObject595.bin"/><Relationship Id="rId810" Type="http://schemas.openxmlformats.org/officeDocument/2006/relationships/oleObject" Target="embeddings/oleObject716.bin"/><Relationship Id="rId908" Type="http://schemas.openxmlformats.org/officeDocument/2006/relationships/oleObject" Target="embeddings/oleObject814.bin"/><Relationship Id="rId242" Type="http://schemas.openxmlformats.org/officeDocument/2006/relationships/oleObject" Target="embeddings/oleObject150.bin"/><Relationship Id="rId894" Type="http://schemas.openxmlformats.org/officeDocument/2006/relationships/oleObject" Target="embeddings/oleObject800.bin"/><Relationship Id="rId37" Type="http://schemas.openxmlformats.org/officeDocument/2006/relationships/image" Target="media/image17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455.bin"/><Relationship Id="rId754" Type="http://schemas.openxmlformats.org/officeDocument/2006/relationships/oleObject" Target="embeddings/oleObject662.bin"/><Relationship Id="rId90" Type="http://schemas.openxmlformats.org/officeDocument/2006/relationships/image" Target="media/image41.wmf"/><Relationship Id="rId186" Type="http://schemas.openxmlformats.org/officeDocument/2006/relationships/image" Target="media/image77.wmf"/><Relationship Id="rId393" Type="http://schemas.openxmlformats.org/officeDocument/2006/relationships/oleObject" Target="embeddings/oleObject301.bin"/><Relationship Id="rId407" Type="http://schemas.openxmlformats.org/officeDocument/2006/relationships/oleObject" Target="embeddings/oleObject315.bin"/><Relationship Id="rId614" Type="http://schemas.openxmlformats.org/officeDocument/2006/relationships/oleObject" Target="embeddings/oleObject522.bin"/><Relationship Id="rId821" Type="http://schemas.openxmlformats.org/officeDocument/2006/relationships/oleObject" Target="embeddings/oleObject727.bin"/><Relationship Id="rId253" Type="http://schemas.openxmlformats.org/officeDocument/2006/relationships/oleObject" Target="embeddings/oleObject161.bin"/><Relationship Id="rId460" Type="http://schemas.openxmlformats.org/officeDocument/2006/relationships/oleObject" Target="embeddings/oleObject368.bin"/><Relationship Id="rId698" Type="http://schemas.openxmlformats.org/officeDocument/2006/relationships/oleObject" Target="embeddings/oleObject606.bin"/><Relationship Id="rId919" Type="http://schemas.openxmlformats.org/officeDocument/2006/relationships/oleObject" Target="embeddings/oleObject8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51910</Words>
  <Characters>295889</Characters>
  <Application>Microsoft Office Word</Application>
  <DocSecurity>0</DocSecurity>
  <Lines>2465</Lines>
  <Paragraphs>6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9</cp:revision>
  <dcterms:created xsi:type="dcterms:W3CDTF">2022-10-31T12:45:00Z</dcterms:created>
  <dcterms:modified xsi:type="dcterms:W3CDTF">2022-11-01T04:25:00Z</dcterms:modified>
</cp:coreProperties>
</file>